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notesSlides/notesSlide1.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drawings/drawing2.xml" ContentType="application/vnd.openxmlformats-officedocument.drawingml.chartshapes+xml"/>
  <Override PartName="/ppt/charts/chart4.xml" ContentType="application/vnd.openxmlformats-officedocument.drawingml.chart+xml"/>
  <Override PartName="/ppt/drawings/drawing3.xml" ContentType="application/vnd.openxmlformats-officedocument.drawingml.chartshapes+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5.xml" ContentType="application/vnd.openxmlformats-officedocument.drawingml.chart+xml"/>
  <Override PartName="/ppt/theme/themeOverride2.xml" ContentType="application/vnd.openxmlformats-officedocument.themeOverride+xml"/>
  <Override PartName="/ppt/drawings/drawing4.xml" ContentType="application/vnd.openxmlformats-officedocument.drawingml.chartshapes+xml"/>
  <Override PartName="/ppt/notesSlides/notesSlide4.xml" ContentType="application/vnd.openxmlformats-officedocument.presentationml.notesSlide+xml"/>
  <Override PartName="/ppt/charts/chart6.xml" ContentType="application/vnd.openxmlformats-officedocument.drawingml.chart+xml"/>
  <Override PartName="/ppt/theme/themeOverride3.xml" ContentType="application/vnd.openxmlformats-officedocument.themeOverride+xml"/>
  <Override PartName="/ppt/drawings/drawing5.xml" ContentType="application/vnd.openxmlformats-officedocument.drawingml.chartshapes+xml"/>
  <Override PartName="/ppt/notesSlides/notesSlide5.xml" ContentType="application/vnd.openxmlformats-officedocument.presentationml.notesSlide+xml"/>
  <Override PartName="/ppt/charts/chart7.xml" ContentType="application/vnd.openxmlformats-officedocument.drawingml.chart+xml"/>
  <Override PartName="/ppt/charts/chart8.xml" ContentType="application/vnd.openxmlformats-officedocument.drawingml.chart+xml"/>
  <Override PartName="/ppt/theme/themeOverride4.xml" ContentType="application/vnd.openxmlformats-officedocument.themeOverride+xml"/>
  <Override PartName="/ppt/drawings/drawing6.xml" ContentType="application/vnd.openxmlformats-officedocument.drawingml.chartshapes+xml"/>
  <Override PartName="/ppt/charts/chart9.xml" ContentType="application/vnd.openxmlformats-officedocument.drawingml.chart+xml"/>
  <Override PartName="/ppt/theme/themeOverride5.xml" ContentType="application/vnd.openxmlformats-officedocument.themeOverride+xml"/>
  <Override PartName="/ppt/charts/chart10.xml" ContentType="application/vnd.openxmlformats-officedocument.drawingml.chart+xml"/>
  <Override PartName="/ppt/theme/themeOverride6.xml" ContentType="application/vnd.openxmlformats-officedocument.themeOverride+xml"/>
  <Override PartName="/ppt/charts/chart11.xml" ContentType="application/vnd.openxmlformats-officedocument.drawingml.chart+xml"/>
  <Override PartName="/ppt/theme/themeOverride7.xml" ContentType="application/vnd.openxmlformats-officedocument.themeOverride+xml"/>
  <Override PartName="/ppt/drawings/drawing7.xml" ContentType="application/vnd.openxmlformats-officedocument.drawingml.chartshapes+xml"/>
  <Override PartName="/ppt/charts/chart12.xml" ContentType="application/vnd.openxmlformats-officedocument.drawingml.chart+xml"/>
  <Override PartName="/ppt/theme/themeOverride8.xml" ContentType="application/vnd.openxmlformats-officedocument.themeOverride+xml"/>
  <Override PartName="/ppt/drawings/drawing8.xml" ContentType="application/vnd.openxmlformats-officedocument.drawingml.chartshapes+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48"/>
  </p:notesMasterIdLst>
  <p:handoutMasterIdLst>
    <p:handoutMasterId r:id="rId49"/>
  </p:handoutMasterIdLst>
  <p:sldIdLst>
    <p:sldId id="256" r:id="rId2"/>
    <p:sldId id="257" r:id="rId3"/>
    <p:sldId id="258" r:id="rId4"/>
    <p:sldId id="269" r:id="rId5"/>
    <p:sldId id="286" r:id="rId6"/>
    <p:sldId id="266" r:id="rId7"/>
    <p:sldId id="267" r:id="rId8"/>
    <p:sldId id="270" r:id="rId9"/>
    <p:sldId id="287" r:id="rId10"/>
    <p:sldId id="288" r:id="rId11"/>
    <p:sldId id="290" r:id="rId12"/>
    <p:sldId id="289" r:id="rId13"/>
    <p:sldId id="291" r:id="rId14"/>
    <p:sldId id="292" r:id="rId15"/>
    <p:sldId id="293" r:id="rId16"/>
    <p:sldId id="294" r:id="rId17"/>
    <p:sldId id="295" r:id="rId18"/>
    <p:sldId id="276" r:id="rId19"/>
    <p:sldId id="315" r:id="rId20"/>
    <p:sldId id="274" r:id="rId21"/>
    <p:sldId id="275" r:id="rId22"/>
    <p:sldId id="277" r:id="rId23"/>
    <p:sldId id="278" r:id="rId24"/>
    <p:sldId id="297" r:id="rId25"/>
    <p:sldId id="296" r:id="rId26"/>
    <p:sldId id="298" r:id="rId27"/>
    <p:sldId id="281" r:id="rId28"/>
    <p:sldId id="301" r:id="rId29"/>
    <p:sldId id="300" r:id="rId30"/>
    <p:sldId id="282" r:id="rId31"/>
    <p:sldId id="308" r:id="rId32"/>
    <p:sldId id="303" r:id="rId33"/>
    <p:sldId id="304" r:id="rId34"/>
    <p:sldId id="305" r:id="rId35"/>
    <p:sldId id="306" r:id="rId36"/>
    <p:sldId id="307" r:id="rId37"/>
    <p:sldId id="309" r:id="rId38"/>
    <p:sldId id="310" r:id="rId39"/>
    <p:sldId id="302" r:id="rId40"/>
    <p:sldId id="283" r:id="rId41"/>
    <p:sldId id="311" r:id="rId42"/>
    <p:sldId id="312" r:id="rId43"/>
    <p:sldId id="313" r:id="rId44"/>
    <p:sldId id="284" r:id="rId45"/>
    <p:sldId id="285" r:id="rId46"/>
    <p:sldId id="272" r:id="rId47"/>
  </p:sldIdLst>
  <p:sldSz cx="9144000" cy="6858000" type="screen4x3"/>
  <p:notesSz cx="6888163" cy="100203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D4D4D"/>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63" autoAdjust="0"/>
    <p:restoredTop sz="94660"/>
  </p:normalViewPr>
  <p:slideViewPr>
    <p:cSldViewPr>
      <p:cViewPr varScale="1">
        <p:scale>
          <a:sx n="92" d="100"/>
          <a:sy n="92" d="100"/>
        </p:scale>
        <p:origin x="-294"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20351;&#12360;&#12427;&#29105;&#21147;&#23398;with&#21566;&#37111;\EOS_CD\&#12304;&#35036;15&#65294;2-1&#12305;REoS&#12395;&#12424;&#12427;CO2&#12398;&#12473;&#12500;&#12494;&#12540;&#12480;&#12523;,&#12496;&#12452;&#12494;&#12540;&#12480;&#12523;.xlsm" TargetMode="External"/><Relationship Id="rId1" Type="http://schemas.openxmlformats.org/officeDocument/2006/relationships/themeOverride" Target="../theme/themeOverride1.xml"/></Relationships>
</file>

<file path=ppt/charts/_rels/chart10.xml.rels><?xml version="1.0" encoding="UTF-8" standalone="yes"?>
<Relationships xmlns="http://schemas.openxmlformats.org/package/2006/relationships"><Relationship Id="rId2" Type="http://schemas.openxmlformats.org/officeDocument/2006/relationships/oleObject" Target="../embeddings/oleObject27.bin"/><Relationship Id="rId1" Type="http://schemas.openxmlformats.org/officeDocument/2006/relationships/themeOverride" Target="../theme/themeOverride6.xml"/></Relationships>
</file>

<file path=ppt/charts/_rels/chart11.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embeddings/oleObject29.bin"/><Relationship Id="rId1" Type="http://schemas.openxmlformats.org/officeDocument/2006/relationships/themeOverride" Target="../theme/themeOverride7.xml"/></Relationships>
</file>

<file path=ppt/charts/_rels/chart12.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embeddings/oleObject34.bin"/><Relationship Id="rId1" Type="http://schemas.openxmlformats.org/officeDocument/2006/relationships/themeOverride" Target="../theme/themeOverride8.xml"/></Relationships>
</file>

<file path=ppt/charts/_rels/chart2.xml.rels><?xml version="1.0" encoding="UTF-8" standalone="yes"?>
<Relationships xmlns="http://schemas.openxmlformats.org/package/2006/relationships"><Relationship Id="rId1" Type="http://schemas.openxmlformats.org/officeDocument/2006/relationships/oleObject" Target="file:///E:\&#35336;&#31639;&#29105;&#21147;&#23398;\&#35336;&#31639;&#29105;&#21147;&#23398;_&#36039;&#26009;(&#21021;&#29256;&#29992;&#65289;\&#21407;&#31295;&#23653;&#27508;(&#35336;&#31639;&#29105;&#21147;&#23398;)\2012-09-01\&#36039;&#26009;_&#35336;&#31639;&#29105;&#21147;&#23398;\9&#31456;&#29366;&#24907;&#26041;&#31243;&#24335;&#12395;&#12424;&#12427;&#35576;&#29289;&#24615;&#12398;&#35336;&#31639;\&#12304;&#21839;9.6-1&#12305;NH3_Cp.xlsx"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embeddings/oleObject14.bin"/></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20351;&#12360;&#12427;&#29105;&#21147;&#23398;with&#21566;&#37111;\&#36039;&#26009;_&#20351;&#12360;&#12427;&#29105;&#21147;&#23398;\9&#31456;&#22343;&#30456;&#29289;&#24615;&#12398;&#35336;&#31639;\&#22259;9.Y_CO2_TS&#22259;.xlsx" TargetMode="External"/></Relationships>
</file>

<file path=ppt/charts/_rels/chart5.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ppt/charts/_rels/chart6.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3.xlsx"/><Relationship Id="rId1" Type="http://schemas.openxmlformats.org/officeDocument/2006/relationships/themeOverride" Target="../theme/themeOverride3.xml"/></Relationships>
</file>

<file path=ppt/charts/_rels/chart7.xml.rels><?xml version="1.0" encoding="UTF-8" standalone="yes"?>
<Relationships xmlns="http://schemas.openxmlformats.org/package/2006/relationships"><Relationship Id="rId1" Type="http://schemas.openxmlformats.org/officeDocument/2006/relationships/oleObject" Target="file:///D:\4&#35199;&#28023;&#20491;&#20154;\&#20351;&#12360;&#12427;&#29105;&#21147;&#23398;with&#21566;&#37111;\&#36039;&#26009;_&#20351;&#12360;&#12427;&#29105;&#21147;&#23398;\11&#31456;&#28151;&#21512;&#29289;&#65334;&#65324;&#65317;\&#27671;&#28082;&#24179;&#34913;\CO2+C2H6(&#20849;&#27832;&#65289;\CO2+C2H6(mij=0.93)&#20849;&#27832;.xlsx" TargetMode="External"/></Relationships>
</file>

<file path=ppt/charts/_rels/chart8.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embeddings/oleObject22.bin"/><Relationship Id="rId1" Type="http://schemas.openxmlformats.org/officeDocument/2006/relationships/themeOverride" Target="../theme/themeOverride4.xml"/></Relationships>
</file>

<file path=ppt/charts/_rels/chart9.xml.rels><?xml version="1.0" encoding="UTF-8" standalone="yes"?>
<Relationships xmlns="http://schemas.openxmlformats.org/package/2006/relationships"><Relationship Id="rId2" Type="http://schemas.openxmlformats.org/officeDocument/2006/relationships/oleObject" Target="../embeddings/oleObject26.bin"/><Relationship Id="rId1" Type="http://schemas.openxmlformats.org/officeDocument/2006/relationships/themeOverride" Target="../theme/themeOverride5.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166515770894494"/>
          <c:y val="2.324955545380231E-2"/>
          <c:w val="0.7879351802415554"/>
          <c:h val="0.87830701692380009"/>
        </c:manualLayout>
      </c:layout>
      <c:scatterChart>
        <c:scatterStyle val="smoothMarker"/>
        <c:varyColors val="0"/>
        <c:ser>
          <c:idx val="5"/>
          <c:order val="1"/>
          <c:tx>
            <c:v>285K</c:v>
          </c:tx>
          <c:spPr>
            <a:ln w="15875">
              <a:solidFill>
                <a:schemeClr val="tx1"/>
              </a:solidFill>
              <a:prstDash val="solid"/>
            </a:ln>
          </c:spPr>
          <c:marker>
            <c:symbol val="none"/>
          </c:marker>
          <c:xVal>
            <c:numRef>
              <c:f>データ!$H$4:$H$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I$4:$I$253</c:f>
              <c:numCache>
                <c:formatCode>General</c:formatCode>
                <c:ptCount val="250"/>
                <c:pt idx="0">
                  <c:v>40.170497032415099</c:v>
                </c:pt>
                <c:pt idx="1">
                  <c:v>17.462023794788319</c:v>
                </c:pt>
                <c:pt idx="2">
                  <c:v>8.4310491659709612</c:v>
                </c:pt>
                <c:pt idx="3">
                  <c:v>4.5876305280877521</c:v>
                </c:pt>
                <c:pt idx="4">
                  <c:v>2.9848139014623993</c:v>
                </c:pt>
                <c:pt idx="5">
                  <c:v>2.4213036400445618</c:v>
                </c:pt>
                <c:pt idx="6">
                  <c:v>2.3548987408022244</c:v>
                </c:pt>
                <c:pt idx="7">
                  <c:v>2.5238988728063672</c:v>
                </c:pt>
                <c:pt idx="8">
                  <c:v>2.7964718807350732</c:v>
                </c:pt>
                <c:pt idx="9">
                  <c:v>3.1047007119372192</c:v>
                </c:pt>
                <c:pt idx="10">
                  <c:v>3.413552211236329</c:v>
                </c:pt>
                <c:pt idx="11">
                  <c:v>3.7054454783636612</c:v>
                </c:pt>
                <c:pt idx="12">
                  <c:v>3.9722404598233374</c:v>
                </c:pt>
                <c:pt idx="13">
                  <c:v>4.2109384197285848</c:v>
                </c:pt>
                <c:pt idx="14">
                  <c:v>4.4213165180325245</c:v>
                </c:pt>
                <c:pt idx="15">
                  <c:v>4.6046040776156261</c:v>
                </c:pt>
                <c:pt idx="16">
                  <c:v>4.7627350315852821</c:v>
                </c:pt>
                <c:pt idx="17">
                  <c:v>4.8979257993231453</c:v>
                </c:pt>
                <c:pt idx="18">
                  <c:v>5.0124398397325622</c:v>
                </c:pt>
                <c:pt idx="19">
                  <c:v>5.108460371194937</c:v>
                </c:pt>
                <c:pt idx="20">
                  <c:v>5.1880260188798815</c:v>
                </c:pt>
                <c:pt idx="21">
                  <c:v>5.2530029471847994</c:v>
                </c:pt>
                <c:pt idx="22">
                  <c:v>5.3050778616910854</c:v>
                </c:pt>
                <c:pt idx="23">
                  <c:v>5.3457626025043279</c:v>
                </c:pt>
                <c:pt idx="24">
                  <c:v>5.3764048098367709</c:v>
                </c:pt>
                <c:pt idx="25">
                  <c:v>5.398201395203972</c:v>
                </c:pt>
                <c:pt idx="26">
                  <c:v>5.4122129110213599</c:v>
                </c:pt>
                <c:pt idx="27">
                  <c:v>5.4193777347953764</c:v>
                </c:pt>
                <c:pt idx="28">
                  <c:v>5.4205254825998157</c:v>
                </c:pt>
                <c:pt idx="29">
                  <c:v>5.4163893665695912</c:v>
                </c:pt>
                <c:pt idx="30">
                  <c:v>5.4076173893627217</c:v>
                </c:pt>
                <c:pt idx="31">
                  <c:v>5.3947823718235757</c:v>
                </c:pt>
                <c:pt idx="32">
                  <c:v>5.3783908673372434</c:v>
                </c:pt>
                <c:pt idx="33">
                  <c:v>5.3588910455260432</c:v>
                </c:pt>
                <c:pt idx="34">
                  <c:v>5.3366796401641023</c:v>
                </c:pt>
                <c:pt idx="35">
                  <c:v>5.3121080584272935</c:v>
                </c:pt>
                <c:pt idx="36">
                  <c:v>5.2854877451758151</c:v>
                </c:pt>
                <c:pt idx="37">
                  <c:v>5.2570948895560914</c:v>
                </c:pt>
                <c:pt idx="38">
                  <c:v>5.2271745534381404</c:v>
                </c:pt>
                <c:pt idx="39">
                  <c:v>5.1959442930497719</c:v>
                </c:pt>
                <c:pt idx="40">
                  <c:v>5.1635973371943136</c:v>
                </c:pt>
                <c:pt idx="41">
                  <c:v>5.1303053779513244</c:v>
                </c:pt>
                <c:pt idx="42">
                  <c:v>5.096221022908713</c:v>
                </c:pt>
                <c:pt idx="43">
                  <c:v>5.0614799518122755</c:v>
                </c:pt>
                <c:pt idx="44">
                  <c:v>5.0262028150409304</c:v>
                </c:pt>
                <c:pt idx="45">
                  <c:v>4.9904969064870111</c:v>
                </c:pt>
                <c:pt idx="46">
                  <c:v>4.9544576391891999</c:v>
                </c:pt>
                <c:pt idx="47">
                  <c:v>4.9181698483726004</c:v>
                </c:pt>
                <c:pt idx="48">
                  <c:v>4.881708943337097</c:v>
                </c:pt>
                <c:pt idx="49">
                  <c:v>4.8451419268445948</c:v>
                </c:pt>
                <c:pt idx="50">
                  <c:v>4.8085282982357347</c:v>
                </c:pt>
                <c:pt idx="51">
                  <c:v>4.7719208544093785</c:v>
                </c:pt>
                <c:pt idx="52">
                  <c:v>4.7353664009813006</c:v>
                </c:pt>
                <c:pt idx="53">
                  <c:v>4.6989063843645296</c:v>
                </c:pt>
                <c:pt idx="54">
                  <c:v>4.6625774541498393</c:v>
                </c:pt>
                <c:pt idx="55">
                  <c:v>4.6264119639824335</c:v>
                </c:pt>
                <c:pt idx="56">
                  <c:v>4.5904384181051583</c:v>
                </c:pt>
                <c:pt idx="57">
                  <c:v>4.5546818698480331</c:v>
                </c:pt>
                <c:pt idx="58">
                  <c:v>4.5191642775702139</c:v>
                </c:pt>
                <c:pt idx="59">
                  <c:v>4.4839048228875651</c:v>
                </c:pt>
                <c:pt idx="60">
                  <c:v>4.448920195433268</c:v>
                </c:pt>
                <c:pt idx="61">
                  <c:v>4.4142248478883603</c:v>
                </c:pt>
                <c:pt idx="62">
                  <c:v>4.3798312245737527</c:v>
                </c:pt>
                <c:pt idx="63">
                  <c:v>4.3457499665063475</c:v>
                </c:pt>
                <c:pt idx="64">
                  <c:v>4.3119900954817396</c:v>
                </c:pt>
                <c:pt idx="65">
                  <c:v>4.2785591794483642</c:v>
                </c:pt>
                <c:pt idx="66">
                  <c:v>4.2454634811770058</c:v>
                </c:pt>
                <c:pt idx="67">
                  <c:v>4.2127080920007733</c:v>
                </c:pt>
                <c:pt idx="68">
                  <c:v>4.1802970521995766</c:v>
                </c:pt>
                <c:pt idx="69">
                  <c:v>4.1482334594263843</c:v>
                </c:pt>
                <c:pt idx="70">
                  <c:v>4.116519566416903</c:v>
                </c:pt>
                <c:pt idx="71">
                  <c:v>4.0851568690872</c:v>
                </c:pt>
                <c:pt idx="72">
                  <c:v>4.0541461860027415</c:v>
                </c:pt>
                <c:pt idx="73">
                  <c:v>4.0234877300954812</c:v>
                </c:pt>
                <c:pt idx="74">
                  <c:v>3.9931811734110871</c:v>
                </c:pt>
                <c:pt idx="75">
                  <c:v>3.963225705584775</c:v>
                </c:pt>
                <c:pt idx="76">
                  <c:v>3.9336200866700683</c:v>
                </c:pt>
                <c:pt idx="77">
                  <c:v>3.9043626948790577</c:v>
                </c:pt>
                <c:pt idx="78">
                  <c:v>3.8754515697343752</c:v>
                </c:pt>
                <c:pt idx="79">
                  <c:v>3.8468844510811699</c:v>
                </c:pt>
                <c:pt idx="80">
                  <c:v>3.8186588143612523</c:v>
                </c:pt>
                <c:pt idx="81">
                  <c:v>3.7907719025104214</c:v>
                </c:pt>
                <c:pt idx="82">
                  <c:v>3.7632207548033763</c:v>
                </c:pt>
                <c:pt idx="83">
                  <c:v>3.7360022329378988</c:v>
                </c:pt>
                <c:pt idx="84">
                  <c:v>3.7091130446207954</c:v>
                </c:pt>
                <c:pt idx="85">
                  <c:v>3.6825497648919998</c:v>
                </c:pt>
                <c:pt idx="86">
                  <c:v>3.6563088553998799</c:v>
                </c:pt>
                <c:pt idx="87">
                  <c:v>3.6303866818198833</c:v>
                </c:pt>
                <c:pt idx="88">
                  <c:v>3.6047795295899281</c:v>
                </c:pt>
                <c:pt idx="89">
                  <c:v>3.5794836181191467</c:v>
                </c:pt>
                <c:pt idx="90">
                  <c:v>3.5544951136114866</c:v>
                </c:pt>
                <c:pt idx="91">
                  <c:v>3.5298101406321565</c:v>
                </c:pt>
                <c:pt idx="92">
                  <c:v>3.5054247925326831</c:v>
                </c:pt>
                <c:pt idx="93">
                  <c:v>3.4813351408394366</c:v>
                </c:pt>
                <c:pt idx="94">
                  <c:v>3.4575372437005525</c:v>
                </c:pt>
                <c:pt idx="95">
                  <c:v>3.4340271534773503</c:v>
                </c:pt>
                <c:pt idx="96">
                  <c:v>3.4108009235582895</c:v>
                </c:pt>
                <c:pt idx="97">
                  <c:v>3.3878546144662827</c:v>
                </c:pt>
                <c:pt idx="98">
                  <c:v>3.3651842993236607</c:v>
                </c:pt>
                <c:pt idx="99">
                  <c:v>3.3427860687331834</c:v>
                </c:pt>
                <c:pt idx="100">
                  <c:v>3.3206560351281365</c:v>
                </c:pt>
                <c:pt idx="101">
                  <c:v>3.2987903366397644</c:v>
                </c:pt>
                <c:pt idx="102">
                  <c:v>3.2771851405258792</c:v>
                </c:pt>
                <c:pt idx="103">
                  <c:v>3.2558366462005672</c:v>
                </c:pt>
                <c:pt idx="104">
                  <c:v>3.2347410879012952</c:v>
                </c:pt>
                <c:pt idx="105">
                  <c:v>3.2138947370264992</c:v>
                </c:pt>
                <c:pt idx="106">
                  <c:v>3.1932939041737547</c:v>
                </c:pt>
                <c:pt idx="107">
                  <c:v>3.1729349409059804</c:v>
                </c:pt>
                <c:pt idx="108">
                  <c:v>3.1528142412706721</c:v>
                </c:pt>
                <c:pt idx="109">
                  <c:v>3.1329282430949656</c:v>
                </c:pt>
                <c:pt idx="110">
                  <c:v>3.113273429077311</c:v>
                </c:pt>
                <c:pt idx="111">
                  <c:v>3.0938463276947159</c:v>
                </c:pt>
                <c:pt idx="112">
                  <c:v>3.0746435139428572</c:v>
                </c:pt>
                <c:pt idx="113">
                  <c:v>3.0556616099248255</c:v>
                </c:pt>
                <c:pt idx="114">
                  <c:v>3.0368972853029188</c:v>
                </c:pt>
                <c:pt idx="115">
                  <c:v>3.0183472576266146</c:v>
                </c:pt>
                <c:pt idx="116">
                  <c:v>3.000008292548721</c:v>
                </c:pt>
                <c:pt idx="117">
                  <c:v>2.9818772039406589</c:v>
                </c:pt>
                <c:pt idx="118">
                  <c:v>2.9639508539168715</c:v>
                </c:pt>
                <c:pt idx="119">
                  <c:v>2.9462261527774865</c:v>
                </c:pt>
                <c:pt idx="120">
                  <c:v>2.9287000588775678</c:v>
                </c:pt>
                <c:pt idx="121">
                  <c:v>2.91136957843056</c:v>
                </c:pt>
                <c:pt idx="122">
                  <c:v>2.8942317652528748</c:v>
                </c:pt>
                <c:pt idx="123">
                  <c:v>2.8772837204559538</c:v>
                </c:pt>
                <c:pt idx="124">
                  <c:v>2.8605225920915953</c:v>
                </c:pt>
                <c:pt idx="125">
                  <c:v>2.8439455747558262</c:v>
                </c:pt>
                <c:pt idx="126">
                  <c:v>2.8275499091561307</c:v>
                </c:pt>
                <c:pt idx="127">
                  <c:v>2.8113328816464351</c:v>
                </c:pt>
                <c:pt idx="128">
                  <c:v>2.7952918237338453</c:v>
                </c:pt>
                <c:pt idx="129">
                  <c:v>2.7794241115607967</c:v>
                </c:pt>
                <c:pt idx="130">
                  <c:v>2.7637271653659372</c:v>
                </c:pt>
                <c:pt idx="131">
                  <c:v>2.7481984489267743</c:v>
                </c:pt>
                <c:pt idx="132">
                  <c:v>2.7328354689868437</c:v>
                </c:pt>
                <c:pt idx="133">
                  <c:v>2.7176357746699051</c:v>
                </c:pt>
                <c:pt idx="134">
                  <c:v>2.7025969568834469</c:v>
                </c:pt>
                <c:pt idx="135">
                  <c:v>2.6877166477135703</c:v>
                </c:pt>
                <c:pt idx="136">
                  <c:v>2.6729925198131332</c:v>
                </c:pt>
                <c:pt idx="137">
                  <c:v>2.6584222857848543</c:v>
                </c:pt>
                <c:pt idx="138">
                  <c:v>2.6440036975609202</c:v>
                </c:pt>
                <c:pt idx="139">
                  <c:v>2.6297345457805035</c:v>
                </c:pt>
                <c:pt idx="140">
                  <c:v>2.6156126591664344</c:v>
                </c:pt>
                <c:pt idx="141">
                  <c:v>2.6016359039021784</c:v>
                </c:pt>
                <c:pt idx="142">
                  <c:v>2.5878021830101376</c:v>
                </c:pt>
                <c:pt idx="143">
                  <c:v>2.5741094357322027</c:v>
                </c:pt>
                <c:pt idx="144">
                  <c:v>2.5605556369133753</c:v>
                </c:pt>
                <c:pt idx="145">
                  <c:v>2.5471387963892056</c:v>
                </c:pt>
                <c:pt idx="146">
                  <c:v>2.5338569583777018</c:v>
                </c:pt>
                <c:pt idx="147">
                  <c:v>2.5207082008763018</c:v>
                </c:pt>
                <c:pt idx="148">
                  <c:v>2.5076906350644284</c:v>
                </c:pt>
                <c:pt idx="149">
                  <c:v>2.4948024047120829</c:v>
                </c:pt>
                <c:pt idx="150">
                  <c:v>2.482041685594889</c:v>
                </c:pt>
                <c:pt idx="151">
                  <c:v>2.469406684915934</c:v>
                </c:pt>
                <c:pt idx="152">
                  <c:v>2.4568956407347176</c:v>
                </c:pt>
                <c:pt idx="153">
                  <c:v>2.4445068214034786</c:v>
                </c:pt>
                <c:pt idx="154">
                  <c:v>2.4322385250111087</c:v>
                </c:pt>
                <c:pt idx="155">
                  <c:v>2.4200890788348666</c:v>
                </c:pt>
                <c:pt idx="156">
                  <c:v>2.4080568388000341</c:v>
                </c:pt>
                <c:pt idx="157">
                  <c:v>2.3961401889476508</c:v>
                </c:pt>
                <c:pt idx="158">
                  <c:v>2.3843375409104288</c:v>
                </c:pt>
                <c:pt idx="159">
                  <c:v>2.3726473333969298</c:v>
                </c:pt>
                <c:pt idx="160">
                  <c:v>2.3610680316840487</c:v>
                </c:pt>
                <c:pt idx="161">
                  <c:v>2.349598127117861</c:v>
                </c:pt>
                <c:pt idx="162">
                  <c:v>2.3382361366228337</c:v>
                </c:pt>
                <c:pt idx="163">
                  <c:v>2.3269806022194106</c:v>
                </c:pt>
                <c:pt idx="164">
                  <c:v>2.3158300905499618</c:v>
                </c:pt>
                <c:pt idx="165">
                  <c:v>2.304783192413066</c:v>
                </c:pt>
                <c:pt idx="166">
                  <c:v>2.2938385223060926</c:v>
                </c:pt>
                <c:pt idx="167">
                  <c:v>2.2829947179760324</c:v>
                </c:pt>
                <c:pt idx="168">
                  <c:v>2.2722504399785208</c:v>
                </c:pt>
                <c:pt idx="169">
                  <c:v>2.2616043712449887</c:v>
                </c:pt>
                <c:pt idx="170">
                  <c:v>2.2510552166578655</c:v>
                </c:pt>
                <c:pt idx="171">
                  <c:v>2.2406017026337457</c:v>
                </c:pt>
                <c:pt idx="172">
                  <c:v>2.2302425767144545</c:v>
                </c:pt>
                <c:pt idx="173">
                  <c:v>2.219976607165894</c:v>
                </c:pt>
                <c:pt idx="174">
                  <c:v>2.2098025825845902</c:v>
                </c:pt>
                <c:pt idx="175">
                  <c:v>2.1997193115118385</c:v>
                </c:pt>
                <c:pt idx="176">
                  <c:v>2.1897256220553394</c:v>
                </c:pt>
                <c:pt idx="177">
                  <c:v>2.179820361518221</c:v>
                </c:pt>
                <c:pt idx="178">
                  <c:v>2.1700023960353394</c:v>
                </c:pt>
                <c:pt idx="179">
                  <c:v>2.1602706102167435</c:v>
                </c:pt>
                <c:pt idx="180">
                  <c:v>2.1506239067981965</c:v>
                </c:pt>
                <c:pt idx="181">
                  <c:v>2.1410612062986369</c:v>
                </c:pt>
                <c:pt idx="182">
                  <c:v>2.1315814466844616</c:v>
                </c:pt>
                <c:pt idx="183">
                  <c:v>2.1221835830405245</c:v>
                </c:pt>
                <c:pt idx="184">
                  <c:v>2.1128665872477255</c:v>
                </c:pt>
                <c:pt idx="185">
                  <c:v>2.10362944766708</c:v>
                </c:pt>
                <c:pt idx="186">
                  <c:v>2.0944711688301503</c:v>
                </c:pt>
                <c:pt idx="187">
                  <c:v>2.0853907711357271</c:v>
                </c:pt>
                <c:pt idx="188">
                  <c:v>2.0763872905526393</c:v>
                </c:pt>
                <c:pt idx="189">
                  <c:v>2.0674597783285869</c:v>
                </c:pt>
                <c:pt idx="190">
                  <c:v>2.0586073007048751</c:v>
                </c:pt>
                <c:pt idx="191">
                  <c:v>2.0498289386369404</c:v>
                </c:pt>
                <c:pt idx="192">
                  <c:v>2.0411237875205597</c:v>
                </c:pt>
                <c:pt idx="193">
                  <c:v>2.0324909569236254</c:v>
                </c:pt>
                <c:pt idx="194">
                  <c:v>2.0239295703233839</c:v>
                </c:pt>
                <c:pt idx="195">
                  <c:v>2.0154387648490246</c:v>
                </c:pt>
                <c:pt idx="196">
                  <c:v>2.0070176910295121</c:v>
                </c:pt>
                <c:pt idx="197">
                  <c:v>1.9986655125465627</c:v>
                </c:pt>
                <c:pt idx="198">
                  <c:v>1.9903814059926512</c:v>
                </c:pt>
                <c:pt idx="199">
                  <c:v>1.9821645606339566</c:v>
                </c:pt>
                <c:pt idx="200">
                  <c:v>1.9740141781781346</c:v>
                </c:pt>
                <c:pt idx="201">
                  <c:v>1.9659294725468266</c:v>
                </c:pt>
                <c:pt idx="202">
                  <c:v>1.9579096696528024</c:v>
                </c:pt>
                <c:pt idx="203">
                  <c:v>1.9499540071816406</c:v>
                </c:pt>
                <c:pt idx="204">
                  <c:v>1.942061734377855</c:v>
                </c:pt>
                <c:pt idx="205">
                  <c:v>1.9342321118353709</c:v>
                </c:pt>
                <c:pt idx="206">
                  <c:v>1.9264644112922609</c:v>
                </c:pt>
                <c:pt idx="207">
                  <c:v>1.9187579154296517</c:v>
                </c:pt>
                <c:pt idx="208">
                  <c:v>1.9111119176747104</c:v>
                </c:pt>
                <c:pt idx="209">
                  <c:v>1.9035257220076305</c:v>
                </c:pt>
                <c:pt idx="210">
                  <c:v>1.8959986427725226</c:v>
                </c:pt>
                <c:pt idx="211">
                  <c:v>1.8885300044921389</c:v>
                </c:pt>
                <c:pt idx="212">
                  <c:v>1.8811191416863373</c:v>
                </c:pt>
                <c:pt idx="213">
                  <c:v>1.8737653986942155</c:v>
                </c:pt>
                <c:pt idx="214">
                  <c:v>1.8664681294998313</c:v>
                </c:pt>
                <c:pt idx="215">
                  <c:v>1.8592266975614316</c:v>
                </c:pt>
                <c:pt idx="216">
                  <c:v>1.8520404756441184</c:v>
                </c:pt>
                <c:pt idx="217">
                  <c:v>1.8449088456558775</c:v>
                </c:pt>
                <c:pt idx="218">
                  <c:v>1.8378311984868922</c:v>
                </c:pt>
                <c:pt idx="219">
                  <c:v>1.8308069338520792</c:v>
                </c:pt>
                <c:pt idx="220">
                  <c:v>1.8238354601367706</c:v>
                </c:pt>
                <c:pt idx="221">
                  <c:v>1.8169161942454815</c:v>
                </c:pt>
                <c:pt idx="222">
                  <c:v>1.8100485614536872</c:v>
                </c:pt>
                <c:pt idx="223">
                  <c:v>1.8032319952625551</c:v>
                </c:pt>
                <c:pt idx="224">
                  <c:v>1.7964659372565586</c:v>
                </c:pt>
                <c:pt idx="225">
                  <c:v>1.7897498369639198</c:v>
                </c:pt>
                <c:pt idx="226">
                  <c:v>1.7830831517198109</c:v>
                </c:pt>
                <c:pt idx="227">
                  <c:v>1.776465346532264</c:v>
                </c:pt>
                <c:pt idx="228">
                  <c:v>1.769895893950721</c:v>
                </c:pt>
                <c:pt idx="229">
                  <c:v>1.7633742739371783</c:v>
                </c:pt>
                <c:pt idx="230">
                  <c:v>1.756899973739857</c:v>
                </c:pt>
                <c:pt idx="231">
                  <c:v>1.7504724877693583</c:v>
                </c:pt>
                <c:pt idx="232">
                  <c:v>1.7440913174772403</c:v>
                </c:pt>
                <c:pt idx="233">
                  <c:v>1.7377559712369655</c:v>
                </c:pt>
                <c:pt idx="234">
                  <c:v>1.731465964227177</c:v>
                </c:pt>
                <c:pt idx="235">
                  <c:v>1.7252208183172379</c:v>
                </c:pt>
                <c:pt idx="236">
                  <c:v>1.7190200619550029</c:v>
                </c:pt>
                <c:pt idx="237">
                  <c:v>1.7128632300567563</c:v>
                </c:pt>
                <c:pt idx="238">
                  <c:v>1.7067498638992884</c:v>
                </c:pt>
                <c:pt idx="239">
                  <c:v>1.7006795110140474</c:v>
                </c:pt>
                <c:pt idx="240">
                  <c:v>1.6946517250833359</c:v>
                </c:pt>
                <c:pt idx="241">
                  <c:v>1.6886660658384995</c:v>
                </c:pt>
                <c:pt idx="242">
                  <c:v>1.6827220989600702</c:v>
                </c:pt>
                <c:pt idx="243">
                  <c:v>1.6768193959798192</c:v>
                </c:pt>
                <c:pt idx="244">
                  <c:v>1.6709575341846836</c:v>
                </c:pt>
                <c:pt idx="245">
                  <c:v>1.6651360965225204</c:v>
                </c:pt>
                <c:pt idx="246">
                  <c:v>1.6593546715096554</c:v>
                </c:pt>
                <c:pt idx="247">
                  <c:v>1.6536128531401841</c:v>
                </c:pt>
                <c:pt idx="248">
                  <c:v>1.6479102407969921</c:v>
                </c:pt>
                <c:pt idx="249">
                  <c:v>1.6422464391644527</c:v>
                </c:pt>
              </c:numCache>
            </c:numRef>
          </c:yVal>
          <c:smooth val="1"/>
        </c:ser>
        <c:ser>
          <c:idx val="6"/>
          <c:order val="2"/>
          <c:tx>
            <c:v>304K</c:v>
          </c:tx>
          <c:spPr>
            <a:ln w="15875">
              <a:solidFill>
                <a:schemeClr val="tx1"/>
              </a:solidFill>
              <a:prstDash val="solid"/>
            </a:ln>
          </c:spPr>
          <c:marker>
            <c:symbol val="none"/>
          </c:marker>
          <c:xVal>
            <c:numRef>
              <c:f>データ!$J$4:$J$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K$4:$K$253</c:f>
              <c:numCache>
                <c:formatCode>General</c:formatCode>
                <c:ptCount val="250"/>
                <c:pt idx="0">
                  <c:v>57.940102733384016</c:v>
                </c:pt>
                <c:pt idx="1">
                  <c:v>30.907614381838833</c:v>
                </c:pt>
                <c:pt idx="2">
                  <c:v>19.230458732877697</c:v>
                </c:pt>
                <c:pt idx="3">
                  <c:v>13.586379871435049</c:v>
                </c:pt>
                <c:pt idx="4">
                  <c:v>10.675132565341473</c:v>
                </c:pt>
                <c:pt idx="5">
                  <c:v>9.117152493211977</c:v>
                </c:pt>
                <c:pt idx="6">
                  <c:v>8.2696026493249484</c:v>
                </c:pt>
                <c:pt idx="7">
                  <c:v>7.809307141638123</c:v>
                </c:pt>
                <c:pt idx="8">
                  <c:v>7.5646122506732798</c:v>
                </c:pt>
                <c:pt idx="9">
                  <c:v>7.4406084499950316</c:v>
                </c:pt>
                <c:pt idx="10">
                  <c:v>7.3832910815035433</c:v>
                </c:pt>
                <c:pt idx="11">
                  <c:v>7.3613440267952708</c:v>
                </c:pt>
                <c:pt idx="12">
                  <c:v>7.3564339153672442</c:v>
                </c:pt>
                <c:pt idx="13">
                  <c:v>7.357836753743638</c:v>
                </c:pt>
                <c:pt idx="14">
                  <c:v>7.3593682408629455</c:v>
                </c:pt>
                <c:pt idx="15">
                  <c:v>7.3575844742395029</c:v>
                </c:pt>
                <c:pt idx="16">
                  <c:v>7.3507050728665906</c:v>
                </c:pt>
                <c:pt idx="17">
                  <c:v>7.337957924606286</c:v>
                </c:pt>
                <c:pt idx="18">
                  <c:v>7.3191754782197949</c:v>
                </c:pt>
                <c:pt idx="19">
                  <c:v>7.2945439119947446</c:v>
                </c:pt>
                <c:pt idx="20">
                  <c:v>7.2644466518656827</c:v>
                </c:pt>
                <c:pt idx="21">
                  <c:v>7.2293668466269949</c:v>
                </c:pt>
                <c:pt idx="22">
                  <c:v>7.1898270383322993</c:v>
                </c:pt>
                <c:pt idx="23">
                  <c:v>7.1463524546227815</c:v>
                </c:pt>
                <c:pt idx="24">
                  <c:v>7.0994493544357757</c:v>
                </c:pt>
                <c:pt idx="25">
                  <c:v>7.0495929640035673</c:v>
                </c:pt>
                <c:pt idx="26">
                  <c:v>6.9972214927890972</c:v>
                </c:pt>
                <c:pt idx="27">
                  <c:v>6.9427339611651115</c:v>
                </c:pt>
                <c:pt idx="28">
                  <c:v>6.8864903696492004</c:v>
                </c:pt>
                <c:pt idx="29">
                  <c:v>6.8288132564252972</c:v>
                </c:pt>
                <c:pt idx="30">
                  <c:v>6.769990026942982</c:v>
                </c:pt>
                <c:pt idx="31">
                  <c:v>6.7102756602444664</c:v>
                </c:pt>
                <c:pt idx="32">
                  <c:v>6.6498955418197205</c:v>
                </c:pt>
                <c:pt idx="33">
                  <c:v>6.5890482682647189</c:v>
                </c:pt>
                <c:pt idx="34">
                  <c:v>6.5279083317077014</c:v>
                </c:pt>
                <c:pt idx="35">
                  <c:v>6.4666286329261515</c:v>
                </c:pt>
                <c:pt idx="36">
                  <c:v>6.4053427985874007</c:v>
                </c:pt>
                <c:pt idx="37">
                  <c:v>6.3441672949394796</c:v>
                </c:pt>
                <c:pt idx="38">
                  <c:v>6.2832033407768852</c:v>
                </c:pt>
                <c:pt idx="39">
                  <c:v>6.2225386287641147</c:v>
                </c:pt>
                <c:pt idx="40">
                  <c:v>6.1622488676653759</c:v>
                </c:pt>
                <c:pt idx="41">
                  <c:v>6.1023991596745981</c:v>
                </c:pt>
                <c:pt idx="42">
                  <c:v>6.0430452275198254</c:v>
                </c:pt>
                <c:pt idx="43">
                  <c:v>5.9842345057688435</c:v>
                </c:pt>
                <c:pt idx="44">
                  <c:v>5.9260071100816596</c:v>
                </c:pt>
                <c:pt idx="45">
                  <c:v>5.8683966972342443</c:v>
                </c:pt>
                <c:pt idx="46">
                  <c:v>5.8114312277042588</c:v>
                </c:pt>
                <c:pt idx="47">
                  <c:v>5.7551336415449477</c:v>
                </c:pt>
                <c:pt idx="48">
                  <c:v>5.6995224572293361</c:v>
                </c:pt>
                <c:pt idx="49">
                  <c:v>5.6446123021538765</c:v>
                </c:pt>
                <c:pt idx="50">
                  <c:v>5.5904143825656023</c:v>
                </c:pt>
                <c:pt idx="51">
                  <c:v>5.5369368998274897</c:v>
                </c:pt>
                <c:pt idx="52">
                  <c:v>5.4841854191651933</c:v>
                </c:pt>
                <c:pt idx="53">
                  <c:v>5.4321631963428372</c:v>
                </c:pt>
                <c:pt idx="54">
                  <c:v>5.3808714670923994</c:v>
                </c:pt>
                <c:pt idx="55">
                  <c:v>5.3303097035652858</c:v>
                </c:pt>
                <c:pt idx="56">
                  <c:v>5.2804758415804711</c:v>
                </c:pt>
                <c:pt idx="57">
                  <c:v>5.2313664820052574</c:v>
                </c:pt>
                <c:pt idx="58">
                  <c:v>5.1829770692167614</c:v>
                </c:pt>
                <c:pt idx="59">
                  <c:v>5.1353020492493675</c:v>
                </c:pt>
                <c:pt idx="60">
                  <c:v>5.0883350099305913</c:v>
                </c:pt>
                <c:pt idx="61">
                  <c:v>5.0420688050406968</c:v>
                </c:pt>
                <c:pt idx="62">
                  <c:v>4.996495664295777</c:v>
                </c:pt>
                <c:pt idx="63">
                  <c:v>4.9516072907462476</c:v>
                </c:pt>
                <c:pt idx="64">
                  <c:v>4.9073949469995526</c:v>
                </c:pt>
                <c:pt idx="65">
                  <c:v>4.8638495315143251</c:v>
                </c:pt>
                <c:pt idx="66">
                  <c:v>4.8209616460707849</c:v>
                </c:pt>
                <c:pt idx="67">
                  <c:v>4.77872165539649</c:v>
                </c:pt>
                <c:pt idx="68">
                  <c:v>4.7371197398156015</c:v>
                </c:pt>
                <c:pt idx="69">
                  <c:v>4.696145941691908</c:v>
                </c:pt>
                <c:pt idx="70">
                  <c:v>4.6557902063493248</c:v>
                </c:pt>
                <c:pt idx="71">
                  <c:v>4.6160424180771154</c:v>
                </c:pt>
                <c:pt idx="72">
                  <c:v>4.5768924317594735</c:v>
                </c:pt>
                <c:pt idx="73">
                  <c:v>4.5383301006092749</c:v>
                </c:pt>
                <c:pt idx="74">
                  <c:v>4.5003453004327927</c:v>
                </c:pt>
                <c:pt idx="75">
                  <c:v>4.462927950805331</c:v>
                </c:pt>
                <c:pt idx="76">
                  <c:v>4.4260680334960272</c:v>
                </c:pt>
                <c:pt idx="77">
                  <c:v>4.3897556084432683</c:v>
                </c:pt>
                <c:pt idx="78">
                  <c:v>4.3539808275493543</c:v>
                </c:pt>
                <c:pt idx="79">
                  <c:v>4.3187339465339907</c:v>
                </c:pt>
                <c:pt idx="80">
                  <c:v>4.2840053350603444</c:v>
                </c:pt>
                <c:pt idx="81">
                  <c:v>4.2497854853244021</c:v>
                </c:pt>
                <c:pt idx="82">
                  <c:v>4.216065019277937</c:v>
                </c:pt>
                <c:pt idx="83">
                  <c:v>4.1828346946371733</c:v>
                </c:pt>
                <c:pt idx="84">
                  <c:v>4.1500854098130482</c:v>
                </c:pt>
                <c:pt idx="85">
                  <c:v>4.1178082078844724</c:v>
                </c:pt>
                <c:pt idx="86">
                  <c:v>4.0859942797231552</c:v>
                </c:pt>
                <c:pt idx="87">
                  <c:v>4.0546349663670185</c:v>
                </c:pt>
                <c:pt idx="88">
                  <c:v>4.0237217607289804</c:v>
                </c:pt>
                <c:pt idx="89">
                  <c:v>3.9932463087187</c:v>
                </c:pt>
                <c:pt idx="90">
                  <c:v>3.9632004098467064</c:v>
                </c:pt>
                <c:pt idx="91">
                  <c:v>3.9335760173729728</c:v>
                </c:pt>
                <c:pt idx="92">
                  <c:v>3.9043652380554801</c:v>
                </c:pt>
                <c:pt idx="93">
                  <c:v>3.8755603315484133</c:v>
                </c:pt>
                <c:pt idx="94">
                  <c:v>3.8471537094944193</c:v>
                </c:pt>
                <c:pt idx="95">
                  <c:v>3.8191379343506191</c:v>
                </c:pt>
                <c:pt idx="96">
                  <c:v>3.7915057179838794</c:v>
                </c:pt>
                <c:pt idx="97">
                  <c:v>3.7642499200670647</c:v>
                </c:pt>
                <c:pt idx="98">
                  <c:v>3.7373635463046031</c:v>
                </c:pt>
                <c:pt idx="99">
                  <c:v>3.710839746512665</c:v>
                </c:pt>
                <c:pt idx="100">
                  <c:v>3.6846718125765396</c:v>
                </c:pt>
                <c:pt idx="101">
                  <c:v>3.6588531763053465</c:v>
                </c:pt>
                <c:pt idx="102">
                  <c:v>3.6333774072020133</c:v>
                </c:pt>
                <c:pt idx="103">
                  <c:v>3.6082382101645178</c:v>
                </c:pt>
                <c:pt idx="104">
                  <c:v>3.5834294231325874</c:v>
                </c:pt>
                <c:pt idx="105">
                  <c:v>3.5589450146924975</c:v>
                </c:pt>
                <c:pt idx="106">
                  <c:v>3.5347790816511577</c:v>
                </c:pt>
                <c:pt idx="107">
                  <c:v>3.5109258465894251</c:v>
                </c:pt>
                <c:pt idx="108">
                  <c:v>3.4873796554034135</c:v>
                </c:pt>
                <c:pt idx="109">
                  <c:v>3.464134974841552</c:v>
                </c:pt>
                <c:pt idx="110">
                  <c:v>3.4411863900442148</c:v>
                </c:pt>
                <c:pt idx="111">
                  <c:v>3.4185286020919201</c:v>
                </c:pt>
                <c:pt idx="112">
                  <c:v>3.3961564255673418</c:v>
                </c:pt>
                <c:pt idx="113">
                  <c:v>3.3740647861357234</c:v>
                </c:pt>
                <c:pt idx="114">
                  <c:v>3.3522487181476723</c:v>
                </c:pt>
                <c:pt idx="115">
                  <c:v>3.330703362267784</c:v>
                </c:pt>
                <c:pt idx="116">
                  <c:v>3.3094239631320583</c:v>
                </c:pt>
                <c:pt idx="117">
                  <c:v>3.2884058670366421</c:v>
                </c:pt>
                <c:pt idx="118">
                  <c:v>3.2676445196600556</c:v>
                </c:pt>
                <c:pt idx="119">
                  <c:v>3.2471354638206904</c:v>
                </c:pt>
                <c:pt idx="120">
                  <c:v>3.2268743372710884</c:v>
                </c:pt>
                <c:pt idx="121">
                  <c:v>3.2068568705302183</c:v>
                </c:pt>
                <c:pt idx="122">
                  <c:v>3.1870788847547238</c:v>
                </c:pt>
                <c:pt idx="123">
                  <c:v>3.1675362896498998</c:v>
                </c:pt>
                <c:pt idx="124">
                  <c:v>3.1482250814209598</c:v>
                </c:pt>
                <c:pt idx="125">
                  <c:v>3.1291413407649866</c:v>
                </c:pt>
                <c:pt idx="126">
                  <c:v>3.110281230903801</c:v>
                </c:pt>
                <c:pt idx="127">
                  <c:v>3.0916409956578437</c:v>
                </c:pt>
                <c:pt idx="128">
                  <c:v>3.0732169575610651</c:v>
                </c:pt>
                <c:pt idx="129">
                  <c:v>3.0550055160166893</c:v>
                </c:pt>
                <c:pt idx="130">
                  <c:v>3.0370031454936366</c:v>
                </c:pt>
                <c:pt idx="131">
                  <c:v>3.0192063937633118</c:v>
                </c:pt>
                <c:pt idx="132">
                  <c:v>3.0016118801763887</c:v>
                </c:pt>
                <c:pt idx="133">
                  <c:v>2.9842162939791619</c:v>
                </c:pt>
                <c:pt idx="134">
                  <c:v>2.9670163926689854</c:v>
                </c:pt>
                <c:pt idx="135">
                  <c:v>2.9500090003882686</c:v>
                </c:pt>
                <c:pt idx="136">
                  <c:v>2.9331910063564712</c:v>
                </c:pt>
                <c:pt idx="137">
                  <c:v>2.91655936333949</c:v>
                </c:pt>
                <c:pt idx="138">
                  <c:v>2.9001110861558215</c:v>
                </c:pt>
                <c:pt idx="139">
                  <c:v>2.8838432502188533</c:v>
                </c:pt>
                <c:pt idx="140">
                  <c:v>2.8677529901146088</c:v>
                </c:pt>
                <c:pt idx="141">
                  <c:v>2.851837498214286</c:v>
                </c:pt>
                <c:pt idx="142">
                  <c:v>2.8360940233208818</c:v>
                </c:pt>
                <c:pt idx="143">
                  <c:v>2.8205198693492206</c:v>
                </c:pt>
                <c:pt idx="144">
                  <c:v>2.8051123940386802</c:v>
                </c:pt>
                <c:pt idx="145">
                  <c:v>2.7898690076979085</c:v>
                </c:pt>
                <c:pt idx="146">
                  <c:v>2.7747871719808375</c:v>
                </c:pt>
                <c:pt idx="147">
                  <c:v>2.7598643986932805</c:v>
                </c:pt>
                <c:pt idx="148">
                  <c:v>2.74509824862943</c:v>
                </c:pt>
                <c:pt idx="149">
                  <c:v>2.7304863304375475</c:v>
                </c:pt>
                <c:pt idx="150">
                  <c:v>2.7160262995141693</c:v>
                </c:pt>
                <c:pt idx="151">
                  <c:v>2.7017158569261439</c:v>
                </c:pt>
                <c:pt idx="152">
                  <c:v>2.6875527483598312</c:v>
                </c:pt>
                <c:pt idx="153">
                  <c:v>2.6735347630967992</c:v>
                </c:pt>
                <c:pt idx="154">
                  <c:v>2.6596597330153702</c:v>
                </c:pt>
                <c:pt idx="155">
                  <c:v>2.645925531617368</c:v>
                </c:pt>
                <c:pt idx="156">
                  <c:v>2.6323300730794394</c:v>
                </c:pt>
                <c:pt idx="157">
                  <c:v>2.6188713113283288</c:v>
                </c:pt>
                <c:pt idx="158">
                  <c:v>2.6055472391394949</c:v>
                </c:pt>
                <c:pt idx="159">
                  <c:v>2.5923558872584787</c:v>
                </c:pt>
                <c:pt idx="160">
                  <c:v>2.5792953235444274</c:v>
                </c:pt>
                <c:pt idx="161">
                  <c:v>2.5663636521352182</c:v>
                </c:pt>
                <c:pt idx="162">
                  <c:v>2.5535590126336025</c:v>
                </c:pt>
                <c:pt idx="163">
                  <c:v>2.5408795793138395</c:v>
                </c:pt>
                <c:pt idx="164">
                  <c:v>2.5283235603482699</c:v>
                </c:pt>
                <c:pt idx="165">
                  <c:v>2.5158891970533204</c:v>
                </c:pt>
                <c:pt idx="166">
                  <c:v>2.5035747631544103</c:v>
                </c:pt>
                <c:pt idx="167">
                  <c:v>2.4913785640692847</c:v>
                </c:pt>
                <c:pt idx="168">
                  <c:v>2.4792989362092603</c:v>
                </c:pt>
                <c:pt idx="169">
                  <c:v>2.4673342462979333</c:v>
                </c:pt>
                <c:pt idx="170">
                  <c:v>2.4554828907068709</c:v>
                </c:pt>
                <c:pt idx="171">
                  <c:v>2.4437432948078395</c:v>
                </c:pt>
                <c:pt idx="172">
                  <c:v>2.4321139123411366</c:v>
                </c:pt>
                <c:pt idx="173">
                  <c:v>2.4205932247995805</c:v>
                </c:pt>
                <c:pt idx="174">
                  <c:v>2.4091797408277591</c:v>
                </c:pt>
                <c:pt idx="175">
                  <c:v>2.3978719956361232</c:v>
                </c:pt>
                <c:pt idx="176">
                  <c:v>2.3866685504295209</c:v>
                </c:pt>
                <c:pt idx="177">
                  <c:v>2.3755679918498012</c:v>
                </c:pt>
                <c:pt idx="178">
                  <c:v>2.3645689314321023</c:v>
                </c:pt>
                <c:pt idx="179">
                  <c:v>2.3536700050744641</c:v>
                </c:pt>
                <c:pt idx="180">
                  <c:v>2.342869872520402</c:v>
                </c:pt>
                <c:pt idx="181">
                  <c:v>2.3321672168541081</c:v>
                </c:pt>
                <c:pt idx="182">
                  <c:v>2.3215607440079324</c:v>
                </c:pt>
                <c:pt idx="183">
                  <c:v>2.3110491822818235</c:v>
                </c:pt>
                <c:pt idx="184">
                  <c:v>2.3006312818744044</c:v>
                </c:pt>
                <c:pt idx="185">
                  <c:v>2.2903058144253832</c:v>
                </c:pt>
                <c:pt idx="186">
                  <c:v>2.2800715725689873</c:v>
                </c:pt>
                <c:pt idx="187">
                  <c:v>2.2699273694981348</c:v>
                </c:pt>
                <c:pt idx="188">
                  <c:v>2.2598720385390529</c:v>
                </c:pt>
                <c:pt idx="189">
                  <c:v>2.2499044327360798</c:v>
                </c:pt>
                <c:pt idx="190">
                  <c:v>2.240023424446357</c:v>
                </c:pt>
                <c:pt idx="191">
                  <c:v>2.2302279049441776</c:v>
                </c:pt>
                <c:pt idx="192">
                  <c:v>2.2205167840347166</c:v>
                </c:pt>
                <c:pt idx="193">
                  <c:v>2.2108889896769006</c:v>
                </c:pt>
                <c:pt idx="194">
                  <c:v>2.2013434676151853</c:v>
                </c:pt>
                <c:pt idx="195">
                  <c:v>2.1918791810199947</c:v>
                </c:pt>
                <c:pt idx="196">
                  <c:v>2.182495110136601</c:v>
                </c:pt>
                <c:pt idx="197">
                  <c:v>2.173190251942227</c:v>
                </c:pt>
                <c:pt idx="198">
                  <c:v>2.1639636198111463</c:v>
                </c:pt>
                <c:pt idx="199">
                  <c:v>2.1548142431875865</c:v>
                </c:pt>
                <c:pt idx="200">
                  <c:v>2.1457411672662197</c:v>
                </c:pt>
                <c:pt idx="201">
                  <c:v>2.1367434526800557</c:v>
                </c:pt>
                <c:pt idx="202">
                  <c:v>2.1278201751955272</c:v>
                </c:pt>
                <c:pt idx="203">
                  <c:v>2.1189704254146045</c:v>
                </c:pt>
                <c:pt idx="204">
                  <c:v>2.1101933084837419</c:v>
                </c:pt>
                <c:pt idx="205">
                  <c:v>2.1014879438094822</c:v>
                </c:pt>
                <c:pt idx="206">
                  <c:v>2.0928534647805539</c:v>
                </c:pt>
                <c:pt idx="207">
                  <c:v>2.0842890184962903</c:v>
                </c:pt>
                <c:pt idx="208">
                  <c:v>2.0757937655012073</c:v>
                </c:pt>
                <c:pt idx="209">
                  <c:v>2.0673668795255882</c:v>
                </c:pt>
                <c:pt idx="210">
                  <c:v>2.0590075472319138</c:v>
                </c:pt>
                <c:pt idx="211">
                  <c:v>2.0507149679670027</c:v>
                </c:pt>
                <c:pt idx="212">
                  <c:v>2.042488353519698</c:v>
                </c:pt>
                <c:pt idx="213">
                  <c:v>2.0343269278839826</c:v>
                </c:pt>
                <c:pt idx="214">
                  <c:v>2.0262299270273623</c:v>
                </c:pt>
                <c:pt idx="215">
                  <c:v>2.0181965986644057</c:v>
                </c:pt>
                <c:pt idx="216">
                  <c:v>2.0102262020352968</c:v>
                </c:pt>
                <c:pt idx="217">
                  <c:v>2.0023180076892806</c:v>
                </c:pt>
                <c:pt idx="218">
                  <c:v>1.9944712972728762</c:v>
                </c:pt>
                <c:pt idx="219">
                  <c:v>1.9866853633227473</c:v>
                </c:pt>
                <c:pt idx="220">
                  <c:v>1.9789595090630976</c:v>
                </c:pt>
                <c:pt idx="221">
                  <c:v>1.9712930482074988</c:v>
                </c:pt>
                <c:pt idx="222">
                  <c:v>1.9636853047650233</c:v>
                </c:pt>
                <c:pt idx="223">
                  <c:v>1.95613561285059</c:v>
                </c:pt>
                <c:pt idx="224">
                  <c:v>1.9486433164994073</c:v>
                </c:pt>
                <c:pt idx="225">
                  <c:v>1.9412077694854235</c:v>
                </c:pt>
                <c:pt idx="226">
                  <c:v>1.9338283351436778</c:v>
                </c:pt>
                <c:pt idx="227">
                  <c:v>1.9265043861964621</c:v>
                </c:pt>
                <c:pt idx="228">
                  <c:v>1.9192353045831958</c:v>
                </c:pt>
                <c:pt idx="229">
                  <c:v>1.912020481293931</c:v>
                </c:pt>
                <c:pt idx="230">
                  <c:v>1.9048593162063898</c:v>
                </c:pt>
                <c:pt idx="231">
                  <c:v>1.89775121792646</c:v>
                </c:pt>
                <c:pt idx="232">
                  <c:v>1.8906956036320519</c:v>
                </c:pt>
                <c:pt idx="233">
                  <c:v>1.8836918989202516</c:v>
                </c:pt>
                <c:pt idx="234">
                  <c:v>1.8767395376576765</c:v>
                </c:pt>
                <c:pt idx="235">
                  <c:v>1.8698379618339664</c:v>
                </c:pt>
                <c:pt idx="236">
                  <c:v>1.8629866214183317</c:v>
                </c:pt>
                <c:pt idx="237">
                  <c:v>1.8561849742190841</c:v>
                </c:pt>
                <c:pt idx="238">
                  <c:v>1.8494324857460853</c:v>
                </c:pt>
                <c:pt idx="239">
                  <c:v>1.8427286290760372</c:v>
                </c:pt>
                <c:pt idx="240">
                  <c:v>1.8360728847205503</c:v>
                </c:pt>
                <c:pt idx="241">
                  <c:v>1.8294647404969266</c:v>
                </c:pt>
                <c:pt idx="242">
                  <c:v>1.8229036914015886</c:v>
                </c:pt>
                <c:pt idx="243">
                  <c:v>1.8163892394860954</c:v>
                </c:pt>
                <c:pt idx="244">
                  <c:v>1.809920893735689</c:v>
                </c:pt>
                <c:pt idx="245">
                  <c:v>1.803498169950299</c:v>
                </c:pt>
                <c:pt idx="246">
                  <c:v>1.7971205906279695</c:v>
                </c:pt>
                <c:pt idx="247">
                  <c:v>1.7907876848506288</c:v>
                </c:pt>
                <c:pt idx="248">
                  <c:v>1.7844989881721673</c:v>
                </c:pt>
                <c:pt idx="249">
                  <c:v>1.7782540425087572</c:v>
                </c:pt>
              </c:numCache>
            </c:numRef>
          </c:yVal>
          <c:smooth val="1"/>
        </c:ser>
        <c:ser>
          <c:idx val="7"/>
          <c:order val="3"/>
          <c:tx>
            <c:v>323K</c:v>
          </c:tx>
          <c:spPr>
            <a:ln w="15875">
              <a:solidFill>
                <a:schemeClr val="tx1"/>
              </a:solidFill>
              <a:prstDash val="solid"/>
            </a:ln>
          </c:spPr>
          <c:marker>
            <c:symbol val="none"/>
          </c:marker>
          <c:xVal>
            <c:numRef>
              <c:f>データ!$L$4:$L$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M$4:$M$253</c:f>
              <c:numCache>
                <c:formatCode>General</c:formatCode>
                <c:ptCount val="250"/>
                <c:pt idx="0">
                  <c:v>75.400011818313629</c:v>
                </c:pt>
                <c:pt idx="1">
                  <c:v>44.101175218926031</c:v>
                </c:pt>
                <c:pt idx="2">
                  <c:v>29.819786187759274</c:v>
                </c:pt>
                <c:pt idx="3">
                  <c:v>22.406740649561943</c:v>
                </c:pt>
                <c:pt idx="4">
                  <c:v>18.211720405472235</c:v>
                </c:pt>
                <c:pt idx="5">
                  <c:v>15.678907273701297</c:v>
                </c:pt>
                <c:pt idx="6">
                  <c:v>14.066151640622737</c:v>
                </c:pt>
                <c:pt idx="7">
                  <c:v>12.989705576734822</c:v>
                </c:pt>
                <c:pt idx="8">
                  <c:v>12.238730626592863</c:v>
                </c:pt>
                <c:pt idx="9">
                  <c:v>11.691785791130945</c:v>
                </c:pt>
                <c:pt idx="10">
                  <c:v>11.276236298552238</c:v>
                </c:pt>
                <c:pt idx="11">
                  <c:v>10.947288622930158</c:v>
                </c:pt>
                <c:pt idx="12">
                  <c:v>10.676614119247265</c:v>
                </c:pt>
                <c:pt idx="13">
                  <c:v>10.445917965203451</c:v>
                </c:pt>
                <c:pt idx="14">
                  <c:v>10.243176429971536</c:v>
                </c:pt>
                <c:pt idx="15">
                  <c:v>10.060369967526796</c:v>
                </c:pt>
                <c:pt idx="16">
                  <c:v>9.8920827505630555</c:v>
                </c:pt>
                <c:pt idx="17">
                  <c:v>9.7346184957978856</c:v>
                </c:pt>
                <c:pt idx="18">
                  <c:v>9.5854316255922356</c:v>
                </c:pt>
                <c:pt idx="19">
                  <c:v>9.4427552465366187</c:v>
                </c:pt>
                <c:pt idx="20">
                  <c:v>9.305354340940573</c:v>
                </c:pt>
                <c:pt idx="21">
                  <c:v>9.1723599761412267</c:v>
                </c:pt>
                <c:pt idx="22">
                  <c:v>9.0431567281975624</c:v>
                </c:pt>
                <c:pt idx="23">
                  <c:v>8.9173055270357207</c:v>
                </c:pt>
                <c:pt idx="24">
                  <c:v>8.7944903601164324</c:v>
                </c:pt>
                <c:pt idx="25">
                  <c:v>8.6744812156775595</c:v>
                </c:pt>
                <c:pt idx="26">
                  <c:v>8.5571081823484487</c:v>
                </c:pt>
                <c:pt idx="27">
                  <c:v>8.4422432753768142</c:v>
                </c:pt>
                <c:pt idx="28">
                  <c:v>8.3297876517603733</c:v>
                </c:pt>
                <c:pt idx="29">
                  <c:v>8.2196626063300737</c:v>
                </c:pt>
                <c:pt idx="30">
                  <c:v>8.1118032337189128</c:v>
                </c:pt>
                <c:pt idx="31">
                  <c:v>8.0061539773135948</c:v>
                </c:pt>
                <c:pt idx="32">
                  <c:v>7.9026655176053824</c:v>
                </c:pt>
                <c:pt idx="33">
                  <c:v>7.8012926128233735</c:v>
                </c:pt>
                <c:pt idx="34">
                  <c:v>7.7019926168694504</c:v>
                </c:pt>
                <c:pt idx="35">
                  <c:v>7.6047244784570598</c:v>
                </c:pt>
                <c:pt idx="36">
                  <c:v>7.5094480811774451</c:v>
                </c:pt>
                <c:pt idx="37">
                  <c:v>7.4161238239279879</c:v>
                </c:pt>
                <c:pt idx="38">
                  <c:v>7.3247123695184531</c:v>
                </c:pt>
                <c:pt idx="39">
                  <c:v>7.2351745096351214</c:v>
                </c:pt>
                <c:pt idx="40">
                  <c:v>7.1474711090029048</c:v>
                </c:pt>
                <c:pt idx="41">
                  <c:v>7.0615631021665637</c:v>
                </c:pt>
                <c:pt idx="42">
                  <c:v>6.9774115239632541</c:v>
                </c:pt>
                <c:pt idx="43">
                  <c:v>6.8949775602968222</c:v>
                </c:pt>
                <c:pt idx="44">
                  <c:v>6.8142226098334993</c:v>
                </c:pt>
                <c:pt idx="45">
                  <c:v>6.7351083501385016</c:v>
                </c:pt>
                <c:pt idx="46">
                  <c:v>6.6575968038658857</c:v>
                </c:pt>
                <c:pt idx="47">
                  <c:v>6.581650402119088</c:v>
                </c:pt>
                <c:pt idx="48">
                  <c:v>6.507232043175958</c:v>
                </c:pt>
                <c:pt idx="49">
                  <c:v>6.4343051455358635</c:v>
                </c:pt>
                <c:pt idx="50">
                  <c:v>6.3628336947823705</c:v>
                </c:pt>
                <c:pt idx="51">
                  <c:v>6.2927822841250691</c:v>
                </c:pt>
                <c:pt idx="52">
                  <c:v>6.2241161487339589</c:v>
                </c:pt>
                <c:pt idx="53">
                  <c:v>6.1568011941426857</c:v>
                </c:pt>
                <c:pt idx="54">
                  <c:v>6.0908040190974697</c:v>
                </c:pt>
                <c:pt idx="55">
                  <c:v>6.0260919332846994</c:v>
                </c:pt>
                <c:pt idx="56">
                  <c:v>5.9626329703950898</c:v>
                </c:pt>
                <c:pt idx="57">
                  <c:v>5.9003958969857395</c:v>
                </c:pt>
                <c:pt idx="58">
                  <c:v>5.8393502175902086</c:v>
                </c:pt>
                <c:pt idx="59">
                  <c:v>5.7794661765062223</c:v>
                </c:pt>
                <c:pt idx="60">
                  <c:v>5.7207147566642567</c:v>
                </c:pt>
                <c:pt idx="61">
                  <c:v>5.6630676759507539</c:v>
                </c:pt>
                <c:pt idx="62">
                  <c:v>5.606497381328972</c:v>
                </c:pt>
                <c:pt idx="63">
                  <c:v>5.5509770410696717</c:v>
                </c:pt>
                <c:pt idx="64">
                  <c:v>5.4964805353738475</c:v>
                </c:pt>
                <c:pt idx="65">
                  <c:v>5.4429824456411851</c:v>
                </c:pt>
                <c:pt idx="66">
                  <c:v>5.3904580426110318</c:v>
                </c:pt>
                <c:pt idx="67">
                  <c:v>5.3388832735778005</c:v>
                </c:pt>
                <c:pt idx="68">
                  <c:v>5.2882347488597263</c:v>
                </c:pt>
                <c:pt idx="69">
                  <c:v>5.2384897276789619</c:v>
                </c:pt>
                <c:pt idx="70">
                  <c:v>5.1896261035919444</c:v>
                </c:pt>
                <c:pt idx="71">
                  <c:v>5.141622389591749</c:v>
                </c:pt>
                <c:pt idx="72">
                  <c:v>5.094457702988648</c:v>
                </c:pt>
                <c:pt idx="73">
                  <c:v>5.0481117501612198</c:v>
                </c:pt>
                <c:pt idx="74">
                  <c:v>5.002564811257904</c:v>
                </c:pt>
                <c:pt idx="75">
                  <c:v>4.9577977249178549</c:v>
                </c:pt>
                <c:pt idx="76">
                  <c:v>4.913791873070088</c:v>
                </c:pt>
                <c:pt idx="77">
                  <c:v>4.8705291658612007</c:v>
                </c:pt>
                <c:pt idx="78">
                  <c:v>4.8279920267542131</c:v>
                </c:pt>
                <c:pt idx="79">
                  <c:v>4.7861633778342796</c:v>
                </c:pt>
                <c:pt idx="80">
                  <c:v>4.7450266253509721</c:v>
                </c:pt>
                <c:pt idx="81">
                  <c:v>4.7045656455216154</c:v>
                </c:pt>
                <c:pt idx="82">
                  <c:v>4.6647647706154816</c:v>
                </c:pt>
                <c:pt idx="83">
                  <c:v>4.6256087753346025</c:v>
                </c:pt>
                <c:pt idx="84">
                  <c:v>4.587082863503432</c:v>
                </c:pt>
                <c:pt idx="85">
                  <c:v>4.5491726550765215</c:v>
                </c:pt>
                <c:pt idx="86">
                  <c:v>4.5118641734706468</c:v>
                </c:pt>
                <c:pt idx="87">
                  <c:v>4.475143833225574</c:v>
                </c:pt>
                <c:pt idx="88">
                  <c:v>4.4389984279955943</c:v>
                </c:pt>
                <c:pt idx="89">
                  <c:v>4.4034151188722808</c:v>
                </c:pt>
                <c:pt idx="90">
                  <c:v>4.3683814230374391</c:v>
                </c:pt>
                <c:pt idx="91">
                  <c:v>4.3338852027439465</c:v>
                </c:pt>
                <c:pt idx="92">
                  <c:v>4.2999146546211717</c:v>
                </c:pt>
                <c:pt idx="93">
                  <c:v>4.2664582993007105</c:v>
                </c:pt>
                <c:pt idx="94">
                  <c:v>4.2335049713574948</c:v>
                </c:pt>
                <c:pt idx="95">
                  <c:v>4.2010438095606606</c:v>
                </c:pt>
                <c:pt idx="96">
                  <c:v>4.1690642474281203</c:v>
                </c:pt>
                <c:pt idx="97">
                  <c:v>4.1375560040783483</c:v>
                </c:pt>
                <c:pt idx="98">
                  <c:v>4.1065090753725748</c:v>
                </c:pt>
                <c:pt idx="99">
                  <c:v>4.0759137253403832</c:v>
                </c:pt>
                <c:pt idx="100">
                  <c:v>4.0457604778815011</c:v>
                </c:pt>
                <c:pt idx="101">
                  <c:v>4.0160401087364592</c:v>
                </c:pt>
                <c:pt idx="102">
                  <c:v>3.9867436377187664</c:v>
                </c:pt>
                <c:pt idx="103">
                  <c:v>3.9578623212011648</c:v>
                </c:pt>
                <c:pt idx="104">
                  <c:v>3.9293876448486054</c:v>
                </c:pt>
                <c:pt idx="105">
                  <c:v>3.9013113165905673</c:v>
                </c:pt>
                <c:pt idx="106">
                  <c:v>3.8736252598254657</c:v>
                </c:pt>
                <c:pt idx="107">
                  <c:v>3.8463216068499388</c:v>
                </c:pt>
                <c:pt idx="108">
                  <c:v>3.819392692505942</c:v>
                </c:pt>
                <c:pt idx="109">
                  <c:v>3.7928310480386984</c:v>
                </c:pt>
                <c:pt idx="110">
                  <c:v>3.7666293951586631</c:v>
                </c:pt>
                <c:pt idx="111">
                  <c:v>3.7407806403008506</c:v>
                </c:pt>
                <c:pt idx="112">
                  <c:v>3.7152778690749835</c:v>
                </c:pt>
                <c:pt idx="113">
                  <c:v>3.6901143409001103</c:v>
                </c:pt>
                <c:pt idx="114">
                  <c:v>3.6652834838174848</c:v>
                </c:pt>
                <c:pt idx="115">
                  <c:v>3.6407788894756847</c:v>
                </c:pt>
                <c:pt idx="116">
                  <c:v>3.6165943082820977</c:v>
                </c:pt>
                <c:pt idx="117">
                  <c:v>3.5927236447150781</c:v>
                </c:pt>
                <c:pt idx="118">
                  <c:v>3.5691609527912629</c:v>
                </c:pt>
                <c:pt idx="119">
                  <c:v>3.5459004316826728</c:v>
                </c:pt>
                <c:pt idx="120">
                  <c:v>3.5229364214784225</c:v>
                </c:pt>
                <c:pt idx="121">
                  <c:v>3.5002633990860068</c:v>
                </c:pt>
                <c:pt idx="122">
                  <c:v>3.4778759742673055</c:v>
                </c:pt>
                <c:pt idx="123">
                  <c:v>3.4557688858046012</c:v>
                </c:pt>
                <c:pt idx="124">
                  <c:v>3.4339369977920673</c:v>
                </c:pt>
                <c:pt idx="125">
                  <c:v>3.412375296048336</c:v>
                </c:pt>
                <c:pt idx="126">
                  <c:v>3.3910788846458932</c:v>
                </c:pt>
                <c:pt idx="127">
                  <c:v>3.3700429825532185</c:v>
                </c:pt>
                <c:pt idx="128">
                  <c:v>3.3492629203857041</c:v>
                </c:pt>
                <c:pt idx="129">
                  <c:v>3.3287341372615451</c:v>
                </c:pt>
                <c:pt idx="130">
                  <c:v>3.3084521777589155</c:v>
                </c:pt>
                <c:pt idx="131">
                  <c:v>3.2884126889708782</c:v>
                </c:pt>
                <c:pt idx="132">
                  <c:v>3.2686114176546117</c:v>
                </c:pt>
                <c:pt idx="133">
                  <c:v>3.2490442074716412</c:v>
                </c:pt>
                <c:pt idx="134">
                  <c:v>3.2297069963159064</c:v>
                </c:pt>
                <c:pt idx="135">
                  <c:v>3.2105958137265787</c:v>
                </c:pt>
                <c:pt idx="136">
                  <c:v>3.191706778382692</c:v>
                </c:pt>
                <c:pt idx="137">
                  <c:v>3.1730360956767205</c:v>
                </c:pt>
                <c:pt idx="138">
                  <c:v>3.1545800553643697</c:v>
                </c:pt>
                <c:pt idx="139">
                  <c:v>3.1363350292879284</c:v>
                </c:pt>
                <c:pt idx="140">
                  <c:v>3.118297469170634</c:v>
                </c:pt>
                <c:pt idx="141">
                  <c:v>3.100463904479601</c:v>
                </c:pt>
                <c:pt idx="142">
                  <c:v>3.0828309403549352</c:v>
                </c:pt>
                <c:pt idx="143">
                  <c:v>3.0653952556027702</c:v>
                </c:pt>
                <c:pt idx="144">
                  <c:v>3.0481536007500134</c:v>
                </c:pt>
                <c:pt idx="145">
                  <c:v>3.0311027961587023</c:v>
                </c:pt>
                <c:pt idx="146">
                  <c:v>3.0142397301979211</c:v>
                </c:pt>
                <c:pt idx="147">
                  <c:v>2.9975613574713225</c:v>
                </c:pt>
                <c:pt idx="148">
                  <c:v>2.9810646970983603</c:v>
                </c:pt>
                <c:pt idx="149">
                  <c:v>2.9647468310474099</c:v>
                </c:pt>
                <c:pt idx="150">
                  <c:v>2.9486049025190235</c:v>
                </c:pt>
                <c:pt idx="151">
                  <c:v>2.9326361143776301</c:v>
                </c:pt>
                <c:pt idx="152">
                  <c:v>2.9168377276300457</c:v>
                </c:pt>
                <c:pt idx="153">
                  <c:v>2.9012070599492303</c:v>
                </c:pt>
                <c:pt idx="154">
                  <c:v>2.885741484241771</c:v>
                </c:pt>
                <c:pt idx="155">
                  <c:v>2.8704384272576422</c:v>
                </c:pt>
                <c:pt idx="156">
                  <c:v>2.8552953682408306</c:v>
                </c:pt>
                <c:pt idx="157">
                  <c:v>2.8403098376194715</c:v>
                </c:pt>
                <c:pt idx="158">
                  <c:v>2.8254794157342005</c:v>
                </c:pt>
                <c:pt idx="159">
                  <c:v>2.8108017316034437</c:v>
                </c:pt>
                <c:pt idx="160">
                  <c:v>2.7962744617244573</c:v>
                </c:pt>
                <c:pt idx="161">
                  <c:v>2.7818953289089259</c:v>
                </c:pt>
                <c:pt idx="162">
                  <c:v>2.7676621011520042</c:v>
                </c:pt>
                <c:pt idx="163">
                  <c:v>2.7535725905337149</c:v>
                </c:pt>
                <c:pt idx="164">
                  <c:v>2.7396246521516483</c:v>
                </c:pt>
                <c:pt idx="165">
                  <c:v>2.7258161830839609</c:v>
                </c:pt>
                <c:pt idx="166">
                  <c:v>2.7121451213816865</c:v>
                </c:pt>
                <c:pt idx="167">
                  <c:v>2.6986094450894371</c:v>
                </c:pt>
                <c:pt idx="168">
                  <c:v>2.6852071712935657</c:v>
                </c:pt>
                <c:pt idx="169">
                  <c:v>2.6719363551969333</c:v>
                </c:pt>
                <c:pt idx="170">
                  <c:v>2.6587950892194274</c:v>
                </c:pt>
                <c:pt idx="171">
                  <c:v>2.6457815021234148</c:v>
                </c:pt>
                <c:pt idx="172">
                  <c:v>2.6328937581633531</c:v>
                </c:pt>
                <c:pt idx="173">
                  <c:v>2.620130056258787</c:v>
                </c:pt>
                <c:pt idx="174">
                  <c:v>2.607488629190013</c:v>
                </c:pt>
                <c:pt idx="175">
                  <c:v>2.5949677428156939</c:v>
                </c:pt>
                <c:pt idx="176">
                  <c:v>2.5825656953117426</c:v>
                </c:pt>
                <c:pt idx="177">
                  <c:v>2.5702808164308251</c:v>
                </c:pt>
                <c:pt idx="178">
                  <c:v>2.5581114667818285</c:v>
                </c:pt>
                <c:pt idx="179">
                  <c:v>2.5460560371287015</c:v>
                </c:pt>
                <c:pt idx="180">
                  <c:v>2.5341129477080524</c:v>
                </c:pt>
                <c:pt idx="181">
                  <c:v>2.5222806475649526</c:v>
                </c:pt>
                <c:pt idx="182">
                  <c:v>2.5105576139063679</c:v>
                </c:pt>
                <c:pt idx="183">
                  <c:v>2.4989423514717051</c:v>
                </c:pt>
                <c:pt idx="184">
                  <c:v>2.4874333919199443</c:v>
                </c:pt>
                <c:pt idx="185">
                  <c:v>2.4760292932328589</c:v>
                </c:pt>
                <c:pt idx="186">
                  <c:v>2.4647286391338419</c:v>
                </c:pt>
                <c:pt idx="187">
                  <c:v>2.453530038521873</c:v>
                </c:pt>
                <c:pt idx="188">
                  <c:v>2.4424321249201726</c:v>
                </c:pt>
                <c:pt idx="189">
                  <c:v>2.4314335559391109</c:v>
                </c:pt>
                <c:pt idx="190">
                  <c:v>2.4205330127529434</c:v>
                </c:pt>
                <c:pt idx="191">
                  <c:v>2.4097291995899717</c:v>
                </c:pt>
                <c:pt idx="192">
                  <c:v>2.3990208432357325</c:v>
                </c:pt>
                <c:pt idx="193">
                  <c:v>2.3884066925488372</c:v>
                </c:pt>
                <c:pt idx="194">
                  <c:v>2.3778855179890814</c:v>
                </c:pt>
                <c:pt idx="195">
                  <c:v>2.367456111157487</c:v>
                </c:pt>
                <c:pt idx="196">
                  <c:v>2.3571172843479102</c:v>
                </c:pt>
                <c:pt idx="197">
                  <c:v>2.3468678701099015</c:v>
                </c:pt>
                <c:pt idx="198">
                  <c:v>2.3367067208224745</c:v>
                </c:pt>
                <c:pt idx="199">
                  <c:v>2.3266327082784937</c:v>
                </c:pt>
                <c:pt idx="200">
                  <c:v>2.3166447232793499</c:v>
                </c:pt>
                <c:pt idx="201">
                  <c:v>2.3067416752396626</c:v>
                </c:pt>
                <c:pt idx="202">
                  <c:v>2.2969224918016966</c:v>
                </c:pt>
                <c:pt idx="203">
                  <c:v>2.287186118459235</c:v>
                </c:pt>
                <c:pt idx="204">
                  <c:v>2.2775315181906395</c:v>
                </c:pt>
                <c:pt idx="205">
                  <c:v>2.2679576711008358</c:v>
                </c:pt>
                <c:pt idx="206">
                  <c:v>2.2584635740719792</c:v>
                </c:pt>
                <c:pt idx="207">
                  <c:v>2.2490482404225571</c:v>
                </c:pt>
                <c:pt idx="208">
                  <c:v>2.2397106995746938</c:v>
                </c:pt>
                <c:pt idx="209">
                  <c:v>2.2304499967294338</c:v>
                </c:pt>
                <c:pt idx="210">
                  <c:v>2.2212651925497733</c:v>
                </c:pt>
                <c:pt idx="211">
                  <c:v>2.2121553628512474</c:v>
                </c:pt>
                <c:pt idx="212">
                  <c:v>2.2031195982998399</c:v>
                </c:pt>
                <c:pt idx="213">
                  <c:v>2.1941570041170437</c:v>
                </c:pt>
                <c:pt idx="214">
                  <c:v>2.1852666997918515</c:v>
                </c:pt>
                <c:pt idx="215">
                  <c:v>2.1764478187995095</c:v>
                </c:pt>
                <c:pt idx="216">
                  <c:v>2.16769950832684</c:v>
                </c:pt>
                <c:pt idx="217">
                  <c:v>2.1590209290039608</c:v>
                </c:pt>
                <c:pt idx="218">
                  <c:v>2.1504112546422265</c:v>
                </c:pt>
                <c:pt idx="219">
                  <c:v>2.1418696719782306</c:v>
                </c:pt>
                <c:pt idx="220">
                  <c:v>2.1333953804237038</c:v>
                </c:pt>
                <c:pt idx="221">
                  <c:v>2.124987591821152</c:v>
                </c:pt>
                <c:pt idx="222">
                  <c:v>2.1166455302050826</c:v>
                </c:pt>
                <c:pt idx="223">
                  <c:v>2.1083684315686715</c:v>
                </c:pt>
                <c:pt idx="224">
                  <c:v>2.1001555436357315</c:v>
                </c:pt>
                <c:pt idx="225">
                  <c:v>2.0920061256378388</c:v>
                </c:pt>
                <c:pt idx="226">
                  <c:v>2.0839194480964824</c:v>
                </c:pt>
                <c:pt idx="227">
                  <c:v>2.0758947926101152</c:v>
                </c:pt>
                <c:pt idx="228">
                  <c:v>2.0679314516459639</c:v>
                </c:pt>
                <c:pt idx="229">
                  <c:v>2.0600287283364915</c:v>
                </c:pt>
                <c:pt idx="230">
                  <c:v>2.0521859362803818</c:v>
                </c:pt>
                <c:pt idx="231">
                  <c:v>2.0444023993479346</c:v>
                </c:pt>
                <c:pt idx="232">
                  <c:v>2.0366774514907551</c:v>
                </c:pt>
                <c:pt idx="233">
                  <c:v>2.0290104365556347</c:v>
                </c:pt>
                <c:pt idx="234">
                  <c:v>2.0214007081025116</c:v>
                </c:pt>
                <c:pt idx="235">
                  <c:v>2.0138476292264054</c:v>
                </c:pt>
                <c:pt idx="236">
                  <c:v>2.0063505723832362</c:v>
                </c:pt>
                <c:pt idx="237">
                  <c:v>1.998908919219418</c:v>
                </c:pt>
                <c:pt idx="238">
                  <c:v>1.9915220604051405</c:v>
                </c:pt>
                <c:pt idx="239">
                  <c:v>1.984189395471244</c:v>
                </c:pt>
                <c:pt idx="240">
                  <c:v>1.9769103326495991</c:v>
                </c:pt>
                <c:pt idx="241">
                  <c:v>1.9696842887169008</c:v>
                </c:pt>
                <c:pt idx="242">
                  <c:v>1.9625106888418007</c:v>
                </c:pt>
                <c:pt idx="243">
                  <c:v>1.9553889664352828</c:v>
                </c:pt>
                <c:pt idx="244">
                  <c:v>1.9483185630042179</c:v>
                </c:pt>
                <c:pt idx="245">
                  <c:v>1.9412989280080049</c:v>
                </c:pt>
                <c:pt idx="246">
                  <c:v>1.9343295187182348</c:v>
                </c:pt>
                <c:pt idx="247">
                  <c:v>1.9274098000812949</c:v>
                </c:pt>
                <c:pt idx="248">
                  <c:v>1.9205392445838505</c:v>
                </c:pt>
                <c:pt idx="249">
                  <c:v>1.9137173321211258</c:v>
                </c:pt>
              </c:numCache>
            </c:numRef>
          </c:yVal>
          <c:smooth val="1"/>
        </c:ser>
        <c:ser>
          <c:idx val="8"/>
          <c:order val="4"/>
          <c:tx>
            <c:v>276K</c:v>
          </c:tx>
          <c:spPr>
            <a:ln w="15875">
              <a:solidFill>
                <a:schemeClr val="tx1"/>
              </a:solidFill>
              <a:prstDash val="solid"/>
            </a:ln>
          </c:spPr>
          <c:marker>
            <c:symbol val="none"/>
          </c:marker>
          <c:xVal>
            <c:numRef>
              <c:f>データ!$BZ$6:$BZ$255</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CA$6:$CA$255</c:f>
              <c:numCache>
                <c:formatCode>General</c:formatCode>
                <c:ptCount val="250"/>
                <c:pt idx="0">
                  <c:v>23.983185348205524</c:v>
                </c:pt>
                <c:pt idx="1">
                  <c:v>5.1972301266348415</c:v>
                </c:pt>
                <c:pt idx="2">
                  <c:v>-1.4270741248749717</c:v>
                </c:pt>
                <c:pt idx="3">
                  <c:v>-3.6298830237700139</c:v>
                </c:pt>
                <c:pt idx="4">
                  <c:v>-4.0390530471759005</c:v>
                </c:pt>
                <c:pt idx="5">
                  <c:v>-3.6945013865280778</c:v>
                </c:pt>
                <c:pt idx="6">
                  <c:v>-3.0471548094492547</c:v>
                </c:pt>
                <c:pt idx="7">
                  <c:v>-2.3028684159071617</c:v>
                </c:pt>
                <c:pt idx="8">
                  <c:v>-1.5572519348283143</c:v>
                </c:pt>
                <c:pt idx="9">
                  <c:v>-0.85364226960400813</c:v>
                </c:pt>
                <c:pt idx="10">
                  <c:v>-0.20978039017580954</c:v>
                </c:pt>
                <c:pt idx="11">
                  <c:v>0.36928211672278294</c:v>
                </c:pt>
                <c:pt idx="12">
                  <c:v>0.88470982397453235</c:v>
                </c:pt>
                <c:pt idx="13">
                  <c:v>1.3405597732597643</c:v>
                </c:pt>
                <c:pt idx="14">
                  <c:v>1.7420566205404591</c:v>
                </c:pt>
                <c:pt idx="15">
                  <c:v>2.0947018011944945</c:v>
                </c:pt>
                <c:pt idx="16">
                  <c:v>2.4038259731193485</c:v>
                </c:pt>
                <c:pt idx="17">
                  <c:v>2.674379396040004</c:v>
                </c:pt>
                <c:pt idx="18">
                  <c:v>2.9108499476646728</c:v>
                </c:pt>
                <c:pt idx="19">
                  <c:v>3.117248586883572</c:v>
                </c:pt>
                <c:pt idx="20">
                  <c:v>3.2971291098453919</c:v>
                </c:pt>
                <c:pt idx="21">
                  <c:v>3.4536239019905821</c:v>
                </c:pt>
                <c:pt idx="22">
                  <c:v>3.5894856672341362</c:v>
                </c:pt>
                <c:pt idx="23">
                  <c:v>3.7071297693803409</c:v>
                </c:pt>
                <c:pt idx="24">
                  <c:v>3.8086744462500901</c:v>
                </c:pt>
                <c:pt idx="25">
                  <c:v>3.8959776329334184</c:v>
                </c:pt>
                <c:pt idx="26">
                  <c:v>3.9706699495262732</c:v>
                </c:pt>
                <c:pt idx="27">
                  <c:v>4.0341838504993293</c:v>
                </c:pt>
                <c:pt idx="28">
                  <c:v>4.0877791582752572</c:v>
                </c:pt>
                <c:pt idx="29">
                  <c:v>4.1325653058253913</c:v>
                </c:pt>
                <c:pt idx="30">
                  <c:v>4.1695206463870047</c:v>
                </c:pt>
                <c:pt idx="31">
                  <c:v>4.1995091843711068</c:v>
                </c:pt>
                <c:pt idx="32">
                  <c:v>4.2232950585400566</c:v>
                </c:pt>
                <c:pt idx="33">
                  <c:v>4.2415550771332855</c:v>
                </c:pt>
                <c:pt idx="34">
                  <c:v>4.2548895707433614</c:v>
                </c:pt>
                <c:pt idx="35">
                  <c:v>4.2638317956083762</c:v>
                </c:pt>
                <c:pt idx="36">
                  <c:v>4.26885608921111</c:v>
                </c:pt>
                <c:pt idx="37">
                  <c:v>4.2703849523604474</c:v>
                </c:pt>
                <c:pt idx="38">
                  <c:v>4.2687952074555708</c:v>
                </c:pt>
                <c:pt idx="39">
                  <c:v>4.2644233612973395</c:v>
                </c:pt>
                <c:pt idx="40">
                  <c:v>4.2575702823719341</c:v>
                </c:pt>
                <c:pt idx="41">
                  <c:v>4.2485052866891202</c:v>
                </c:pt>
                <c:pt idx="42">
                  <c:v>4.2374697126983527</c:v>
                </c:pt>
                <c:pt idx="43">
                  <c:v>4.2246800542303058</c:v>
                </c:pt>
                <c:pt idx="44">
                  <c:v>4.2103307105434116</c:v>
                </c:pt>
                <c:pt idx="45">
                  <c:v>4.1945964041489887</c:v>
                </c:pt>
                <c:pt idx="46">
                  <c:v>4.1776343099288038</c:v>
                </c:pt>
                <c:pt idx="47">
                  <c:v>4.1595859329591853</c:v>
                </c:pt>
                <c:pt idx="48">
                  <c:v>4.1405787672557937</c:v>
                </c:pt>
                <c:pt idx="49">
                  <c:v>4.1207277632165873</c:v>
                </c:pt>
                <c:pt idx="50">
                  <c:v>4.1001366277511755</c:v>
                </c:pt>
                <c:pt idx="51">
                  <c:v>4.0788989778444655</c:v>
                </c:pt>
                <c:pt idx="52">
                  <c:v>4.0570993655280585</c:v>
                </c:pt>
                <c:pt idx="53">
                  <c:v>4.0348141898540275</c:v>
                </c:pt>
                <c:pt idx="54">
                  <c:v>4.0121125094230745</c:v>
                </c:pt>
                <c:pt idx="55">
                  <c:v>3.989056767262618</c:v>
                </c:pt>
                <c:pt idx="56">
                  <c:v>3.9657034383375374</c:v>
                </c:pt>
                <c:pt idx="57">
                  <c:v>3.9421036086715242</c:v>
                </c:pt>
                <c:pt idx="58">
                  <c:v>3.9183034939296837</c:v>
                </c:pt>
                <c:pt idx="59">
                  <c:v>3.894344904337748</c:v>
                </c:pt>
                <c:pt idx="60">
                  <c:v>3.8702656619680527</c:v>
                </c:pt>
                <c:pt idx="61">
                  <c:v>3.8460999756889125</c:v>
                </c:pt>
                <c:pt idx="62">
                  <c:v>3.8218787784364272</c:v>
                </c:pt>
                <c:pt idx="63">
                  <c:v>3.797630030912722</c:v>
                </c:pt>
                <c:pt idx="64">
                  <c:v>3.7733789953307117</c:v>
                </c:pt>
                <c:pt idx="65">
                  <c:v>3.7491484824029899</c:v>
                </c:pt>
                <c:pt idx="66">
                  <c:v>3.7249590744030461</c:v>
                </c:pt>
                <c:pt idx="67">
                  <c:v>3.7008293268035217</c:v>
                </c:pt>
                <c:pt idx="68">
                  <c:v>3.6767759507126154</c:v>
                </c:pt>
                <c:pt idx="69">
                  <c:v>3.6528139780806961</c:v>
                </c:pt>
                <c:pt idx="70">
                  <c:v>3.6289569114302052</c:v>
                </c:pt>
                <c:pt idx="71">
                  <c:v>3.6052168596691807</c:v>
                </c:pt>
                <c:pt idx="72">
                  <c:v>3.5816046613787442</c:v>
                </c:pt>
                <c:pt idx="73">
                  <c:v>3.558129996814916</c:v>
                </c:pt>
                <c:pt idx="74">
                  <c:v>3.5348014897325197</c:v>
                </c:pt>
                <c:pt idx="75">
                  <c:v>3.511626800021618</c:v>
                </c:pt>
                <c:pt idx="76">
                  <c:v>3.4886127080429885</c:v>
                </c:pt>
                <c:pt idx="77">
                  <c:v>3.4657651914569367</c:v>
                </c:pt>
                <c:pt idx="78">
                  <c:v>3.4430894952578717</c:v>
                </c:pt>
                <c:pt idx="79">
                  <c:v>3.4205901956542735</c:v>
                </c:pt>
                <c:pt idx="80">
                  <c:v>3.3982712583688897</c:v>
                </c:pt>
                <c:pt idx="81">
                  <c:v>3.3761360918762673</c:v>
                </c:pt>
                <c:pt idx="82">
                  <c:v>3.3541875960432295</c:v>
                </c:pt>
                <c:pt idx="83">
                  <c:v>3.3324282065919308</c:v>
                </c:pt>
                <c:pt idx="84">
                  <c:v>3.3108599357640127</c:v>
                </c:pt>
                <c:pt idx="85">
                  <c:v>3.2894844095276188</c:v>
                </c:pt>
                <c:pt idx="86">
                  <c:v>3.2683029016360807</c:v>
                </c:pt>
                <c:pt idx="87">
                  <c:v>3.2473163648175709</c:v>
                </c:pt>
                <c:pt idx="88">
                  <c:v>3.2265254593485064</c:v>
                </c:pt>
                <c:pt idx="89">
                  <c:v>3.2059305792397024</c:v>
                </c:pt>
                <c:pt idx="90">
                  <c:v>3.1855318762428677</c:v>
                </c:pt>
                <c:pt idx="91">
                  <c:v>3.1653292818657897</c:v>
                </c:pt>
                <c:pt idx="92">
                  <c:v>3.145322527567211</c:v>
                </c:pt>
                <c:pt idx="93">
                  <c:v>3.1255111632867805</c:v>
                </c:pt>
                <c:pt idx="94">
                  <c:v>3.1058945744513458</c:v>
                </c:pt>
                <c:pt idx="95">
                  <c:v>3.0864719975861479</c:v>
                </c:pt>
                <c:pt idx="96">
                  <c:v>3.0672425346479519</c:v>
                </c:pt>
                <c:pt idx="97">
                  <c:v>3.0482051661867624</c:v>
                </c:pt>
                <c:pt idx="98">
                  <c:v>3.0293587634333519</c:v>
                </c:pt>
                <c:pt idx="99">
                  <c:v>3.0107020994012972</c:v>
                </c:pt>
                <c:pt idx="100">
                  <c:v>2.9922338590845068</c:v>
                </c:pt>
                <c:pt idx="101">
                  <c:v>2.9739526488241927</c:v>
                </c:pt>
                <c:pt idx="102">
                  <c:v>2.9558570049128887</c:v>
                </c:pt>
                <c:pt idx="103">
                  <c:v>2.9379454014973425</c:v>
                </c:pt>
                <c:pt idx="104">
                  <c:v>2.9202162578368305</c:v>
                </c:pt>
                <c:pt idx="105">
                  <c:v>2.9026679449687003</c:v>
                </c:pt>
                <c:pt idx="106">
                  <c:v>2.885298791828566</c:v>
                </c:pt>
                <c:pt idx="107">
                  <c:v>2.8681070908686355</c:v>
                </c:pt>
                <c:pt idx="108">
                  <c:v>2.8510911032140402</c:v>
                </c:pt>
                <c:pt idx="109">
                  <c:v>2.8342490633937323</c:v>
                </c:pt>
                <c:pt idx="110">
                  <c:v>2.8175791836795248</c:v>
                </c:pt>
                <c:pt idx="111">
                  <c:v>2.8010796580641011</c:v>
                </c:pt>
                <c:pt idx="112">
                  <c:v>2.7847486659063092</c:v>
                </c:pt>
                <c:pt idx="113">
                  <c:v>2.7685843752697799</c:v>
                </c:pt>
                <c:pt idx="114">
                  <c:v>2.7525849459787977</c:v>
                </c:pt>
                <c:pt idx="115">
                  <c:v>2.7367485324134457</c:v>
                </c:pt>
                <c:pt idx="116">
                  <c:v>2.7210732860642906</c:v>
                </c:pt>
                <c:pt idx="117">
                  <c:v>2.7055573578652568</c:v>
                </c:pt>
                <c:pt idx="118">
                  <c:v>2.6901989003218874</c:v>
                </c:pt>
                <c:pt idx="119">
                  <c:v>2.6749960694508004</c:v>
                </c:pt>
                <c:pt idx="120">
                  <c:v>2.6599470265449563</c:v>
                </c:pt>
                <c:pt idx="121">
                  <c:v>2.6450499397781702</c:v>
                </c:pt>
                <c:pt idx="122">
                  <c:v>2.6303029856612903</c:v>
                </c:pt>
                <c:pt idx="123">
                  <c:v>2.6157043503614847</c:v>
                </c:pt>
                <c:pt idx="124">
                  <c:v>2.6012522308952057</c:v>
                </c:pt>
                <c:pt idx="125">
                  <c:v>2.5869448362045824</c:v>
                </c:pt>
                <c:pt idx="126">
                  <c:v>2.5727803881262488</c:v>
                </c:pt>
                <c:pt idx="127">
                  <c:v>2.5587571222609364</c:v>
                </c:pt>
                <c:pt idx="128">
                  <c:v>2.5448732887515053</c:v>
                </c:pt>
                <c:pt idx="129">
                  <c:v>2.5311271529765271</c:v>
                </c:pt>
                <c:pt idx="130">
                  <c:v>2.5175169961659907</c:v>
                </c:pt>
                <c:pt idx="131">
                  <c:v>2.5040411159451872</c:v>
                </c:pt>
                <c:pt idx="132">
                  <c:v>2.4906978268124136</c:v>
                </c:pt>
                <c:pt idx="133">
                  <c:v>2.4774854605556653</c:v>
                </c:pt>
                <c:pt idx="134">
                  <c:v>2.4644023666131427</c:v>
                </c:pt>
                <c:pt idx="135">
                  <c:v>2.4514469123820071</c:v>
                </c:pt>
                <c:pt idx="136">
                  <c:v>2.4386174834795056</c:v>
                </c:pt>
                <c:pt idx="137">
                  <c:v>2.425912483960273</c:v>
                </c:pt>
                <c:pt idx="138">
                  <c:v>2.4133303364933405</c:v>
                </c:pt>
                <c:pt idx="139">
                  <c:v>2.4008694825021073</c:v>
                </c:pt>
                <c:pt idx="140">
                  <c:v>2.3885283822703105</c:v>
                </c:pt>
                <c:pt idx="141">
                  <c:v>2.3763055150167798</c:v>
                </c:pt>
                <c:pt idx="142">
                  <c:v>2.3641993789415761</c:v>
                </c:pt>
                <c:pt idx="143">
                  <c:v>2.3522084912459156</c:v>
                </c:pt>
                <c:pt idx="144">
                  <c:v>2.340331388128098</c:v>
                </c:pt>
                <c:pt idx="145">
                  <c:v>2.3285666247574981</c:v>
                </c:pt>
                <c:pt idx="146">
                  <c:v>2.3169127752285346</c:v>
                </c:pt>
                <c:pt idx="147">
                  <c:v>2.3053684324963695</c:v>
                </c:pt>
                <c:pt idx="148">
                  <c:v>2.2939322082959905</c:v>
                </c:pt>
                <c:pt idx="149">
                  <c:v>2.2826027330461738</c:v>
                </c:pt>
                <c:pt idx="150">
                  <c:v>2.271378655739738</c:v>
                </c:pt>
                <c:pt idx="151">
                  <c:v>2.2602586438213939</c:v>
                </c:pt>
                <c:pt idx="152">
                  <c:v>2.249241383054374</c:v>
                </c:pt>
                <c:pt idx="153">
                  <c:v>2.2383255773769739</c:v>
                </c:pt>
                <c:pt idx="154">
                  <c:v>2.2275099487500203</c:v>
                </c:pt>
                <c:pt idx="155">
                  <c:v>2.216793236996228</c:v>
                </c:pt>
                <c:pt idx="156">
                  <c:v>2.2061741996323185</c:v>
                </c:pt>
                <c:pt idx="157">
                  <c:v>2.1956516116947236</c:v>
                </c:pt>
                <c:pt idx="158">
                  <c:v>2.1852242655596159</c:v>
                </c:pt>
                <c:pt idx="159">
                  <c:v>2.1748909707579775</c:v>
                </c:pt>
                <c:pt idx="160">
                  <c:v>2.1646505537863305</c:v>
                </c:pt>
                <c:pt idx="161">
                  <c:v>2.1545018579137425</c:v>
                </c:pt>
                <c:pt idx="162">
                  <c:v>2.1444437429856391</c:v>
                </c:pt>
                <c:pt idx="163">
                  <c:v>2.1344750852249419</c:v>
                </c:pt>
                <c:pt idx="164">
                  <c:v>2.124594777030981</c:v>
                </c:pt>
                <c:pt idx="165">
                  <c:v>2.1148017267766344</c:v>
                </c:pt>
                <c:pt idx="166">
                  <c:v>2.105094858604065</c:v>
                </c:pt>
                <c:pt idx="167">
                  <c:v>2.0954731122194414</c:v>
                </c:pt>
                <c:pt idx="168">
                  <c:v>2.0859354426869525</c:v>
                </c:pt>
                <c:pt idx="169">
                  <c:v>2.0764808202224514</c:v>
                </c:pt>
                <c:pt idx="170">
                  <c:v>2.0671082299869821</c:v>
                </c:pt>
                <c:pt idx="171">
                  <c:v>2.0578166718804671</c:v>
                </c:pt>
                <c:pt idx="172">
                  <c:v>2.0486051603357835</c:v>
                </c:pt>
                <c:pt idx="173">
                  <c:v>2.0394727241134425</c:v>
                </c:pt>
                <c:pt idx="174">
                  <c:v>2.0304184060970769</c:v>
                </c:pt>
                <c:pt idx="175">
                  <c:v>2.0214412630899066</c:v>
                </c:pt>
                <c:pt idx="176">
                  <c:v>2.0125403656123537</c:v>
                </c:pt>
                <c:pt idx="177">
                  <c:v>2.0037147977009488</c:v>
                </c:pt>
                <c:pt idx="178">
                  <c:v>1.9949636567086704</c:v>
                </c:pt>
                <c:pt idx="179">
                  <c:v>1.98628605310683</c:v>
                </c:pt>
                <c:pt idx="180">
                  <c:v>1.9776811102886205</c:v>
                </c:pt>
                <c:pt idx="181">
                  <c:v>1.9691479643744201</c:v>
                </c:pt>
                <c:pt idx="182">
                  <c:v>1.9606857640189423</c:v>
                </c:pt>
                <c:pt idx="183">
                  <c:v>1.9522936702203115</c:v>
                </c:pt>
                <c:pt idx="184">
                  <c:v>1.9439708561311286</c:v>
                </c:pt>
                <c:pt idx="185">
                  <c:v>1.9357165068715951</c:v>
                </c:pt>
                <c:pt idx="186">
                  <c:v>1.9275298193447401</c:v>
                </c:pt>
                <c:pt idx="187">
                  <c:v>1.9194100020538085</c:v>
                </c:pt>
                <c:pt idx="188">
                  <c:v>1.9113562749218362</c:v>
                </c:pt>
                <c:pt idx="189">
                  <c:v>1.9033678691134603</c:v>
                </c:pt>
                <c:pt idx="190">
                  <c:v>1.8954440268589816</c:v>
                </c:pt>
                <c:pt idx="191">
                  <c:v>1.8875840012807097</c:v>
                </c:pt>
                <c:pt idx="192">
                  <c:v>1.8797870562216044</c:v>
                </c:pt>
                <c:pt idx="193">
                  <c:v>1.8720524660762337</c:v>
                </c:pt>
                <c:pt idx="194">
                  <c:v>1.8643795156240497</c:v>
                </c:pt>
                <c:pt idx="195">
                  <c:v>1.8567674998649988</c:v>
                </c:pt>
                <c:pt idx="196">
                  <c:v>1.8492157238574589</c:v>
                </c:pt>
                <c:pt idx="197">
                  <c:v>1.841723502558515</c:v>
                </c:pt>
                <c:pt idx="198">
                  <c:v>1.8342901606665567</c:v>
                </c:pt>
                <c:pt idx="199">
                  <c:v>1.8269150324662078</c:v>
                </c:pt>
                <c:pt idx="200">
                  <c:v>1.8195974616755626</c:v>
                </c:pt>
                <c:pt idx="201">
                  <c:v>1.8123368012957344</c:v>
                </c:pt>
                <c:pt idx="202">
                  <c:v>1.8051324134626952</c:v>
                </c:pt>
                <c:pt idx="203">
                  <c:v>1.7979836693013913</c:v>
                </c:pt>
                <c:pt idx="204">
                  <c:v>1.790889948782129</c:v>
                </c:pt>
                <c:pt idx="205">
                  <c:v>1.7838506405791987</c:v>
                </c:pt>
                <c:pt idx="206">
                  <c:v>1.7768651419317343</c:v>
                </c:pt>
                <c:pt idx="207">
                  <c:v>1.7699328585067755</c:v>
                </c:pt>
                <c:pt idx="208">
                  <c:v>1.7630532042645186</c:v>
                </c:pt>
                <c:pt idx="209">
                  <c:v>1.7562256013257345</c:v>
                </c:pt>
                <c:pt idx="210">
                  <c:v>1.7494494798413267</c:v>
                </c:pt>
                <c:pt idx="211">
                  <c:v>1.7427242778640104</c:v>
                </c:pt>
                <c:pt idx="212">
                  <c:v>1.7360494412220842</c:v>
                </c:pt>
                <c:pt idx="213">
                  <c:v>1.729424423395278</c:v>
                </c:pt>
                <c:pt idx="214">
                  <c:v>1.722848685392637</c:v>
                </c:pt>
                <c:pt idx="215">
                  <c:v>1.7163216956324341</c:v>
                </c:pt>
                <c:pt idx="216">
                  <c:v>1.7098429298240687</c:v>
                </c:pt>
                <c:pt idx="217">
                  <c:v>1.7034118708519383</c:v>
                </c:pt>
                <c:pt idx="218">
                  <c:v>1.6970280086612453</c:v>
                </c:pt>
                <c:pt idx="219">
                  <c:v>1.6906908401457212</c:v>
                </c:pt>
                <c:pt idx="220">
                  <c:v>1.6843998690372362</c:v>
                </c:pt>
                <c:pt idx="221">
                  <c:v>1.6781546057972674</c:v>
                </c:pt>
                <c:pt idx="222">
                  <c:v>1.671954567510201</c:v>
                </c:pt>
                <c:pt idx="223">
                  <c:v>1.6657992777784401</c:v>
                </c:pt>
                <c:pt idx="224">
                  <c:v>1.6596882666192891</c:v>
                </c:pt>
                <c:pt idx="225">
                  <c:v>1.6536210703635905</c:v>
                </c:pt>
                <c:pt idx="226">
                  <c:v>1.6475972315560856</c:v>
                </c:pt>
                <c:pt idx="227">
                  <c:v>1.6416162988574743</c:v>
                </c:pt>
                <c:pt idx="228">
                  <c:v>1.6356778269481405</c:v>
                </c:pt>
                <c:pt idx="229">
                  <c:v>1.6297813764335296</c:v>
                </c:pt>
                <c:pt idx="230">
                  <c:v>1.6239265137511347</c:v>
                </c:pt>
                <c:pt idx="231">
                  <c:v>1.6181128110790819</c:v>
                </c:pt>
                <c:pt idx="232">
                  <c:v>1.6123398462462752</c:v>
                </c:pt>
                <c:pt idx="233">
                  <c:v>1.606607202644085</c:v>
                </c:pt>
                <c:pt idx="234">
                  <c:v>1.6009144691395489</c:v>
                </c:pt>
                <c:pt idx="235">
                  <c:v>1.5952612399900608</c:v>
                </c:pt>
                <c:pt idx="236">
                  <c:v>1.5896471147595252</c:v>
                </c:pt>
                <c:pt idx="237">
                  <c:v>1.5840716982359502</c:v>
                </c:pt>
                <c:pt idx="238">
                  <c:v>1.5785346003504532</c:v>
                </c:pt>
                <c:pt idx="239">
                  <c:v>1.5730354360976599</c:v>
                </c:pt>
                <c:pt idx="240">
                  <c:v>1.5675738254574674</c:v>
                </c:pt>
                <c:pt idx="241">
                  <c:v>1.5621493933181509</c:v>
                </c:pt>
                <c:pt idx="242">
                  <c:v>1.5567617694007916</c:v>
                </c:pt>
                <c:pt idx="243">
                  <c:v>1.5514105881849969</c:v>
                </c:pt>
                <c:pt idx="244">
                  <c:v>1.5460954888359015</c:v>
                </c:pt>
                <c:pt idx="245">
                  <c:v>1.540816115132412</c:v>
                </c:pt>
                <c:pt idx="246">
                  <c:v>1.5355721153966886</c:v>
                </c:pt>
                <c:pt idx="247">
                  <c:v>1.5303631424248296</c:v>
                </c:pt>
                <c:pt idx="248">
                  <c:v>1.5251888534187448</c:v>
                </c:pt>
                <c:pt idx="249">
                  <c:v>1.5200489099191947</c:v>
                </c:pt>
              </c:numCache>
            </c:numRef>
          </c:yVal>
          <c:smooth val="1"/>
        </c:ser>
        <c:ser>
          <c:idx val="0"/>
          <c:order val="0"/>
          <c:tx>
            <c:v>298K</c:v>
          </c:tx>
          <c:spPr>
            <a:ln w="15875">
              <a:solidFill>
                <a:schemeClr val="tx1"/>
              </a:solidFill>
              <a:prstDash val="solid"/>
            </a:ln>
          </c:spPr>
          <c:marker>
            <c:symbol val="none"/>
          </c:marker>
          <c:xVal>
            <c:numRef>
              <c:f>データ!$AX$6:$AX$255</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AY$6:$AY$255</c:f>
              <c:numCache>
                <c:formatCode>General</c:formatCode>
                <c:ptCount val="250"/>
                <c:pt idx="0">
                  <c:v>52.363499446910858</c:v>
                </c:pt>
                <c:pt idx="1">
                  <c:v>26.690000116502805</c:v>
                </c:pt>
                <c:pt idx="2">
                  <c:v>15.843760078024747</c:v>
                </c:pt>
                <c:pt idx="3">
                  <c:v>10.764744185218373</c:v>
                </c:pt>
                <c:pt idx="4">
                  <c:v>8.2639107006571209</c:v>
                </c:pt>
                <c:pt idx="5">
                  <c:v>7.0177639405806049</c:v>
                </c:pt>
                <c:pt idx="6">
                  <c:v>6.4150977637651172</c:v>
                </c:pt>
                <c:pt idx="7">
                  <c:v>6.1520479368657321</c:v>
                </c:pt>
                <c:pt idx="8">
                  <c:v>6.069464306888344</c:v>
                </c:pt>
                <c:pt idx="9">
                  <c:v>6.080909408560963</c:v>
                </c:pt>
                <c:pt idx="10">
                  <c:v>6.1383311670912493</c:v>
                </c:pt>
                <c:pt idx="11">
                  <c:v>6.214721889133096</c:v>
                </c:pt>
                <c:pt idx="12">
                  <c:v>6.2949448600445876</c:v>
                </c:pt>
                <c:pt idx="13">
                  <c:v>6.3706982630178546</c:v>
                </c:pt>
                <c:pt idx="14">
                  <c:v>6.4376666310629345</c:v>
                </c:pt>
                <c:pt idx="15">
                  <c:v>6.4938708358795152</c:v>
                </c:pt>
                <c:pt idx="16">
                  <c:v>6.5386945625139905</c:v>
                </c:pt>
                <c:pt idx="17">
                  <c:v>6.5723022029463447</c:v>
                </c:pt>
                <c:pt idx="18">
                  <c:v>6.5952879309220647</c:v>
                </c:pt>
                <c:pt idx="19">
                  <c:v>6.6084636210653684</c:v>
                </c:pt>
                <c:pt idx="20">
                  <c:v>6.6127312575803616</c:v>
                </c:pt>
                <c:pt idx="21">
                  <c:v>6.6090072499129713</c:v>
                </c:pt>
                <c:pt idx="22">
                  <c:v>6.598178822612792</c:v>
                </c:pt>
                <c:pt idx="23">
                  <c:v>6.5810802540021411</c:v>
                </c:pt>
                <c:pt idx="24">
                  <c:v>6.5584813518819249</c:v>
                </c:pt>
                <c:pt idx="25">
                  <c:v>6.5310833922344669</c:v>
                </c:pt>
                <c:pt idx="26">
                  <c:v>6.4995195134158417</c:v>
                </c:pt>
                <c:pt idx="27">
                  <c:v>6.4643576690933404</c:v>
                </c:pt>
                <c:pt idx="28">
                  <c:v>6.4261049472223695</c:v>
                </c:pt>
                <c:pt idx="29">
                  <c:v>6.3852125112425018</c:v>
                </c:pt>
                <c:pt idx="30">
                  <c:v>6.3420807069119469</c:v>
                </c:pt>
                <c:pt idx="31">
                  <c:v>6.2970640621844094</c:v>
                </c:pt>
                <c:pt idx="32">
                  <c:v>6.2504760251211824</c:v>
                </c:pt>
                <c:pt idx="33">
                  <c:v>6.2025933595134033</c:v>
                </c:pt>
                <c:pt idx="34">
                  <c:v>6.1536601647576621</c:v>
                </c:pt>
                <c:pt idx="35">
                  <c:v>6.1038915153487805</c:v>
                </c:pt>
                <c:pt idx="36">
                  <c:v>6.053476732481772</c:v>
                </c:pt>
                <c:pt idx="37">
                  <c:v>6.0025823098442697</c:v>
                </c:pt>
                <c:pt idx="38">
                  <c:v>5.9513545204530969</c:v>
                </c:pt>
                <c:pt idx="39">
                  <c:v>5.8999217331299372</c:v>
                </c:pt>
                <c:pt idx="40">
                  <c:v>5.8483964670915247</c:v>
                </c:pt>
                <c:pt idx="41">
                  <c:v>5.7968772119136984</c:v>
                </c:pt>
                <c:pt idx="42">
                  <c:v>5.7454500383114979</c:v>
                </c:pt>
                <c:pt idx="43">
                  <c:v>5.69419002307695</c:v>
                </c:pt>
                <c:pt idx="44">
                  <c:v>5.6431625093321642</c:v>
                </c:pt>
                <c:pt idx="45">
                  <c:v>5.5924242211099422</c:v>
                </c:pt>
                <c:pt idx="46">
                  <c:v>5.5420242492384686</c:v>
                </c:pt>
                <c:pt idx="47">
                  <c:v>5.4920049236187554</c:v>
                </c:pt>
                <c:pt idx="48">
                  <c:v>5.4424025852598712</c:v>
                </c:pt>
                <c:pt idx="49">
                  <c:v>5.3932482698809663</c:v>
                </c:pt>
                <c:pt idx="50">
                  <c:v>5.3445683134957083</c:v>
                </c:pt>
                <c:pt idx="51">
                  <c:v>5.2963848891545879</c:v>
                </c:pt>
                <c:pt idx="52">
                  <c:v>5.2487164829215152</c:v>
                </c:pt>
                <c:pt idx="53">
                  <c:v>5.2015783161905746</c:v>
                </c:pt>
                <c:pt idx="54">
                  <c:v>5.1549827205935772</c:v>
                </c:pt>
                <c:pt idx="55">
                  <c:v>5.1089394709969564</c:v>
                </c:pt>
                <c:pt idx="56">
                  <c:v>5.0634560814258043</c:v>
                </c:pt>
                <c:pt idx="57">
                  <c:v>5.0185380681729841</c:v>
                </c:pt>
                <c:pt idx="58">
                  <c:v>4.974189183842415</c:v>
                </c:pt>
                <c:pt idx="59">
                  <c:v>4.9304116256294801</c:v>
                </c:pt>
                <c:pt idx="60">
                  <c:v>4.8872062207500413</c:v>
                </c:pt>
                <c:pt idx="61">
                  <c:v>4.8445725915862248</c:v>
                </c:pt>
                <c:pt idx="62">
                  <c:v>4.802509302815861</c:v>
                </c:pt>
                <c:pt idx="63">
                  <c:v>4.7610139925279382</c:v>
                </c:pt>
                <c:pt idx="64">
                  <c:v>4.7200834890941374</c:v>
                </c:pt>
                <c:pt idx="65">
                  <c:v>4.6797139153623366</c:v>
                </c:pt>
                <c:pt idx="66">
                  <c:v>4.6399007815584365</c:v>
                </c:pt>
                <c:pt idx="67">
                  <c:v>4.6006390681248552</c:v>
                </c:pt>
                <c:pt idx="68">
                  <c:v>4.5619232995849091</c:v>
                </c:pt>
                <c:pt idx="69">
                  <c:v>4.5237476103996581</c:v>
                </c:pt>
                <c:pt idx="70">
                  <c:v>4.4861058036756392</c:v>
                </c:pt>
                <c:pt idx="71">
                  <c:v>4.4489914034864668</c:v>
                </c:pt>
                <c:pt idx="72">
                  <c:v>4.4123977014868938</c:v>
                </c:pt>
                <c:pt idx="73">
                  <c:v>4.3763177984234272</c:v>
                </c:pt>
                <c:pt idx="74">
                  <c:v>4.3407446410795441</c:v>
                </c:pt>
                <c:pt idx="75">
                  <c:v>4.3056710551351873</c:v>
                </c:pt>
                <c:pt idx="76">
                  <c:v>4.271089774368404</c:v>
                </c:pt>
                <c:pt idx="77">
                  <c:v>4.2369934665810476</c:v>
                </c:pt>
                <c:pt idx="78">
                  <c:v>4.2033747565897404</c:v>
                </c:pt>
                <c:pt idx="79">
                  <c:v>4.1702262465870046</c:v>
                </c:pt>
                <c:pt idx="80">
                  <c:v>4.1375405341453151</c:v>
                </c:pt>
                <c:pt idx="81">
                  <c:v>4.1053102281081273</c:v>
                </c:pt>
                <c:pt idx="82">
                  <c:v>4.0735279625864615</c:v>
                </c:pt>
                <c:pt idx="83">
                  <c:v>4.0421864092568249</c:v>
                </c:pt>
                <c:pt idx="84">
                  <c:v>4.0112782881360243</c:v>
                </c:pt>
                <c:pt idx="85">
                  <c:v>3.9807963769902965</c:v>
                </c:pt>
                <c:pt idx="86">
                  <c:v>3.9507335195200142</c:v>
                </c:pt>
                <c:pt idx="87">
                  <c:v>3.9210826324468044</c:v>
                </c:pt>
                <c:pt idx="88">
                  <c:v>3.8918367116169708</c:v>
                </c:pt>
                <c:pt idx="89">
                  <c:v>3.8629888372235648</c:v>
                </c:pt>
                <c:pt idx="90">
                  <c:v>3.8345321782391046</c:v>
                </c:pt>
                <c:pt idx="91">
                  <c:v>3.8064599961416437</c:v>
                </c:pt>
                <c:pt idx="92">
                  <c:v>3.7787656480085974</c:v>
                </c:pt>
                <c:pt idx="93">
                  <c:v>3.7514425890452663</c:v>
                </c:pt>
                <c:pt idx="94">
                  <c:v>3.7244843746082918</c:v>
                </c:pt>
                <c:pt idx="95">
                  <c:v>3.6978846617782839</c:v>
                </c:pt>
                <c:pt idx="96">
                  <c:v>3.6716372105304362</c:v>
                </c:pt>
                <c:pt idx="97">
                  <c:v>3.6457358845471042</c:v>
                </c:pt>
                <c:pt idx="98">
                  <c:v>3.6201746517119351</c:v>
                </c:pt>
                <c:pt idx="99">
                  <c:v>3.5949475843212237</c:v>
                </c:pt>
                <c:pt idx="100">
                  <c:v>3.5700488590446096</c:v>
                </c:pt>
                <c:pt idx="101">
                  <c:v>3.5454727566640596</c:v>
                </c:pt>
                <c:pt idx="102">
                  <c:v>3.5212136616171907</c:v>
                </c:pt>
                <c:pt idx="103">
                  <c:v>3.4972660613684097</c:v>
                </c:pt>
                <c:pt idx="104">
                  <c:v>3.4736245456290025</c:v>
                </c:pt>
                <c:pt idx="105">
                  <c:v>3.4502838054452067</c:v>
                </c:pt>
                <c:pt idx="106">
                  <c:v>3.4272386321713877</c:v>
                </c:pt>
                <c:pt idx="107">
                  <c:v>3.4044839163437359</c:v>
                </c:pt>
                <c:pt idx="108">
                  <c:v>3.3820146464683427</c:v>
                </c:pt>
                <c:pt idx="109">
                  <c:v>3.3598259077361212</c:v>
                </c:pt>
                <c:pt idx="110">
                  <c:v>3.3379128806757614</c:v>
                </c:pt>
                <c:pt idx="111">
                  <c:v>3.3162708397547842</c:v>
                </c:pt>
                <c:pt idx="112">
                  <c:v>3.2948951519377103</c:v>
                </c:pt>
                <c:pt idx="113">
                  <c:v>3.2737812752094348</c:v>
                </c:pt>
                <c:pt idx="114">
                  <c:v>3.2529247570710589</c:v>
                </c:pt>
                <c:pt idx="115">
                  <c:v>3.2323212330146522</c:v>
                </c:pt>
                <c:pt idx="116">
                  <c:v>3.2119664249827515</c:v>
                </c:pt>
                <c:pt idx="117">
                  <c:v>3.1918561398177565</c:v>
                </c:pt>
                <c:pt idx="118">
                  <c:v>3.1719862677058392</c:v>
                </c:pt>
                <c:pt idx="119">
                  <c:v>3.1523527806194598</c:v>
                </c:pt>
                <c:pt idx="120">
                  <c:v>3.1329517307621262</c:v>
                </c:pt>
                <c:pt idx="121">
                  <c:v>3.1137792490186245</c:v>
                </c:pt>
                <c:pt idx="122">
                  <c:v>3.0948315434135587</c:v>
                </c:pt>
                <c:pt idx="123">
                  <c:v>3.076104897580711</c:v>
                </c:pt>
                <c:pt idx="124">
                  <c:v>3.0575956692454187</c:v>
                </c:pt>
                <c:pt idx="125">
                  <c:v>3.0393002887218894</c:v>
                </c:pt>
                <c:pt idx="126">
                  <c:v>3.0212152574271274</c:v>
                </c:pt>
                <c:pt idx="127">
                  <c:v>3.0033371464129184</c:v>
                </c:pt>
                <c:pt idx="128">
                  <c:v>2.9856625949171045</c:v>
                </c:pt>
                <c:pt idx="129">
                  <c:v>2.9681883089352312</c:v>
                </c:pt>
                <c:pt idx="130">
                  <c:v>2.9509110598134303</c:v>
                </c:pt>
                <c:pt idx="131">
                  <c:v>2.9338276828633094</c:v>
                </c:pt>
                <c:pt idx="132">
                  <c:v>2.9169350759994481</c:v>
                </c:pt>
                <c:pt idx="133">
                  <c:v>2.9002301983999907</c:v>
                </c:pt>
                <c:pt idx="134">
                  <c:v>2.8837100691907249</c:v>
                </c:pt>
                <c:pt idx="135">
                  <c:v>2.867371766152929</c:v>
                </c:pt>
                <c:pt idx="136">
                  <c:v>2.8512124244551962</c:v>
                </c:pt>
                <c:pt idx="137">
                  <c:v>2.8352292354093467</c:v>
                </c:pt>
                <c:pt idx="138">
                  <c:v>2.8194194452504968</c:v>
                </c:pt>
                <c:pt idx="139">
                  <c:v>2.803780353941268</c:v>
                </c:pt>
                <c:pt idx="140">
                  <c:v>2.7883093140000801</c:v>
                </c:pt>
                <c:pt idx="141">
                  <c:v>2.7730037293534191</c:v>
                </c:pt>
                <c:pt idx="142">
                  <c:v>2.7578610542119257</c:v>
                </c:pt>
                <c:pt idx="143">
                  <c:v>2.7428787919701181</c:v>
                </c:pt>
                <c:pt idx="144">
                  <c:v>2.7280544941295259</c:v>
                </c:pt>
                <c:pt idx="145">
                  <c:v>2.7133857592449813</c:v>
                </c:pt>
                <c:pt idx="146">
                  <c:v>2.6988702318937978</c:v>
                </c:pt>
                <c:pt idx="147">
                  <c:v>2.6845056016675319</c:v>
                </c:pt>
                <c:pt idx="148">
                  <c:v>2.6702896021860183</c:v>
                </c:pt>
                <c:pt idx="149">
                  <c:v>2.6562200101333424</c:v>
                </c:pt>
                <c:pt idx="150">
                  <c:v>2.6422946443154083</c:v>
                </c:pt>
                <c:pt idx="151">
                  <c:v>2.6285113647387419</c:v>
                </c:pt>
                <c:pt idx="152">
                  <c:v>2.6148680717101747</c:v>
                </c:pt>
                <c:pt idx="153">
                  <c:v>2.6013627049570185</c:v>
                </c:pt>
                <c:pt idx="154">
                  <c:v>2.5879932427673782</c:v>
                </c:pt>
                <c:pt idx="155">
                  <c:v>2.5747577011501961</c:v>
                </c:pt>
                <c:pt idx="156">
                  <c:v>2.5616541330146649</c:v>
                </c:pt>
                <c:pt idx="157">
                  <c:v>2.5486806273686113</c:v>
                </c:pt>
                <c:pt idx="158">
                  <c:v>2.5358353085354697</c:v>
                </c:pt>
                <c:pt idx="159">
                  <c:v>2.5231163353894615</c:v>
                </c:pt>
                <c:pt idx="160">
                  <c:v>2.5105219006085919</c:v>
                </c:pt>
                <c:pt idx="161">
                  <c:v>2.4980502299450893</c:v>
                </c:pt>
                <c:pt idx="162">
                  <c:v>2.4856995815129035</c:v>
                </c:pt>
                <c:pt idx="163">
                  <c:v>2.4734682450918886</c:v>
                </c:pt>
                <c:pt idx="164">
                  <c:v>2.4613545414483009</c:v>
                </c:pt>
                <c:pt idx="165">
                  <c:v>2.4493568216712389</c:v>
                </c:pt>
                <c:pt idx="166">
                  <c:v>2.4374734665246747</c:v>
                </c:pt>
                <c:pt idx="167">
                  <c:v>2.4257028858147009</c:v>
                </c:pt>
                <c:pt idx="168">
                  <c:v>2.4140435177716624</c:v>
                </c:pt>
                <c:pt idx="169">
                  <c:v>2.402493828446806</c:v>
                </c:pt>
                <c:pt idx="170">
                  <c:v>2.3910523111231226</c:v>
                </c:pt>
                <c:pt idx="171">
                  <c:v>2.3797174857400343</c:v>
                </c:pt>
                <c:pt idx="172">
                  <c:v>2.3684878983316091</c:v>
                </c:pt>
                <c:pt idx="173">
                  <c:v>2.3573621204779687</c:v>
                </c:pt>
                <c:pt idx="174">
                  <c:v>2.3463387487695817</c:v>
                </c:pt>
                <c:pt idx="175">
                  <c:v>2.3354164042841252</c:v>
                </c:pt>
                <c:pt idx="176">
                  <c:v>2.3245937320756145</c:v>
                </c:pt>
                <c:pt idx="177">
                  <c:v>2.3138694006755007</c:v>
                </c:pt>
                <c:pt idx="178">
                  <c:v>2.3032421016054472</c:v>
                </c:pt>
                <c:pt idx="179">
                  <c:v>2.2927105489014918</c:v>
                </c:pt>
                <c:pt idx="180">
                  <c:v>2.2822734786493295</c:v>
                </c:pt>
                <c:pt idx="181">
                  <c:v>2.2719296485304241</c:v>
                </c:pt>
                <c:pt idx="182">
                  <c:v>2.2616778373787012</c:v>
                </c:pt>
                <c:pt idx="183">
                  <c:v>2.2515168447475471</c:v>
                </c:pt>
                <c:pt idx="184">
                  <c:v>2.2414454904868646</c:v>
                </c:pt>
                <c:pt idx="185">
                  <c:v>2.2314626143299376</c:v>
                </c:pt>
                <c:pt idx="186">
                  <c:v>2.2215670754898618</c:v>
                </c:pt>
                <c:pt idx="187">
                  <c:v>2.211757752265298</c:v>
                </c:pt>
                <c:pt idx="188">
                  <c:v>2.2020335416553269</c:v>
                </c:pt>
                <c:pt idx="189">
                  <c:v>2.1923933589831717</c:v>
                </c:pt>
                <c:pt idx="190">
                  <c:v>2.1828361375285699</c:v>
                </c:pt>
                <c:pt idx="191">
                  <c:v>2.1733608281685806</c:v>
                </c:pt>
                <c:pt idx="192">
                  <c:v>2.1639663990266182</c:v>
                </c:pt>
                <c:pt idx="193">
                  <c:v>2.1546518351295032</c:v>
                </c:pt>
                <c:pt idx="194">
                  <c:v>2.1454161380723393</c:v>
                </c:pt>
                <c:pt idx="195">
                  <c:v>2.1362583256910153</c:v>
                </c:pt>
                <c:pt idx="196">
                  <c:v>2.1271774317421426</c:v>
                </c:pt>
                <c:pt idx="197">
                  <c:v>2.1181725055902492</c:v>
                </c:pt>
                <c:pt idx="198">
                  <c:v>2.1092426119020447</c:v>
                </c:pt>
                <c:pt idx="199">
                  <c:v>2.1003868303475839</c:v>
                </c:pt>
                <c:pt idx="200">
                  <c:v>2.0916042553081549</c:v>
                </c:pt>
                <c:pt idx="201">
                  <c:v>2.0828939955907311</c:v>
                </c:pt>
                <c:pt idx="202">
                  <c:v>2.0742551741488184</c:v>
                </c:pt>
                <c:pt idx="203">
                  <c:v>2.0656869278095416</c:v>
                </c:pt>
                <c:pt idx="204">
                  <c:v>2.0571884070068203</c:v>
                </c:pt>
                <c:pt idx="205">
                  <c:v>2.0487587755204748</c:v>
                </c:pt>
                <c:pt idx="206">
                  <c:v>2.0403972102211276</c:v>
                </c:pt>
                <c:pt idx="207">
                  <c:v>2.0321029008207492</c:v>
                </c:pt>
                <c:pt idx="208">
                  <c:v>2.0238750496287095</c:v>
                </c:pt>
                <c:pt idx="209">
                  <c:v>2.0157128713132102</c:v>
                </c:pt>
                <c:pt idx="210">
                  <c:v>2.0076155926679498</c:v>
                </c:pt>
                <c:pt idx="211">
                  <c:v>1.9995824523839112</c:v>
                </c:pt>
                <c:pt idx="212">
                  <c:v>1.9916127008261295</c:v>
                </c:pt>
                <c:pt idx="213">
                  <c:v>1.9837055998153352</c:v>
                </c:pt>
                <c:pt idx="214">
                  <c:v>1.9758604224143381</c:v>
                </c:pt>
                <c:pt idx="215">
                  <c:v>1.9680764527190535</c:v>
                </c:pt>
                <c:pt idx="216">
                  <c:v>1.9603529856540394</c:v>
                </c:pt>
                <c:pt idx="217">
                  <c:v>1.952689326772455</c:v>
                </c:pt>
                <c:pt idx="218">
                  <c:v>1.9450847920603158</c:v>
                </c:pt>
                <c:pt idx="219">
                  <c:v>1.937538707744958</c:v>
                </c:pt>
                <c:pt idx="220">
                  <c:v>1.9300504101075944</c:v>
                </c:pt>
                <c:pt idx="221">
                  <c:v>1.9226192452998807</c:v>
                </c:pt>
                <c:pt idx="222">
                  <c:v>1.915244569164378</c:v>
                </c:pt>
                <c:pt idx="223">
                  <c:v>1.9079257470588382</c:v>
                </c:pt>
                <c:pt idx="224">
                  <c:v>1.9006621536841988</c:v>
                </c:pt>
                <c:pt idx="225">
                  <c:v>1.8934531729162214</c:v>
                </c:pt>
                <c:pt idx="226">
                  <c:v>1.886298197640667</c:v>
                </c:pt>
                <c:pt idx="227">
                  <c:v>1.8791966295919407</c:v>
                </c:pt>
                <c:pt idx="228">
                  <c:v>1.8721478791951096</c:v>
                </c:pt>
                <c:pt idx="229">
                  <c:v>1.8651513654112275</c:v>
                </c:pt>
                <c:pt idx="230">
                  <c:v>1.8582065155858747</c:v>
                </c:pt>
                <c:pt idx="231">
                  <c:v>1.8513127653008521</c:v>
                </c:pt>
                <c:pt idx="232">
                  <c:v>1.8444695582289403</c:v>
                </c:pt>
                <c:pt idx="233">
                  <c:v>1.8376763459916652</c:v>
                </c:pt>
                <c:pt idx="234">
                  <c:v>1.8309325880199918</c:v>
                </c:pt>
                <c:pt idx="235">
                  <c:v>1.824237751417878</c:v>
                </c:pt>
                <c:pt idx="236">
                  <c:v>1.8175913108286301</c:v>
                </c:pt>
                <c:pt idx="237">
                  <c:v>1.8109927483039809</c:v>
                </c:pt>
                <c:pt idx="238">
                  <c:v>1.8044415531758442</c:v>
                </c:pt>
                <c:pt idx="239">
                  <c:v>1.7979372219306662</c:v>
                </c:pt>
                <c:pt idx="240">
                  <c:v>1.7914792580863312</c:v>
                </c:pt>
                <c:pt idx="241">
                  <c:v>1.7850671720715472</c:v>
                </c:pt>
                <c:pt idx="242">
                  <c:v>1.7787004811076692</c:v>
                </c:pt>
                <c:pt idx="243">
                  <c:v>1.7723787090928884</c:v>
                </c:pt>
                <c:pt idx="244">
                  <c:v>1.7661013864887518</c:v>
                </c:pt>
                <c:pt idx="245">
                  <c:v>1.759868050208939</c:v>
                </c:pt>
                <c:pt idx="246">
                  <c:v>1.7536782435102654</c:v>
                </c:pt>
                <c:pt idx="247">
                  <c:v>1.747531515885842</c:v>
                </c:pt>
                <c:pt idx="248">
                  <c:v>1.7414274229603599</c:v>
                </c:pt>
                <c:pt idx="249">
                  <c:v>1.7353655263874375</c:v>
                </c:pt>
              </c:numCache>
            </c:numRef>
          </c:yVal>
          <c:smooth val="1"/>
        </c:ser>
        <c:dLbls>
          <c:showLegendKey val="0"/>
          <c:showVal val="0"/>
          <c:showCatName val="0"/>
          <c:showSerName val="0"/>
          <c:showPercent val="0"/>
          <c:showBubbleSize val="0"/>
        </c:dLbls>
        <c:axId val="94401664"/>
        <c:axId val="94403584"/>
      </c:scatterChart>
      <c:valAx>
        <c:axId val="94401664"/>
        <c:scaling>
          <c:orientation val="minMax"/>
          <c:max val="0.4"/>
        </c:scaling>
        <c:delete val="0"/>
        <c:axPos val="b"/>
        <c:majorGridlines/>
        <c:title>
          <c:tx>
            <c:rich>
              <a:bodyPr/>
              <a:lstStyle/>
              <a:p>
                <a:pPr>
                  <a:defRPr/>
                </a:pPr>
                <a:r>
                  <a:rPr lang="en-US" altLang="en-US">
                    <a:solidFill>
                      <a:sysClr val="windowText" lastClr="000000"/>
                    </a:solidFill>
                  </a:rPr>
                  <a:t>V [L/mol]</a:t>
                </a:r>
              </a:p>
            </c:rich>
          </c:tx>
          <c:layout>
            <c:manualLayout>
              <c:xMode val="edge"/>
              <c:yMode val="edge"/>
              <c:x val="0.44314137562073036"/>
              <c:y val="0.94639657734542015"/>
            </c:manualLayout>
          </c:layout>
          <c:overlay val="0"/>
        </c:title>
        <c:numFmt formatCode="General" sourceLinked="1"/>
        <c:majorTickMark val="out"/>
        <c:minorTickMark val="none"/>
        <c:tickLblPos val="nextTo"/>
        <c:crossAx val="94403584"/>
        <c:crosses val="autoZero"/>
        <c:crossBetween val="midCat"/>
        <c:majorUnit val="0.1"/>
      </c:valAx>
      <c:valAx>
        <c:axId val="94403584"/>
        <c:scaling>
          <c:orientation val="minMax"/>
          <c:max val="10"/>
          <c:min val="0"/>
        </c:scaling>
        <c:delete val="0"/>
        <c:axPos val="l"/>
        <c:majorGridlines/>
        <c:minorGridlines/>
        <c:title>
          <c:tx>
            <c:rich>
              <a:bodyPr/>
              <a:lstStyle/>
              <a:p>
                <a:pPr>
                  <a:defRPr/>
                </a:pPr>
                <a:r>
                  <a:rPr lang="en-US" altLang="en-US"/>
                  <a:t>P [MPa]</a:t>
                </a:r>
              </a:p>
            </c:rich>
          </c:tx>
          <c:layout/>
          <c:overlay val="0"/>
        </c:title>
        <c:numFmt formatCode="General" sourceLinked="1"/>
        <c:majorTickMark val="out"/>
        <c:minorTickMark val="none"/>
        <c:tickLblPos val="nextTo"/>
        <c:crossAx val="94401664"/>
        <c:crosses val="autoZero"/>
        <c:crossBetween val="midCat"/>
        <c:majorUnit val="2"/>
      </c:valAx>
      <c:spPr>
        <a:noFill/>
        <a:ln w="25400">
          <a:noFill/>
        </a:ln>
        <a:effectLst/>
      </c:spPr>
    </c:plotArea>
    <c:plotVisOnly val="1"/>
    <c:dispBlanksAs val="gap"/>
    <c:showDLblsOverMax val="0"/>
  </c:chart>
  <c:spPr>
    <a:ln>
      <a:noFill/>
    </a:ln>
    <a:effectLst>
      <a:glow rad="127000">
        <a:srgbClr val="4F81BD">
          <a:alpha val="17000"/>
        </a:srgbClr>
      </a:glow>
    </a:effectLst>
  </c:spPr>
  <c:externalData r:id="rId2">
    <c:autoUpdate val="0"/>
  </c:externalData>
  <c:userShapes r:id="rId3"/>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spPr>
            <a:ln>
              <a:solidFill>
                <a:schemeClr val="tx1"/>
              </a:solidFill>
            </a:ln>
          </c:spPr>
          <c:marker>
            <c:symbol val="none"/>
          </c:marker>
          <c:xVal>
            <c:numRef>
              <c:f>'【解13.3-4】【問13.4-4】CH4の水蒸気改質'!$A$30:$A$44</c:f>
              <c:numCache>
                <c:formatCode>General</c:formatCode>
                <c:ptCount val="15"/>
                <c:pt idx="0">
                  <c:v>600</c:v>
                </c:pt>
                <c:pt idx="1">
                  <c:v>650</c:v>
                </c:pt>
                <c:pt idx="2">
                  <c:v>700</c:v>
                </c:pt>
                <c:pt idx="3">
                  <c:v>750</c:v>
                </c:pt>
                <c:pt idx="4">
                  <c:v>800</c:v>
                </c:pt>
                <c:pt idx="5">
                  <c:v>850</c:v>
                </c:pt>
                <c:pt idx="6">
                  <c:v>900</c:v>
                </c:pt>
                <c:pt idx="7">
                  <c:v>950</c:v>
                </c:pt>
                <c:pt idx="8">
                  <c:v>1000</c:v>
                </c:pt>
                <c:pt idx="9">
                  <c:v>1050</c:v>
                </c:pt>
                <c:pt idx="10">
                  <c:v>1100</c:v>
                </c:pt>
                <c:pt idx="11">
                  <c:v>1150</c:v>
                </c:pt>
                <c:pt idx="12">
                  <c:v>1200</c:v>
                </c:pt>
                <c:pt idx="13">
                  <c:v>1250</c:v>
                </c:pt>
                <c:pt idx="14">
                  <c:v>1300</c:v>
                </c:pt>
              </c:numCache>
            </c:numRef>
          </c:xVal>
          <c:yVal>
            <c:numRef>
              <c:f>'【解13.3-4】【問13.4-4】CH4の水蒸気改質'!$D$30:$D$44</c:f>
              <c:numCache>
                <c:formatCode>0.000E+00</c:formatCode>
                <c:ptCount val="15"/>
                <c:pt idx="0">
                  <c:v>0.14070723226755538</c:v>
                </c:pt>
                <c:pt idx="1">
                  <c:v>0.14070723226755538</c:v>
                </c:pt>
                <c:pt idx="2">
                  <c:v>0.15583378227205563</c:v>
                </c:pt>
                <c:pt idx="3">
                  <c:v>0.25935461815609412</c:v>
                </c:pt>
                <c:pt idx="4">
                  <c:v>0.45924022768663708</c:v>
                </c:pt>
                <c:pt idx="5">
                  <c:v>0.71511343586401299</c:v>
                </c:pt>
                <c:pt idx="6">
                  <c:v>0.91545650977786908</c:v>
                </c:pt>
                <c:pt idx="7">
                  <c:v>0.98511162563885557</c:v>
                </c:pt>
                <c:pt idx="8">
                  <c:v>0.99768592155615843</c:v>
                </c:pt>
                <c:pt idx="9">
                  <c:v>0.99962499079021361</c:v>
                </c:pt>
                <c:pt idx="10">
                  <c:v>0.99993573884062492</c:v>
                </c:pt>
                <c:pt idx="11">
                  <c:v>0.99998848603339385</c:v>
                </c:pt>
                <c:pt idx="12">
                  <c:v>0.99999787378240923</c:v>
                </c:pt>
                <c:pt idx="13">
                  <c:v>0.99999960056007131</c:v>
                </c:pt>
                <c:pt idx="14">
                  <c:v>0.99999992454248166</c:v>
                </c:pt>
              </c:numCache>
            </c:numRef>
          </c:yVal>
          <c:smooth val="1"/>
        </c:ser>
        <c:ser>
          <c:idx val="1"/>
          <c:order val="1"/>
          <c:tx>
            <c:v>2 atm</c:v>
          </c:tx>
          <c:spPr>
            <a:ln>
              <a:solidFill>
                <a:schemeClr val="tx1"/>
              </a:solidFill>
              <a:prstDash val="sysDash"/>
            </a:ln>
          </c:spPr>
          <c:marker>
            <c:symbol val="none"/>
          </c:marker>
          <c:xVal>
            <c:numRef>
              <c:f>'【解13.3-4】【問13.4-4】CH4の水蒸気改質'!$A$30:$A$38</c:f>
              <c:numCache>
                <c:formatCode>General</c:formatCode>
                <c:ptCount val="9"/>
                <c:pt idx="0">
                  <c:v>600</c:v>
                </c:pt>
                <c:pt idx="1">
                  <c:v>650</c:v>
                </c:pt>
                <c:pt idx="2">
                  <c:v>700</c:v>
                </c:pt>
                <c:pt idx="3">
                  <c:v>750</c:v>
                </c:pt>
                <c:pt idx="4">
                  <c:v>800</c:v>
                </c:pt>
                <c:pt idx="5">
                  <c:v>850</c:v>
                </c:pt>
                <c:pt idx="6">
                  <c:v>900</c:v>
                </c:pt>
                <c:pt idx="7">
                  <c:v>950</c:v>
                </c:pt>
                <c:pt idx="8">
                  <c:v>1000</c:v>
                </c:pt>
              </c:numCache>
            </c:numRef>
          </c:xVal>
          <c:yVal>
            <c:numRef>
              <c:f>'【解13.3-4】【問13.4-4】CH4の水蒸気改質'!$E$30:$E$38</c:f>
              <c:numCache>
                <c:formatCode>0.000E+00</c:formatCode>
                <c:ptCount val="9"/>
                <c:pt idx="0">
                  <c:v>0.19500040738405319</c:v>
                </c:pt>
                <c:pt idx="1">
                  <c:v>0.19593050068649834</c:v>
                </c:pt>
                <c:pt idx="2">
                  <c:v>0.21538826292244997</c:v>
                </c:pt>
                <c:pt idx="3">
                  <c:v>0.36475514582627971</c:v>
                </c:pt>
                <c:pt idx="4">
                  <c:v>0.60646700565303946</c:v>
                </c:pt>
                <c:pt idx="5">
                  <c:v>0.85801357547589774</c:v>
                </c:pt>
                <c:pt idx="6">
                  <c:v>0.97329480532819979</c:v>
                </c:pt>
                <c:pt idx="7">
                  <c:v>0.99611167852761384</c:v>
                </c:pt>
                <c:pt idx="8">
                  <c:v>0.99941671525026687</c:v>
                </c:pt>
              </c:numCache>
            </c:numRef>
          </c:yVal>
          <c:smooth val="1"/>
        </c:ser>
        <c:dLbls>
          <c:showLegendKey val="0"/>
          <c:showVal val="0"/>
          <c:showCatName val="0"/>
          <c:showSerName val="0"/>
          <c:showPercent val="0"/>
          <c:showBubbleSize val="0"/>
        </c:dLbls>
        <c:axId val="169945344"/>
        <c:axId val="169959808"/>
      </c:scatterChart>
      <c:valAx>
        <c:axId val="169945344"/>
        <c:scaling>
          <c:orientation val="minMax"/>
          <c:max val="1000"/>
          <c:min val="600"/>
        </c:scaling>
        <c:delete val="0"/>
        <c:axPos val="b"/>
        <c:majorGridlines/>
        <c:minorGridlines/>
        <c:title>
          <c:tx>
            <c:rich>
              <a:bodyPr/>
              <a:lstStyle/>
              <a:p>
                <a:pPr>
                  <a:defRPr/>
                </a:pPr>
                <a:r>
                  <a:rPr lang="ja-JP" altLang="en-US" b="0" i="1">
                    <a:latin typeface="+mj-lt"/>
                  </a:rPr>
                  <a:t>Ｔ</a:t>
                </a:r>
                <a:r>
                  <a:rPr lang="ja-JP" altLang="en-US" b="0">
                    <a:latin typeface="+mj-lt"/>
                  </a:rPr>
                  <a:t>［Ｋ］</a:t>
                </a:r>
                <a:endParaRPr lang="en-US" altLang="ja-JP" b="0">
                  <a:latin typeface="+mj-lt"/>
                </a:endParaRPr>
              </a:p>
            </c:rich>
          </c:tx>
          <c:layout>
            <c:manualLayout>
              <c:xMode val="edge"/>
              <c:yMode val="edge"/>
              <c:x val="0.47699619023812162"/>
              <c:y val="0.88565653199027272"/>
            </c:manualLayout>
          </c:layout>
          <c:overlay val="0"/>
        </c:title>
        <c:numFmt formatCode="General" sourceLinked="1"/>
        <c:majorTickMark val="out"/>
        <c:minorTickMark val="none"/>
        <c:tickLblPos val="nextTo"/>
        <c:crossAx val="169959808"/>
        <c:crosses val="autoZero"/>
        <c:crossBetween val="midCat"/>
        <c:majorUnit val="100"/>
      </c:valAx>
      <c:valAx>
        <c:axId val="169959808"/>
        <c:scaling>
          <c:orientation val="minMax"/>
        </c:scaling>
        <c:delete val="0"/>
        <c:axPos val="l"/>
        <c:majorGridlines/>
        <c:minorGridlines/>
        <c:title>
          <c:tx>
            <c:rich>
              <a:bodyPr/>
              <a:lstStyle/>
              <a:p>
                <a:pPr>
                  <a:defRPr/>
                </a:pPr>
                <a:r>
                  <a:rPr lang="ja-JP" altLang="en-US" sz="1100" b="0">
                    <a:latin typeface="+mj-lt"/>
                  </a:rPr>
                  <a:t>ｘ</a:t>
                </a:r>
                <a:r>
                  <a:rPr lang="en-US" altLang="ja-JP" sz="1100" b="0">
                    <a:latin typeface="+mj-lt"/>
                  </a:rPr>
                  <a:t>e</a:t>
                </a:r>
                <a:endParaRPr lang="ja-JP" altLang="en-US" sz="1100" b="0">
                  <a:latin typeface="+mj-lt"/>
                </a:endParaRPr>
              </a:p>
            </c:rich>
          </c:tx>
          <c:layout>
            <c:manualLayout>
              <c:xMode val="edge"/>
              <c:yMode val="edge"/>
              <c:x val="2.5000000000000001E-2"/>
              <c:y val="0.31563830562846312"/>
            </c:manualLayout>
          </c:layout>
          <c:overlay val="0"/>
        </c:title>
        <c:numFmt formatCode="#,##0.0_);[Red]\(#,##0.0\)" sourceLinked="0"/>
        <c:majorTickMark val="out"/>
        <c:minorTickMark val="none"/>
        <c:tickLblPos val="nextTo"/>
        <c:crossAx val="169945344"/>
        <c:crosses val="autoZero"/>
        <c:crossBetween val="midCat"/>
      </c:valAx>
    </c:plotArea>
    <c:plotVisOnly val="1"/>
    <c:dispBlanksAs val="gap"/>
    <c:showDLblsOverMax val="0"/>
  </c:chart>
  <c:spPr>
    <a:ln>
      <a:noFill/>
    </a:ln>
  </c:spPr>
  <c:externalData r:id="rId2">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166515770894494"/>
          <c:y val="2.324955545380231E-2"/>
          <c:w val="0.7879351802415554"/>
          <c:h val="0.87830701692380009"/>
        </c:manualLayout>
      </c:layout>
      <c:scatterChart>
        <c:scatterStyle val="smoothMarker"/>
        <c:varyColors val="0"/>
        <c:ser>
          <c:idx val="5"/>
          <c:order val="1"/>
          <c:tx>
            <c:v>285K</c:v>
          </c:tx>
          <c:spPr>
            <a:ln w="15875">
              <a:solidFill>
                <a:schemeClr val="tx1"/>
              </a:solidFill>
              <a:prstDash val="solid"/>
            </a:ln>
          </c:spPr>
          <c:marker>
            <c:symbol val="none"/>
          </c:marker>
          <c:xVal>
            <c:numRef>
              <c:f>データ!$H$4:$H$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I$4:$I$253</c:f>
              <c:numCache>
                <c:formatCode>General</c:formatCode>
                <c:ptCount val="250"/>
                <c:pt idx="0">
                  <c:v>40.170497032415099</c:v>
                </c:pt>
                <c:pt idx="1">
                  <c:v>17.462023794788319</c:v>
                </c:pt>
                <c:pt idx="2">
                  <c:v>8.4310491659709612</c:v>
                </c:pt>
                <c:pt idx="3">
                  <c:v>4.5876305280877521</c:v>
                </c:pt>
                <c:pt idx="4">
                  <c:v>2.9848139014623993</c:v>
                </c:pt>
                <c:pt idx="5">
                  <c:v>2.4213036400445618</c:v>
                </c:pt>
                <c:pt idx="6">
                  <c:v>2.3548987408022244</c:v>
                </c:pt>
                <c:pt idx="7">
                  <c:v>2.5238988728063672</c:v>
                </c:pt>
                <c:pt idx="8">
                  <c:v>2.7964718807350732</c:v>
                </c:pt>
                <c:pt idx="9">
                  <c:v>3.1047007119372192</c:v>
                </c:pt>
                <c:pt idx="10">
                  <c:v>3.413552211236329</c:v>
                </c:pt>
                <c:pt idx="11">
                  <c:v>3.7054454783636612</c:v>
                </c:pt>
                <c:pt idx="12">
                  <c:v>3.9722404598233374</c:v>
                </c:pt>
                <c:pt idx="13">
                  <c:v>4.2109384197285848</c:v>
                </c:pt>
                <c:pt idx="14">
                  <c:v>4.4213165180325245</c:v>
                </c:pt>
                <c:pt idx="15">
                  <c:v>4.6046040776156261</c:v>
                </c:pt>
                <c:pt idx="16">
                  <c:v>4.7627350315852821</c:v>
                </c:pt>
                <c:pt idx="17">
                  <c:v>4.8979257993231453</c:v>
                </c:pt>
                <c:pt idx="18">
                  <c:v>5.0124398397325622</c:v>
                </c:pt>
                <c:pt idx="19">
                  <c:v>5.108460371194937</c:v>
                </c:pt>
                <c:pt idx="20">
                  <c:v>5.1880260188798815</c:v>
                </c:pt>
                <c:pt idx="21">
                  <c:v>5.2530029471847994</c:v>
                </c:pt>
                <c:pt idx="22">
                  <c:v>5.3050778616910854</c:v>
                </c:pt>
                <c:pt idx="23">
                  <c:v>5.3457626025043279</c:v>
                </c:pt>
                <c:pt idx="24">
                  <c:v>5.3764048098367709</c:v>
                </c:pt>
                <c:pt idx="25">
                  <c:v>5.398201395203972</c:v>
                </c:pt>
                <c:pt idx="26">
                  <c:v>5.4122129110213599</c:v>
                </c:pt>
                <c:pt idx="27">
                  <c:v>5.4193777347953764</c:v>
                </c:pt>
                <c:pt idx="28">
                  <c:v>5.4205254825998157</c:v>
                </c:pt>
                <c:pt idx="29">
                  <c:v>5.4163893665695912</c:v>
                </c:pt>
                <c:pt idx="30">
                  <c:v>5.4076173893627217</c:v>
                </c:pt>
                <c:pt idx="31">
                  <c:v>5.3947823718235757</c:v>
                </c:pt>
                <c:pt idx="32">
                  <c:v>5.3783908673372434</c:v>
                </c:pt>
                <c:pt idx="33">
                  <c:v>5.3588910455260432</c:v>
                </c:pt>
                <c:pt idx="34">
                  <c:v>5.3366796401641023</c:v>
                </c:pt>
                <c:pt idx="35">
                  <c:v>5.3121080584272935</c:v>
                </c:pt>
                <c:pt idx="36">
                  <c:v>5.2854877451758151</c:v>
                </c:pt>
                <c:pt idx="37">
                  <c:v>5.2570948895560914</c:v>
                </c:pt>
                <c:pt idx="38">
                  <c:v>5.2271745534381404</c:v>
                </c:pt>
                <c:pt idx="39">
                  <c:v>5.1959442930497719</c:v>
                </c:pt>
                <c:pt idx="40">
                  <c:v>5.1635973371943136</c:v>
                </c:pt>
                <c:pt idx="41">
                  <c:v>5.1303053779513244</c:v>
                </c:pt>
                <c:pt idx="42">
                  <c:v>5.096221022908713</c:v>
                </c:pt>
                <c:pt idx="43">
                  <c:v>5.0614799518122755</c:v>
                </c:pt>
                <c:pt idx="44">
                  <c:v>5.0262028150409304</c:v>
                </c:pt>
                <c:pt idx="45">
                  <c:v>4.9904969064870111</c:v>
                </c:pt>
                <c:pt idx="46">
                  <c:v>4.9544576391891999</c:v>
                </c:pt>
                <c:pt idx="47">
                  <c:v>4.9181698483726004</c:v>
                </c:pt>
                <c:pt idx="48">
                  <c:v>4.881708943337097</c:v>
                </c:pt>
                <c:pt idx="49">
                  <c:v>4.8451419268445948</c:v>
                </c:pt>
                <c:pt idx="50">
                  <c:v>4.8085282982357347</c:v>
                </c:pt>
                <c:pt idx="51">
                  <c:v>4.7719208544093785</c:v>
                </c:pt>
                <c:pt idx="52">
                  <c:v>4.7353664009813006</c:v>
                </c:pt>
                <c:pt idx="53">
                  <c:v>4.6989063843645296</c:v>
                </c:pt>
                <c:pt idx="54">
                  <c:v>4.6625774541498393</c:v>
                </c:pt>
                <c:pt idx="55">
                  <c:v>4.6264119639824335</c:v>
                </c:pt>
                <c:pt idx="56">
                  <c:v>4.5904384181051583</c:v>
                </c:pt>
                <c:pt idx="57">
                  <c:v>4.5546818698480331</c:v>
                </c:pt>
                <c:pt idx="58">
                  <c:v>4.5191642775702139</c:v>
                </c:pt>
                <c:pt idx="59">
                  <c:v>4.4839048228875651</c:v>
                </c:pt>
                <c:pt idx="60">
                  <c:v>4.448920195433268</c:v>
                </c:pt>
                <c:pt idx="61">
                  <c:v>4.4142248478883603</c:v>
                </c:pt>
                <c:pt idx="62">
                  <c:v>4.3798312245737527</c:v>
                </c:pt>
                <c:pt idx="63">
                  <c:v>4.3457499665063475</c:v>
                </c:pt>
                <c:pt idx="64">
                  <c:v>4.3119900954817396</c:v>
                </c:pt>
                <c:pt idx="65">
                  <c:v>4.2785591794483642</c:v>
                </c:pt>
                <c:pt idx="66">
                  <c:v>4.2454634811770058</c:v>
                </c:pt>
                <c:pt idx="67">
                  <c:v>4.2127080920007733</c:v>
                </c:pt>
                <c:pt idx="68">
                  <c:v>4.1802970521995766</c:v>
                </c:pt>
                <c:pt idx="69">
                  <c:v>4.1482334594263843</c:v>
                </c:pt>
                <c:pt idx="70">
                  <c:v>4.116519566416903</c:v>
                </c:pt>
                <c:pt idx="71">
                  <c:v>4.0851568690872</c:v>
                </c:pt>
                <c:pt idx="72">
                  <c:v>4.0541461860027415</c:v>
                </c:pt>
                <c:pt idx="73">
                  <c:v>4.0234877300954812</c:v>
                </c:pt>
                <c:pt idx="74">
                  <c:v>3.9931811734110871</c:v>
                </c:pt>
                <c:pt idx="75">
                  <c:v>3.963225705584775</c:v>
                </c:pt>
                <c:pt idx="76">
                  <c:v>3.9336200866700683</c:v>
                </c:pt>
                <c:pt idx="77">
                  <c:v>3.9043626948790577</c:v>
                </c:pt>
                <c:pt idx="78">
                  <c:v>3.8754515697343752</c:v>
                </c:pt>
                <c:pt idx="79">
                  <c:v>3.8468844510811699</c:v>
                </c:pt>
                <c:pt idx="80">
                  <c:v>3.8186588143612523</c:v>
                </c:pt>
                <c:pt idx="81">
                  <c:v>3.7907719025104214</c:v>
                </c:pt>
                <c:pt idx="82">
                  <c:v>3.7632207548033763</c:v>
                </c:pt>
                <c:pt idx="83">
                  <c:v>3.7360022329378988</c:v>
                </c:pt>
                <c:pt idx="84">
                  <c:v>3.7091130446207954</c:v>
                </c:pt>
                <c:pt idx="85">
                  <c:v>3.6825497648919998</c:v>
                </c:pt>
                <c:pt idx="86">
                  <c:v>3.6563088553998799</c:v>
                </c:pt>
                <c:pt idx="87">
                  <c:v>3.6303866818198833</c:v>
                </c:pt>
                <c:pt idx="88">
                  <c:v>3.6047795295899281</c:v>
                </c:pt>
                <c:pt idx="89">
                  <c:v>3.5794836181191467</c:v>
                </c:pt>
                <c:pt idx="90">
                  <c:v>3.5544951136114866</c:v>
                </c:pt>
                <c:pt idx="91">
                  <c:v>3.5298101406321565</c:v>
                </c:pt>
                <c:pt idx="92">
                  <c:v>3.5054247925326831</c:v>
                </c:pt>
                <c:pt idx="93">
                  <c:v>3.4813351408394366</c:v>
                </c:pt>
                <c:pt idx="94">
                  <c:v>3.4575372437005525</c:v>
                </c:pt>
                <c:pt idx="95">
                  <c:v>3.4340271534773503</c:v>
                </c:pt>
                <c:pt idx="96">
                  <c:v>3.4108009235582895</c:v>
                </c:pt>
                <c:pt idx="97">
                  <c:v>3.3878546144662827</c:v>
                </c:pt>
                <c:pt idx="98">
                  <c:v>3.3651842993236607</c:v>
                </c:pt>
                <c:pt idx="99">
                  <c:v>3.3427860687331834</c:v>
                </c:pt>
                <c:pt idx="100">
                  <c:v>3.3206560351281365</c:v>
                </c:pt>
                <c:pt idx="101">
                  <c:v>3.2987903366397644</c:v>
                </c:pt>
                <c:pt idx="102">
                  <c:v>3.2771851405258792</c:v>
                </c:pt>
                <c:pt idx="103">
                  <c:v>3.2558366462005672</c:v>
                </c:pt>
                <c:pt idx="104">
                  <c:v>3.2347410879012952</c:v>
                </c:pt>
                <c:pt idx="105">
                  <c:v>3.2138947370264992</c:v>
                </c:pt>
                <c:pt idx="106">
                  <c:v>3.1932939041737547</c:v>
                </c:pt>
                <c:pt idx="107">
                  <c:v>3.1729349409059804</c:v>
                </c:pt>
                <c:pt idx="108">
                  <c:v>3.1528142412706721</c:v>
                </c:pt>
                <c:pt idx="109">
                  <c:v>3.1329282430949656</c:v>
                </c:pt>
                <c:pt idx="110">
                  <c:v>3.113273429077311</c:v>
                </c:pt>
                <c:pt idx="111">
                  <c:v>3.0938463276947159</c:v>
                </c:pt>
                <c:pt idx="112">
                  <c:v>3.0746435139428572</c:v>
                </c:pt>
                <c:pt idx="113">
                  <c:v>3.0556616099248255</c:v>
                </c:pt>
                <c:pt idx="114">
                  <c:v>3.0368972853029188</c:v>
                </c:pt>
                <c:pt idx="115">
                  <c:v>3.0183472576266146</c:v>
                </c:pt>
                <c:pt idx="116">
                  <c:v>3.000008292548721</c:v>
                </c:pt>
                <c:pt idx="117">
                  <c:v>2.9818772039406589</c:v>
                </c:pt>
                <c:pt idx="118">
                  <c:v>2.9639508539168715</c:v>
                </c:pt>
                <c:pt idx="119">
                  <c:v>2.9462261527774865</c:v>
                </c:pt>
                <c:pt idx="120">
                  <c:v>2.9287000588775678</c:v>
                </c:pt>
                <c:pt idx="121">
                  <c:v>2.91136957843056</c:v>
                </c:pt>
                <c:pt idx="122">
                  <c:v>2.8942317652528748</c:v>
                </c:pt>
                <c:pt idx="123">
                  <c:v>2.8772837204559538</c:v>
                </c:pt>
                <c:pt idx="124">
                  <c:v>2.8605225920915953</c:v>
                </c:pt>
                <c:pt idx="125">
                  <c:v>2.8439455747558262</c:v>
                </c:pt>
                <c:pt idx="126">
                  <c:v>2.8275499091561307</c:v>
                </c:pt>
                <c:pt idx="127">
                  <c:v>2.8113328816464351</c:v>
                </c:pt>
                <c:pt idx="128">
                  <c:v>2.7952918237338453</c:v>
                </c:pt>
                <c:pt idx="129">
                  <c:v>2.7794241115607967</c:v>
                </c:pt>
                <c:pt idx="130">
                  <c:v>2.7637271653659372</c:v>
                </c:pt>
                <c:pt idx="131">
                  <c:v>2.7481984489267743</c:v>
                </c:pt>
                <c:pt idx="132">
                  <c:v>2.7328354689868437</c:v>
                </c:pt>
                <c:pt idx="133">
                  <c:v>2.7176357746699051</c:v>
                </c:pt>
                <c:pt idx="134">
                  <c:v>2.7025969568834469</c:v>
                </c:pt>
                <c:pt idx="135">
                  <c:v>2.6877166477135703</c:v>
                </c:pt>
                <c:pt idx="136">
                  <c:v>2.6729925198131332</c:v>
                </c:pt>
                <c:pt idx="137">
                  <c:v>2.6584222857848543</c:v>
                </c:pt>
                <c:pt idx="138">
                  <c:v>2.6440036975609202</c:v>
                </c:pt>
                <c:pt idx="139">
                  <c:v>2.6297345457805035</c:v>
                </c:pt>
                <c:pt idx="140">
                  <c:v>2.6156126591664344</c:v>
                </c:pt>
                <c:pt idx="141">
                  <c:v>2.6016359039021784</c:v>
                </c:pt>
                <c:pt idx="142">
                  <c:v>2.5878021830101376</c:v>
                </c:pt>
                <c:pt idx="143">
                  <c:v>2.5741094357322027</c:v>
                </c:pt>
                <c:pt idx="144">
                  <c:v>2.5605556369133753</c:v>
                </c:pt>
                <c:pt idx="145">
                  <c:v>2.5471387963892056</c:v>
                </c:pt>
                <c:pt idx="146">
                  <c:v>2.5338569583777018</c:v>
                </c:pt>
                <c:pt idx="147">
                  <c:v>2.5207082008763018</c:v>
                </c:pt>
                <c:pt idx="148">
                  <c:v>2.5076906350644284</c:v>
                </c:pt>
                <c:pt idx="149">
                  <c:v>2.4948024047120829</c:v>
                </c:pt>
                <c:pt idx="150">
                  <c:v>2.482041685594889</c:v>
                </c:pt>
                <c:pt idx="151">
                  <c:v>2.469406684915934</c:v>
                </c:pt>
                <c:pt idx="152">
                  <c:v>2.4568956407347176</c:v>
                </c:pt>
                <c:pt idx="153">
                  <c:v>2.4445068214034786</c:v>
                </c:pt>
                <c:pt idx="154">
                  <c:v>2.4322385250111087</c:v>
                </c:pt>
                <c:pt idx="155">
                  <c:v>2.4200890788348666</c:v>
                </c:pt>
                <c:pt idx="156">
                  <c:v>2.4080568388000341</c:v>
                </c:pt>
                <c:pt idx="157">
                  <c:v>2.3961401889476508</c:v>
                </c:pt>
                <c:pt idx="158">
                  <c:v>2.3843375409104288</c:v>
                </c:pt>
                <c:pt idx="159">
                  <c:v>2.3726473333969298</c:v>
                </c:pt>
                <c:pt idx="160">
                  <c:v>2.3610680316840487</c:v>
                </c:pt>
                <c:pt idx="161">
                  <c:v>2.349598127117861</c:v>
                </c:pt>
                <c:pt idx="162">
                  <c:v>2.3382361366228337</c:v>
                </c:pt>
                <c:pt idx="163">
                  <c:v>2.3269806022194106</c:v>
                </c:pt>
                <c:pt idx="164">
                  <c:v>2.3158300905499618</c:v>
                </c:pt>
                <c:pt idx="165">
                  <c:v>2.304783192413066</c:v>
                </c:pt>
                <c:pt idx="166">
                  <c:v>2.2938385223060926</c:v>
                </c:pt>
                <c:pt idx="167">
                  <c:v>2.2829947179760324</c:v>
                </c:pt>
                <c:pt idx="168">
                  <c:v>2.2722504399785208</c:v>
                </c:pt>
                <c:pt idx="169">
                  <c:v>2.2616043712449887</c:v>
                </c:pt>
                <c:pt idx="170">
                  <c:v>2.2510552166578655</c:v>
                </c:pt>
                <c:pt idx="171">
                  <c:v>2.2406017026337457</c:v>
                </c:pt>
                <c:pt idx="172">
                  <c:v>2.2302425767144545</c:v>
                </c:pt>
                <c:pt idx="173">
                  <c:v>2.219976607165894</c:v>
                </c:pt>
                <c:pt idx="174">
                  <c:v>2.2098025825845902</c:v>
                </c:pt>
                <c:pt idx="175">
                  <c:v>2.1997193115118385</c:v>
                </c:pt>
                <c:pt idx="176">
                  <c:v>2.1897256220553394</c:v>
                </c:pt>
                <c:pt idx="177">
                  <c:v>2.179820361518221</c:v>
                </c:pt>
                <c:pt idx="178">
                  <c:v>2.1700023960353394</c:v>
                </c:pt>
                <c:pt idx="179">
                  <c:v>2.1602706102167435</c:v>
                </c:pt>
                <c:pt idx="180">
                  <c:v>2.1506239067981965</c:v>
                </c:pt>
                <c:pt idx="181">
                  <c:v>2.1410612062986369</c:v>
                </c:pt>
                <c:pt idx="182">
                  <c:v>2.1315814466844616</c:v>
                </c:pt>
                <c:pt idx="183">
                  <c:v>2.1221835830405245</c:v>
                </c:pt>
                <c:pt idx="184">
                  <c:v>2.1128665872477255</c:v>
                </c:pt>
                <c:pt idx="185">
                  <c:v>2.10362944766708</c:v>
                </c:pt>
                <c:pt idx="186">
                  <c:v>2.0944711688301503</c:v>
                </c:pt>
                <c:pt idx="187">
                  <c:v>2.0853907711357271</c:v>
                </c:pt>
                <c:pt idx="188">
                  <c:v>2.0763872905526393</c:v>
                </c:pt>
                <c:pt idx="189">
                  <c:v>2.0674597783285869</c:v>
                </c:pt>
                <c:pt idx="190">
                  <c:v>2.0586073007048751</c:v>
                </c:pt>
                <c:pt idx="191">
                  <c:v>2.0498289386369404</c:v>
                </c:pt>
                <c:pt idx="192">
                  <c:v>2.0411237875205597</c:v>
                </c:pt>
                <c:pt idx="193">
                  <c:v>2.0324909569236254</c:v>
                </c:pt>
                <c:pt idx="194">
                  <c:v>2.0239295703233839</c:v>
                </c:pt>
                <c:pt idx="195">
                  <c:v>2.0154387648490246</c:v>
                </c:pt>
                <c:pt idx="196">
                  <c:v>2.0070176910295121</c:v>
                </c:pt>
                <c:pt idx="197">
                  <c:v>1.9986655125465627</c:v>
                </c:pt>
                <c:pt idx="198">
                  <c:v>1.9903814059926512</c:v>
                </c:pt>
                <c:pt idx="199">
                  <c:v>1.9821645606339566</c:v>
                </c:pt>
                <c:pt idx="200">
                  <c:v>1.9740141781781346</c:v>
                </c:pt>
                <c:pt idx="201">
                  <c:v>1.9659294725468266</c:v>
                </c:pt>
                <c:pt idx="202">
                  <c:v>1.9579096696528024</c:v>
                </c:pt>
                <c:pt idx="203">
                  <c:v>1.9499540071816406</c:v>
                </c:pt>
                <c:pt idx="204">
                  <c:v>1.942061734377855</c:v>
                </c:pt>
                <c:pt idx="205">
                  <c:v>1.9342321118353709</c:v>
                </c:pt>
                <c:pt idx="206">
                  <c:v>1.9264644112922609</c:v>
                </c:pt>
                <c:pt idx="207">
                  <c:v>1.9187579154296517</c:v>
                </c:pt>
                <c:pt idx="208">
                  <c:v>1.9111119176747104</c:v>
                </c:pt>
                <c:pt idx="209">
                  <c:v>1.9035257220076305</c:v>
                </c:pt>
                <c:pt idx="210">
                  <c:v>1.8959986427725226</c:v>
                </c:pt>
                <c:pt idx="211">
                  <c:v>1.8885300044921389</c:v>
                </c:pt>
                <c:pt idx="212">
                  <c:v>1.8811191416863373</c:v>
                </c:pt>
                <c:pt idx="213">
                  <c:v>1.8737653986942155</c:v>
                </c:pt>
                <c:pt idx="214">
                  <c:v>1.8664681294998313</c:v>
                </c:pt>
                <c:pt idx="215">
                  <c:v>1.8592266975614316</c:v>
                </c:pt>
                <c:pt idx="216">
                  <c:v>1.8520404756441184</c:v>
                </c:pt>
                <c:pt idx="217">
                  <c:v>1.8449088456558775</c:v>
                </c:pt>
                <c:pt idx="218">
                  <c:v>1.8378311984868922</c:v>
                </c:pt>
                <c:pt idx="219">
                  <c:v>1.8308069338520792</c:v>
                </c:pt>
                <c:pt idx="220">
                  <c:v>1.8238354601367706</c:v>
                </c:pt>
                <c:pt idx="221">
                  <c:v>1.8169161942454815</c:v>
                </c:pt>
                <c:pt idx="222">
                  <c:v>1.8100485614536872</c:v>
                </c:pt>
                <c:pt idx="223">
                  <c:v>1.8032319952625551</c:v>
                </c:pt>
                <c:pt idx="224">
                  <c:v>1.7964659372565586</c:v>
                </c:pt>
                <c:pt idx="225">
                  <c:v>1.7897498369639198</c:v>
                </c:pt>
                <c:pt idx="226">
                  <c:v>1.7830831517198109</c:v>
                </c:pt>
                <c:pt idx="227">
                  <c:v>1.776465346532264</c:v>
                </c:pt>
                <c:pt idx="228">
                  <c:v>1.769895893950721</c:v>
                </c:pt>
                <c:pt idx="229">
                  <c:v>1.7633742739371783</c:v>
                </c:pt>
                <c:pt idx="230">
                  <c:v>1.756899973739857</c:v>
                </c:pt>
                <c:pt idx="231">
                  <c:v>1.7504724877693583</c:v>
                </c:pt>
                <c:pt idx="232">
                  <c:v>1.7440913174772403</c:v>
                </c:pt>
                <c:pt idx="233">
                  <c:v>1.7377559712369655</c:v>
                </c:pt>
                <c:pt idx="234">
                  <c:v>1.731465964227177</c:v>
                </c:pt>
                <c:pt idx="235">
                  <c:v>1.7252208183172379</c:v>
                </c:pt>
                <c:pt idx="236">
                  <c:v>1.7190200619550029</c:v>
                </c:pt>
                <c:pt idx="237">
                  <c:v>1.7128632300567563</c:v>
                </c:pt>
                <c:pt idx="238">
                  <c:v>1.7067498638992884</c:v>
                </c:pt>
                <c:pt idx="239">
                  <c:v>1.7006795110140474</c:v>
                </c:pt>
                <c:pt idx="240">
                  <c:v>1.6946517250833359</c:v>
                </c:pt>
                <c:pt idx="241">
                  <c:v>1.6886660658384995</c:v>
                </c:pt>
                <c:pt idx="242">
                  <c:v>1.6827220989600702</c:v>
                </c:pt>
                <c:pt idx="243">
                  <c:v>1.6768193959798192</c:v>
                </c:pt>
                <c:pt idx="244">
                  <c:v>1.6709575341846836</c:v>
                </c:pt>
                <c:pt idx="245">
                  <c:v>1.6651360965225204</c:v>
                </c:pt>
                <c:pt idx="246">
                  <c:v>1.6593546715096554</c:v>
                </c:pt>
                <c:pt idx="247">
                  <c:v>1.6536128531401841</c:v>
                </c:pt>
                <c:pt idx="248">
                  <c:v>1.6479102407969921</c:v>
                </c:pt>
                <c:pt idx="249">
                  <c:v>1.6422464391644527</c:v>
                </c:pt>
              </c:numCache>
            </c:numRef>
          </c:yVal>
          <c:smooth val="1"/>
        </c:ser>
        <c:ser>
          <c:idx val="6"/>
          <c:order val="2"/>
          <c:tx>
            <c:v>304K</c:v>
          </c:tx>
          <c:spPr>
            <a:ln w="15875">
              <a:solidFill>
                <a:schemeClr val="tx1"/>
              </a:solidFill>
              <a:prstDash val="solid"/>
            </a:ln>
          </c:spPr>
          <c:marker>
            <c:symbol val="none"/>
          </c:marker>
          <c:xVal>
            <c:numRef>
              <c:f>データ!$J$4:$J$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K$4:$K$253</c:f>
              <c:numCache>
                <c:formatCode>General</c:formatCode>
                <c:ptCount val="250"/>
                <c:pt idx="0">
                  <c:v>57.940102733384016</c:v>
                </c:pt>
                <c:pt idx="1">
                  <c:v>30.907614381838833</c:v>
                </c:pt>
                <c:pt idx="2">
                  <c:v>19.230458732877697</c:v>
                </c:pt>
                <c:pt idx="3">
                  <c:v>13.586379871435049</c:v>
                </c:pt>
                <c:pt idx="4">
                  <c:v>10.675132565341473</c:v>
                </c:pt>
                <c:pt idx="5">
                  <c:v>9.117152493211977</c:v>
                </c:pt>
                <c:pt idx="6">
                  <c:v>8.2696026493249484</c:v>
                </c:pt>
                <c:pt idx="7">
                  <c:v>7.809307141638123</c:v>
                </c:pt>
                <c:pt idx="8">
                  <c:v>7.5646122506732798</c:v>
                </c:pt>
                <c:pt idx="9">
                  <c:v>7.4406084499950316</c:v>
                </c:pt>
                <c:pt idx="10">
                  <c:v>7.3832910815035433</c:v>
                </c:pt>
                <c:pt idx="11">
                  <c:v>7.3613440267952708</c:v>
                </c:pt>
                <c:pt idx="12">
                  <c:v>7.3564339153672442</c:v>
                </c:pt>
                <c:pt idx="13">
                  <c:v>7.357836753743638</c:v>
                </c:pt>
                <c:pt idx="14">
                  <c:v>7.3593682408629455</c:v>
                </c:pt>
                <c:pt idx="15">
                  <c:v>7.3575844742395029</c:v>
                </c:pt>
                <c:pt idx="16">
                  <c:v>7.3507050728665906</c:v>
                </c:pt>
                <c:pt idx="17">
                  <c:v>7.337957924606286</c:v>
                </c:pt>
                <c:pt idx="18">
                  <c:v>7.3191754782197949</c:v>
                </c:pt>
                <c:pt idx="19">
                  <c:v>7.2945439119947446</c:v>
                </c:pt>
                <c:pt idx="20">
                  <c:v>7.2644466518656827</c:v>
                </c:pt>
                <c:pt idx="21">
                  <c:v>7.2293668466269949</c:v>
                </c:pt>
                <c:pt idx="22">
                  <c:v>7.1898270383322993</c:v>
                </c:pt>
                <c:pt idx="23">
                  <c:v>7.1463524546227815</c:v>
                </c:pt>
                <c:pt idx="24">
                  <c:v>7.0994493544357757</c:v>
                </c:pt>
                <c:pt idx="25">
                  <c:v>7.0495929640035673</c:v>
                </c:pt>
                <c:pt idx="26">
                  <c:v>6.9972214927890972</c:v>
                </c:pt>
                <c:pt idx="27">
                  <c:v>6.9427339611651115</c:v>
                </c:pt>
                <c:pt idx="28">
                  <c:v>6.8864903696492004</c:v>
                </c:pt>
                <c:pt idx="29">
                  <c:v>6.8288132564252972</c:v>
                </c:pt>
                <c:pt idx="30">
                  <c:v>6.769990026942982</c:v>
                </c:pt>
                <c:pt idx="31">
                  <c:v>6.7102756602444664</c:v>
                </c:pt>
                <c:pt idx="32">
                  <c:v>6.6498955418197205</c:v>
                </c:pt>
                <c:pt idx="33">
                  <c:v>6.5890482682647189</c:v>
                </c:pt>
                <c:pt idx="34">
                  <c:v>6.5279083317077014</c:v>
                </c:pt>
                <c:pt idx="35">
                  <c:v>6.4666286329261515</c:v>
                </c:pt>
                <c:pt idx="36">
                  <c:v>6.4053427985874007</c:v>
                </c:pt>
                <c:pt idx="37">
                  <c:v>6.3441672949394796</c:v>
                </c:pt>
                <c:pt idx="38">
                  <c:v>6.2832033407768852</c:v>
                </c:pt>
                <c:pt idx="39">
                  <c:v>6.2225386287641147</c:v>
                </c:pt>
                <c:pt idx="40">
                  <c:v>6.1622488676653759</c:v>
                </c:pt>
                <c:pt idx="41">
                  <c:v>6.1023991596745981</c:v>
                </c:pt>
                <c:pt idx="42">
                  <c:v>6.0430452275198254</c:v>
                </c:pt>
                <c:pt idx="43">
                  <c:v>5.9842345057688435</c:v>
                </c:pt>
                <c:pt idx="44">
                  <c:v>5.9260071100816596</c:v>
                </c:pt>
                <c:pt idx="45">
                  <c:v>5.8683966972342443</c:v>
                </c:pt>
                <c:pt idx="46">
                  <c:v>5.8114312277042588</c:v>
                </c:pt>
                <c:pt idx="47">
                  <c:v>5.7551336415449477</c:v>
                </c:pt>
                <c:pt idx="48">
                  <c:v>5.6995224572293361</c:v>
                </c:pt>
                <c:pt idx="49">
                  <c:v>5.6446123021538765</c:v>
                </c:pt>
                <c:pt idx="50">
                  <c:v>5.5904143825656023</c:v>
                </c:pt>
                <c:pt idx="51">
                  <c:v>5.5369368998274897</c:v>
                </c:pt>
                <c:pt idx="52">
                  <c:v>5.4841854191651933</c:v>
                </c:pt>
                <c:pt idx="53">
                  <c:v>5.4321631963428372</c:v>
                </c:pt>
                <c:pt idx="54">
                  <c:v>5.3808714670923994</c:v>
                </c:pt>
                <c:pt idx="55">
                  <c:v>5.3303097035652858</c:v>
                </c:pt>
                <c:pt idx="56">
                  <c:v>5.2804758415804711</c:v>
                </c:pt>
                <c:pt idx="57">
                  <c:v>5.2313664820052574</c:v>
                </c:pt>
                <c:pt idx="58">
                  <c:v>5.1829770692167614</c:v>
                </c:pt>
                <c:pt idx="59">
                  <c:v>5.1353020492493675</c:v>
                </c:pt>
                <c:pt idx="60">
                  <c:v>5.0883350099305913</c:v>
                </c:pt>
                <c:pt idx="61">
                  <c:v>5.0420688050406968</c:v>
                </c:pt>
                <c:pt idx="62">
                  <c:v>4.996495664295777</c:v>
                </c:pt>
                <c:pt idx="63">
                  <c:v>4.9516072907462476</c:v>
                </c:pt>
                <c:pt idx="64">
                  <c:v>4.9073949469995526</c:v>
                </c:pt>
                <c:pt idx="65">
                  <c:v>4.8638495315143251</c:v>
                </c:pt>
                <c:pt idx="66">
                  <c:v>4.8209616460707849</c:v>
                </c:pt>
                <c:pt idx="67">
                  <c:v>4.77872165539649</c:v>
                </c:pt>
                <c:pt idx="68">
                  <c:v>4.7371197398156015</c:v>
                </c:pt>
                <c:pt idx="69">
                  <c:v>4.696145941691908</c:v>
                </c:pt>
                <c:pt idx="70">
                  <c:v>4.6557902063493248</c:v>
                </c:pt>
                <c:pt idx="71">
                  <c:v>4.6160424180771154</c:v>
                </c:pt>
                <c:pt idx="72">
                  <c:v>4.5768924317594735</c:v>
                </c:pt>
                <c:pt idx="73">
                  <c:v>4.5383301006092749</c:v>
                </c:pt>
                <c:pt idx="74">
                  <c:v>4.5003453004327927</c:v>
                </c:pt>
                <c:pt idx="75">
                  <c:v>4.462927950805331</c:v>
                </c:pt>
                <c:pt idx="76">
                  <c:v>4.4260680334960272</c:v>
                </c:pt>
                <c:pt idx="77">
                  <c:v>4.3897556084432683</c:v>
                </c:pt>
                <c:pt idx="78">
                  <c:v>4.3539808275493543</c:v>
                </c:pt>
                <c:pt idx="79">
                  <c:v>4.3187339465339907</c:v>
                </c:pt>
                <c:pt idx="80">
                  <c:v>4.2840053350603444</c:v>
                </c:pt>
                <c:pt idx="81">
                  <c:v>4.2497854853244021</c:v>
                </c:pt>
                <c:pt idx="82">
                  <c:v>4.216065019277937</c:v>
                </c:pt>
                <c:pt idx="83">
                  <c:v>4.1828346946371733</c:v>
                </c:pt>
                <c:pt idx="84">
                  <c:v>4.1500854098130482</c:v>
                </c:pt>
                <c:pt idx="85">
                  <c:v>4.1178082078844724</c:v>
                </c:pt>
                <c:pt idx="86">
                  <c:v>4.0859942797231552</c:v>
                </c:pt>
                <c:pt idx="87">
                  <c:v>4.0546349663670185</c:v>
                </c:pt>
                <c:pt idx="88">
                  <c:v>4.0237217607289804</c:v>
                </c:pt>
                <c:pt idx="89">
                  <c:v>3.9932463087187</c:v>
                </c:pt>
                <c:pt idx="90">
                  <c:v>3.9632004098467064</c:v>
                </c:pt>
                <c:pt idx="91">
                  <c:v>3.9335760173729728</c:v>
                </c:pt>
                <c:pt idx="92">
                  <c:v>3.9043652380554801</c:v>
                </c:pt>
                <c:pt idx="93">
                  <c:v>3.8755603315484133</c:v>
                </c:pt>
                <c:pt idx="94">
                  <c:v>3.8471537094944193</c:v>
                </c:pt>
                <c:pt idx="95">
                  <c:v>3.8191379343506191</c:v>
                </c:pt>
                <c:pt idx="96">
                  <c:v>3.7915057179838794</c:v>
                </c:pt>
                <c:pt idx="97">
                  <c:v>3.7642499200670647</c:v>
                </c:pt>
                <c:pt idx="98">
                  <c:v>3.7373635463046031</c:v>
                </c:pt>
                <c:pt idx="99">
                  <c:v>3.710839746512665</c:v>
                </c:pt>
                <c:pt idx="100">
                  <c:v>3.6846718125765396</c:v>
                </c:pt>
                <c:pt idx="101">
                  <c:v>3.6588531763053465</c:v>
                </c:pt>
                <c:pt idx="102">
                  <c:v>3.6333774072020133</c:v>
                </c:pt>
                <c:pt idx="103">
                  <c:v>3.6082382101645178</c:v>
                </c:pt>
                <c:pt idx="104">
                  <c:v>3.5834294231325874</c:v>
                </c:pt>
                <c:pt idx="105">
                  <c:v>3.5589450146924975</c:v>
                </c:pt>
                <c:pt idx="106">
                  <c:v>3.5347790816511577</c:v>
                </c:pt>
                <c:pt idx="107">
                  <c:v>3.5109258465894251</c:v>
                </c:pt>
                <c:pt idx="108">
                  <c:v>3.4873796554034135</c:v>
                </c:pt>
                <c:pt idx="109">
                  <c:v>3.464134974841552</c:v>
                </c:pt>
                <c:pt idx="110">
                  <c:v>3.4411863900442148</c:v>
                </c:pt>
                <c:pt idx="111">
                  <c:v>3.4185286020919201</c:v>
                </c:pt>
                <c:pt idx="112">
                  <c:v>3.3961564255673418</c:v>
                </c:pt>
                <c:pt idx="113">
                  <c:v>3.3740647861357234</c:v>
                </c:pt>
                <c:pt idx="114">
                  <c:v>3.3522487181476723</c:v>
                </c:pt>
                <c:pt idx="115">
                  <c:v>3.330703362267784</c:v>
                </c:pt>
                <c:pt idx="116">
                  <c:v>3.3094239631320583</c:v>
                </c:pt>
                <c:pt idx="117">
                  <c:v>3.2884058670366421</c:v>
                </c:pt>
                <c:pt idx="118">
                  <c:v>3.2676445196600556</c:v>
                </c:pt>
                <c:pt idx="119">
                  <c:v>3.2471354638206904</c:v>
                </c:pt>
                <c:pt idx="120">
                  <c:v>3.2268743372710884</c:v>
                </c:pt>
                <c:pt idx="121">
                  <c:v>3.2068568705302183</c:v>
                </c:pt>
                <c:pt idx="122">
                  <c:v>3.1870788847547238</c:v>
                </c:pt>
                <c:pt idx="123">
                  <c:v>3.1675362896498998</c:v>
                </c:pt>
                <c:pt idx="124">
                  <c:v>3.1482250814209598</c:v>
                </c:pt>
                <c:pt idx="125">
                  <c:v>3.1291413407649866</c:v>
                </c:pt>
                <c:pt idx="126">
                  <c:v>3.110281230903801</c:v>
                </c:pt>
                <c:pt idx="127">
                  <c:v>3.0916409956578437</c:v>
                </c:pt>
                <c:pt idx="128">
                  <c:v>3.0732169575610651</c:v>
                </c:pt>
                <c:pt idx="129">
                  <c:v>3.0550055160166893</c:v>
                </c:pt>
                <c:pt idx="130">
                  <c:v>3.0370031454936366</c:v>
                </c:pt>
                <c:pt idx="131">
                  <c:v>3.0192063937633118</c:v>
                </c:pt>
                <c:pt idx="132">
                  <c:v>3.0016118801763887</c:v>
                </c:pt>
                <c:pt idx="133">
                  <c:v>2.9842162939791619</c:v>
                </c:pt>
                <c:pt idx="134">
                  <c:v>2.9670163926689854</c:v>
                </c:pt>
                <c:pt idx="135">
                  <c:v>2.9500090003882686</c:v>
                </c:pt>
                <c:pt idx="136">
                  <c:v>2.9331910063564712</c:v>
                </c:pt>
                <c:pt idx="137">
                  <c:v>2.91655936333949</c:v>
                </c:pt>
                <c:pt idx="138">
                  <c:v>2.9001110861558215</c:v>
                </c:pt>
                <c:pt idx="139">
                  <c:v>2.8838432502188533</c:v>
                </c:pt>
                <c:pt idx="140">
                  <c:v>2.8677529901146088</c:v>
                </c:pt>
                <c:pt idx="141">
                  <c:v>2.851837498214286</c:v>
                </c:pt>
                <c:pt idx="142">
                  <c:v>2.8360940233208818</c:v>
                </c:pt>
                <c:pt idx="143">
                  <c:v>2.8205198693492206</c:v>
                </c:pt>
                <c:pt idx="144">
                  <c:v>2.8051123940386802</c:v>
                </c:pt>
                <c:pt idx="145">
                  <c:v>2.7898690076979085</c:v>
                </c:pt>
                <c:pt idx="146">
                  <c:v>2.7747871719808375</c:v>
                </c:pt>
                <c:pt idx="147">
                  <c:v>2.7598643986932805</c:v>
                </c:pt>
                <c:pt idx="148">
                  <c:v>2.74509824862943</c:v>
                </c:pt>
                <c:pt idx="149">
                  <c:v>2.7304863304375475</c:v>
                </c:pt>
                <c:pt idx="150">
                  <c:v>2.7160262995141693</c:v>
                </c:pt>
                <c:pt idx="151">
                  <c:v>2.7017158569261439</c:v>
                </c:pt>
                <c:pt idx="152">
                  <c:v>2.6875527483598312</c:v>
                </c:pt>
                <c:pt idx="153">
                  <c:v>2.6735347630967992</c:v>
                </c:pt>
                <c:pt idx="154">
                  <c:v>2.6596597330153702</c:v>
                </c:pt>
                <c:pt idx="155">
                  <c:v>2.645925531617368</c:v>
                </c:pt>
                <c:pt idx="156">
                  <c:v>2.6323300730794394</c:v>
                </c:pt>
                <c:pt idx="157">
                  <c:v>2.6188713113283288</c:v>
                </c:pt>
                <c:pt idx="158">
                  <c:v>2.6055472391394949</c:v>
                </c:pt>
                <c:pt idx="159">
                  <c:v>2.5923558872584787</c:v>
                </c:pt>
                <c:pt idx="160">
                  <c:v>2.5792953235444274</c:v>
                </c:pt>
                <c:pt idx="161">
                  <c:v>2.5663636521352182</c:v>
                </c:pt>
                <c:pt idx="162">
                  <c:v>2.5535590126336025</c:v>
                </c:pt>
                <c:pt idx="163">
                  <c:v>2.5408795793138395</c:v>
                </c:pt>
                <c:pt idx="164">
                  <c:v>2.5283235603482699</c:v>
                </c:pt>
                <c:pt idx="165">
                  <c:v>2.5158891970533204</c:v>
                </c:pt>
                <c:pt idx="166">
                  <c:v>2.5035747631544103</c:v>
                </c:pt>
                <c:pt idx="167">
                  <c:v>2.4913785640692847</c:v>
                </c:pt>
                <c:pt idx="168">
                  <c:v>2.4792989362092603</c:v>
                </c:pt>
                <c:pt idx="169">
                  <c:v>2.4673342462979333</c:v>
                </c:pt>
                <c:pt idx="170">
                  <c:v>2.4554828907068709</c:v>
                </c:pt>
                <c:pt idx="171">
                  <c:v>2.4437432948078395</c:v>
                </c:pt>
                <c:pt idx="172">
                  <c:v>2.4321139123411366</c:v>
                </c:pt>
                <c:pt idx="173">
                  <c:v>2.4205932247995805</c:v>
                </c:pt>
                <c:pt idx="174">
                  <c:v>2.4091797408277591</c:v>
                </c:pt>
                <c:pt idx="175">
                  <c:v>2.3978719956361232</c:v>
                </c:pt>
                <c:pt idx="176">
                  <c:v>2.3866685504295209</c:v>
                </c:pt>
                <c:pt idx="177">
                  <c:v>2.3755679918498012</c:v>
                </c:pt>
                <c:pt idx="178">
                  <c:v>2.3645689314321023</c:v>
                </c:pt>
                <c:pt idx="179">
                  <c:v>2.3536700050744641</c:v>
                </c:pt>
                <c:pt idx="180">
                  <c:v>2.342869872520402</c:v>
                </c:pt>
                <c:pt idx="181">
                  <c:v>2.3321672168541081</c:v>
                </c:pt>
                <c:pt idx="182">
                  <c:v>2.3215607440079324</c:v>
                </c:pt>
                <c:pt idx="183">
                  <c:v>2.3110491822818235</c:v>
                </c:pt>
                <c:pt idx="184">
                  <c:v>2.3006312818744044</c:v>
                </c:pt>
                <c:pt idx="185">
                  <c:v>2.2903058144253832</c:v>
                </c:pt>
                <c:pt idx="186">
                  <c:v>2.2800715725689873</c:v>
                </c:pt>
                <c:pt idx="187">
                  <c:v>2.2699273694981348</c:v>
                </c:pt>
                <c:pt idx="188">
                  <c:v>2.2598720385390529</c:v>
                </c:pt>
                <c:pt idx="189">
                  <c:v>2.2499044327360798</c:v>
                </c:pt>
                <c:pt idx="190">
                  <c:v>2.240023424446357</c:v>
                </c:pt>
                <c:pt idx="191">
                  <c:v>2.2302279049441776</c:v>
                </c:pt>
                <c:pt idx="192">
                  <c:v>2.2205167840347166</c:v>
                </c:pt>
                <c:pt idx="193">
                  <c:v>2.2108889896769006</c:v>
                </c:pt>
                <c:pt idx="194">
                  <c:v>2.2013434676151853</c:v>
                </c:pt>
                <c:pt idx="195">
                  <c:v>2.1918791810199947</c:v>
                </c:pt>
                <c:pt idx="196">
                  <c:v>2.182495110136601</c:v>
                </c:pt>
                <c:pt idx="197">
                  <c:v>2.173190251942227</c:v>
                </c:pt>
                <c:pt idx="198">
                  <c:v>2.1639636198111463</c:v>
                </c:pt>
                <c:pt idx="199">
                  <c:v>2.1548142431875865</c:v>
                </c:pt>
                <c:pt idx="200">
                  <c:v>2.1457411672662197</c:v>
                </c:pt>
                <c:pt idx="201">
                  <c:v>2.1367434526800557</c:v>
                </c:pt>
                <c:pt idx="202">
                  <c:v>2.1278201751955272</c:v>
                </c:pt>
                <c:pt idx="203">
                  <c:v>2.1189704254146045</c:v>
                </c:pt>
                <c:pt idx="204">
                  <c:v>2.1101933084837419</c:v>
                </c:pt>
                <c:pt idx="205">
                  <c:v>2.1014879438094822</c:v>
                </c:pt>
                <c:pt idx="206">
                  <c:v>2.0928534647805539</c:v>
                </c:pt>
                <c:pt idx="207">
                  <c:v>2.0842890184962903</c:v>
                </c:pt>
                <c:pt idx="208">
                  <c:v>2.0757937655012073</c:v>
                </c:pt>
                <c:pt idx="209">
                  <c:v>2.0673668795255882</c:v>
                </c:pt>
                <c:pt idx="210">
                  <c:v>2.0590075472319138</c:v>
                </c:pt>
                <c:pt idx="211">
                  <c:v>2.0507149679670027</c:v>
                </c:pt>
                <c:pt idx="212">
                  <c:v>2.042488353519698</c:v>
                </c:pt>
                <c:pt idx="213">
                  <c:v>2.0343269278839826</c:v>
                </c:pt>
                <c:pt idx="214">
                  <c:v>2.0262299270273623</c:v>
                </c:pt>
                <c:pt idx="215">
                  <c:v>2.0181965986644057</c:v>
                </c:pt>
                <c:pt idx="216">
                  <c:v>2.0102262020352968</c:v>
                </c:pt>
                <c:pt idx="217">
                  <c:v>2.0023180076892806</c:v>
                </c:pt>
                <c:pt idx="218">
                  <c:v>1.9944712972728762</c:v>
                </c:pt>
                <c:pt idx="219">
                  <c:v>1.9866853633227473</c:v>
                </c:pt>
                <c:pt idx="220">
                  <c:v>1.9789595090630976</c:v>
                </c:pt>
                <c:pt idx="221">
                  <c:v>1.9712930482074988</c:v>
                </c:pt>
                <c:pt idx="222">
                  <c:v>1.9636853047650233</c:v>
                </c:pt>
                <c:pt idx="223">
                  <c:v>1.95613561285059</c:v>
                </c:pt>
                <c:pt idx="224">
                  <c:v>1.9486433164994073</c:v>
                </c:pt>
                <c:pt idx="225">
                  <c:v>1.9412077694854235</c:v>
                </c:pt>
                <c:pt idx="226">
                  <c:v>1.9338283351436778</c:v>
                </c:pt>
                <c:pt idx="227">
                  <c:v>1.9265043861964621</c:v>
                </c:pt>
                <c:pt idx="228">
                  <c:v>1.9192353045831958</c:v>
                </c:pt>
                <c:pt idx="229">
                  <c:v>1.912020481293931</c:v>
                </c:pt>
                <c:pt idx="230">
                  <c:v>1.9048593162063898</c:v>
                </c:pt>
                <c:pt idx="231">
                  <c:v>1.89775121792646</c:v>
                </c:pt>
                <c:pt idx="232">
                  <c:v>1.8906956036320519</c:v>
                </c:pt>
                <c:pt idx="233">
                  <c:v>1.8836918989202516</c:v>
                </c:pt>
                <c:pt idx="234">
                  <c:v>1.8767395376576765</c:v>
                </c:pt>
                <c:pt idx="235">
                  <c:v>1.8698379618339664</c:v>
                </c:pt>
                <c:pt idx="236">
                  <c:v>1.8629866214183317</c:v>
                </c:pt>
                <c:pt idx="237">
                  <c:v>1.8561849742190841</c:v>
                </c:pt>
                <c:pt idx="238">
                  <c:v>1.8494324857460853</c:v>
                </c:pt>
                <c:pt idx="239">
                  <c:v>1.8427286290760372</c:v>
                </c:pt>
                <c:pt idx="240">
                  <c:v>1.8360728847205503</c:v>
                </c:pt>
                <c:pt idx="241">
                  <c:v>1.8294647404969266</c:v>
                </c:pt>
                <c:pt idx="242">
                  <c:v>1.8229036914015886</c:v>
                </c:pt>
                <c:pt idx="243">
                  <c:v>1.8163892394860954</c:v>
                </c:pt>
                <c:pt idx="244">
                  <c:v>1.809920893735689</c:v>
                </c:pt>
                <c:pt idx="245">
                  <c:v>1.803498169950299</c:v>
                </c:pt>
                <c:pt idx="246">
                  <c:v>1.7971205906279695</c:v>
                </c:pt>
                <c:pt idx="247">
                  <c:v>1.7907876848506288</c:v>
                </c:pt>
                <c:pt idx="248">
                  <c:v>1.7844989881721673</c:v>
                </c:pt>
                <c:pt idx="249">
                  <c:v>1.7782540425087572</c:v>
                </c:pt>
              </c:numCache>
            </c:numRef>
          </c:yVal>
          <c:smooth val="1"/>
        </c:ser>
        <c:ser>
          <c:idx val="7"/>
          <c:order val="3"/>
          <c:tx>
            <c:v>323K</c:v>
          </c:tx>
          <c:spPr>
            <a:ln w="15875">
              <a:solidFill>
                <a:schemeClr val="tx1"/>
              </a:solidFill>
              <a:prstDash val="solid"/>
            </a:ln>
          </c:spPr>
          <c:marker>
            <c:symbol val="none"/>
          </c:marker>
          <c:xVal>
            <c:numRef>
              <c:f>データ!$L$4:$L$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M$4:$M$253</c:f>
              <c:numCache>
                <c:formatCode>General</c:formatCode>
                <c:ptCount val="250"/>
                <c:pt idx="0">
                  <c:v>75.400011818313629</c:v>
                </c:pt>
                <c:pt idx="1">
                  <c:v>44.101175218926031</c:v>
                </c:pt>
                <c:pt idx="2">
                  <c:v>29.819786187759274</c:v>
                </c:pt>
                <c:pt idx="3">
                  <c:v>22.406740649561943</c:v>
                </c:pt>
                <c:pt idx="4">
                  <c:v>18.211720405472235</c:v>
                </c:pt>
                <c:pt idx="5">
                  <c:v>15.678907273701297</c:v>
                </c:pt>
                <c:pt idx="6">
                  <c:v>14.066151640622737</c:v>
                </c:pt>
                <c:pt idx="7">
                  <c:v>12.989705576734822</c:v>
                </c:pt>
                <c:pt idx="8">
                  <c:v>12.238730626592863</c:v>
                </c:pt>
                <c:pt idx="9">
                  <c:v>11.691785791130945</c:v>
                </c:pt>
                <c:pt idx="10">
                  <c:v>11.276236298552238</c:v>
                </c:pt>
                <c:pt idx="11">
                  <c:v>10.947288622930158</c:v>
                </c:pt>
                <c:pt idx="12">
                  <c:v>10.676614119247265</c:v>
                </c:pt>
                <c:pt idx="13">
                  <c:v>10.445917965203451</c:v>
                </c:pt>
                <c:pt idx="14">
                  <c:v>10.243176429971536</c:v>
                </c:pt>
                <c:pt idx="15">
                  <c:v>10.060369967526796</c:v>
                </c:pt>
                <c:pt idx="16">
                  <c:v>9.8920827505630555</c:v>
                </c:pt>
                <c:pt idx="17">
                  <c:v>9.7346184957978856</c:v>
                </c:pt>
                <c:pt idx="18">
                  <c:v>9.5854316255922356</c:v>
                </c:pt>
                <c:pt idx="19">
                  <c:v>9.4427552465366187</c:v>
                </c:pt>
                <c:pt idx="20">
                  <c:v>9.305354340940573</c:v>
                </c:pt>
                <c:pt idx="21">
                  <c:v>9.1723599761412267</c:v>
                </c:pt>
                <c:pt idx="22">
                  <c:v>9.0431567281975624</c:v>
                </c:pt>
                <c:pt idx="23">
                  <c:v>8.9173055270357207</c:v>
                </c:pt>
                <c:pt idx="24">
                  <c:v>8.7944903601164324</c:v>
                </c:pt>
                <c:pt idx="25">
                  <c:v>8.6744812156775595</c:v>
                </c:pt>
                <c:pt idx="26">
                  <c:v>8.5571081823484487</c:v>
                </c:pt>
                <c:pt idx="27">
                  <c:v>8.4422432753768142</c:v>
                </c:pt>
                <c:pt idx="28">
                  <c:v>8.3297876517603733</c:v>
                </c:pt>
                <c:pt idx="29">
                  <c:v>8.2196626063300737</c:v>
                </c:pt>
                <c:pt idx="30">
                  <c:v>8.1118032337189128</c:v>
                </c:pt>
                <c:pt idx="31">
                  <c:v>8.0061539773135948</c:v>
                </c:pt>
                <c:pt idx="32">
                  <c:v>7.9026655176053824</c:v>
                </c:pt>
                <c:pt idx="33">
                  <c:v>7.8012926128233735</c:v>
                </c:pt>
                <c:pt idx="34">
                  <c:v>7.7019926168694504</c:v>
                </c:pt>
                <c:pt idx="35">
                  <c:v>7.6047244784570598</c:v>
                </c:pt>
                <c:pt idx="36">
                  <c:v>7.5094480811774451</c:v>
                </c:pt>
                <c:pt idx="37">
                  <c:v>7.4161238239279879</c:v>
                </c:pt>
                <c:pt idx="38">
                  <c:v>7.3247123695184531</c:v>
                </c:pt>
                <c:pt idx="39">
                  <c:v>7.2351745096351214</c:v>
                </c:pt>
                <c:pt idx="40">
                  <c:v>7.1474711090029048</c:v>
                </c:pt>
                <c:pt idx="41">
                  <c:v>7.0615631021665637</c:v>
                </c:pt>
                <c:pt idx="42">
                  <c:v>6.9774115239632541</c:v>
                </c:pt>
                <c:pt idx="43">
                  <c:v>6.8949775602968222</c:v>
                </c:pt>
                <c:pt idx="44">
                  <c:v>6.8142226098334993</c:v>
                </c:pt>
                <c:pt idx="45">
                  <c:v>6.7351083501385016</c:v>
                </c:pt>
                <c:pt idx="46">
                  <c:v>6.6575968038658857</c:v>
                </c:pt>
                <c:pt idx="47">
                  <c:v>6.581650402119088</c:v>
                </c:pt>
                <c:pt idx="48">
                  <c:v>6.507232043175958</c:v>
                </c:pt>
                <c:pt idx="49">
                  <c:v>6.4343051455358635</c:v>
                </c:pt>
                <c:pt idx="50">
                  <c:v>6.3628336947823705</c:v>
                </c:pt>
                <c:pt idx="51">
                  <c:v>6.2927822841250691</c:v>
                </c:pt>
                <c:pt idx="52">
                  <c:v>6.2241161487339589</c:v>
                </c:pt>
                <c:pt idx="53">
                  <c:v>6.1568011941426857</c:v>
                </c:pt>
                <c:pt idx="54">
                  <c:v>6.0908040190974697</c:v>
                </c:pt>
                <c:pt idx="55">
                  <c:v>6.0260919332846994</c:v>
                </c:pt>
                <c:pt idx="56">
                  <c:v>5.9626329703950898</c:v>
                </c:pt>
                <c:pt idx="57">
                  <c:v>5.9003958969857395</c:v>
                </c:pt>
                <c:pt idx="58">
                  <c:v>5.8393502175902086</c:v>
                </c:pt>
                <c:pt idx="59">
                  <c:v>5.7794661765062223</c:v>
                </c:pt>
                <c:pt idx="60">
                  <c:v>5.7207147566642567</c:v>
                </c:pt>
                <c:pt idx="61">
                  <c:v>5.6630676759507539</c:v>
                </c:pt>
                <c:pt idx="62">
                  <c:v>5.606497381328972</c:v>
                </c:pt>
                <c:pt idx="63">
                  <c:v>5.5509770410696717</c:v>
                </c:pt>
                <c:pt idx="64">
                  <c:v>5.4964805353738475</c:v>
                </c:pt>
                <c:pt idx="65">
                  <c:v>5.4429824456411851</c:v>
                </c:pt>
                <c:pt idx="66">
                  <c:v>5.3904580426110318</c:v>
                </c:pt>
                <c:pt idx="67">
                  <c:v>5.3388832735778005</c:v>
                </c:pt>
                <c:pt idx="68">
                  <c:v>5.2882347488597263</c:v>
                </c:pt>
                <c:pt idx="69">
                  <c:v>5.2384897276789619</c:v>
                </c:pt>
                <c:pt idx="70">
                  <c:v>5.1896261035919444</c:v>
                </c:pt>
                <c:pt idx="71">
                  <c:v>5.141622389591749</c:v>
                </c:pt>
                <c:pt idx="72">
                  <c:v>5.094457702988648</c:v>
                </c:pt>
                <c:pt idx="73">
                  <c:v>5.0481117501612198</c:v>
                </c:pt>
                <c:pt idx="74">
                  <c:v>5.002564811257904</c:v>
                </c:pt>
                <c:pt idx="75">
                  <c:v>4.9577977249178549</c:v>
                </c:pt>
                <c:pt idx="76">
                  <c:v>4.913791873070088</c:v>
                </c:pt>
                <c:pt idx="77">
                  <c:v>4.8705291658612007</c:v>
                </c:pt>
                <c:pt idx="78">
                  <c:v>4.8279920267542131</c:v>
                </c:pt>
                <c:pt idx="79">
                  <c:v>4.7861633778342796</c:v>
                </c:pt>
                <c:pt idx="80">
                  <c:v>4.7450266253509721</c:v>
                </c:pt>
                <c:pt idx="81">
                  <c:v>4.7045656455216154</c:v>
                </c:pt>
                <c:pt idx="82">
                  <c:v>4.6647647706154816</c:v>
                </c:pt>
                <c:pt idx="83">
                  <c:v>4.6256087753346025</c:v>
                </c:pt>
                <c:pt idx="84">
                  <c:v>4.587082863503432</c:v>
                </c:pt>
                <c:pt idx="85">
                  <c:v>4.5491726550765215</c:v>
                </c:pt>
                <c:pt idx="86">
                  <c:v>4.5118641734706468</c:v>
                </c:pt>
                <c:pt idx="87">
                  <c:v>4.475143833225574</c:v>
                </c:pt>
                <c:pt idx="88">
                  <c:v>4.4389984279955943</c:v>
                </c:pt>
                <c:pt idx="89">
                  <c:v>4.4034151188722808</c:v>
                </c:pt>
                <c:pt idx="90">
                  <c:v>4.3683814230374391</c:v>
                </c:pt>
                <c:pt idx="91">
                  <c:v>4.3338852027439465</c:v>
                </c:pt>
                <c:pt idx="92">
                  <c:v>4.2999146546211717</c:v>
                </c:pt>
                <c:pt idx="93">
                  <c:v>4.2664582993007105</c:v>
                </c:pt>
                <c:pt idx="94">
                  <c:v>4.2335049713574948</c:v>
                </c:pt>
                <c:pt idx="95">
                  <c:v>4.2010438095606606</c:v>
                </c:pt>
                <c:pt idx="96">
                  <c:v>4.1690642474281203</c:v>
                </c:pt>
                <c:pt idx="97">
                  <c:v>4.1375560040783483</c:v>
                </c:pt>
                <c:pt idx="98">
                  <c:v>4.1065090753725748</c:v>
                </c:pt>
                <c:pt idx="99">
                  <c:v>4.0759137253403832</c:v>
                </c:pt>
                <c:pt idx="100">
                  <c:v>4.0457604778815011</c:v>
                </c:pt>
                <c:pt idx="101">
                  <c:v>4.0160401087364592</c:v>
                </c:pt>
                <c:pt idx="102">
                  <c:v>3.9867436377187664</c:v>
                </c:pt>
                <c:pt idx="103">
                  <c:v>3.9578623212011648</c:v>
                </c:pt>
                <c:pt idx="104">
                  <c:v>3.9293876448486054</c:v>
                </c:pt>
                <c:pt idx="105">
                  <c:v>3.9013113165905673</c:v>
                </c:pt>
                <c:pt idx="106">
                  <c:v>3.8736252598254657</c:v>
                </c:pt>
                <c:pt idx="107">
                  <c:v>3.8463216068499388</c:v>
                </c:pt>
                <c:pt idx="108">
                  <c:v>3.819392692505942</c:v>
                </c:pt>
                <c:pt idx="109">
                  <c:v>3.7928310480386984</c:v>
                </c:pt>
                <c:pt idx="110">
                  <c:v>3.7666293951586631</c:v>
                </c:pt>
                <c:pt idx="111">
                  <c:v>3.7407806403008506</c:v>
                </c:pt>
                <c:pt idx="112">
                  <c:v>3.7152778690749835</c:v>
                </c:pt>
                <c:pt idx="113">
                  <c:v>3.6901143409001103</c:v>
                </c:pt>
                <c:pt idx="114">
                  <c:v>3.6652834838174848</c:v>
                </c:pt>
                <c:pt idx="115">
                  <c:v>3.6407788894756847</c:v>
                </c:pt>
                <c:pt idx="116">
                  <c:v>3.6165943082820977</c:v>
                </c:pt>
                <c:pt idx="117">
                  <c:v>3.5927236447150781</c:v>
                </c:pt>
                <c:pt idx="118">
                  <c:v>3.5691609527912629</c:v>
                </c:pt>
                <c:pt idx="119">
                  <c:v>3.5459004316826728</c:v>
                </c:pt>
                <c:pt idx="120">
                  <c:v>3.5229364214784225</c:v>
                </c:pt>
                <c:pt idx="121">
                  <c:v>3.5002633990860068</c:v>
                </c:pt>
                <c:pt idx="122">
                  <c:v>3.4778759742673055</c:v>
                </c:pt>
                <c:pt idx="123">
                  <c:v>3.4557688858046012</c:v>
                </c:pt>
                <c:pt idx="124">
                  <c:v>3.4339369977920673</c:v>
                </c:pt>
                <c:pt idx="125">
                  <c:v>3.412375296048336</c:v>
                </c:pt>
                <c:pt idx="126">
                  <c:v>3.3910788846458932</c:v>
                </c:pt>
                <c:pt idx="127">
                  <c:v>3.3700429825532185</c:v>
                </c:pt>
                <c:pt idx="128">
                  <c:v>3.3492629203857041</c:v>
                </c:pt>
                <c:pt idx="129">
                  <c:v>3.3287341372615451</c:v>
                </c:pt>
                <c:pt idx="130">
                  <c:v>3.3084521777589155</c:v>
                </c:pt>
                <c:pt idx="131">
                  <c:v>3.2884126889708782</c:v>
                </c:pt>
                <c:pt idx="132">
                  <c:v>3.2686114176546117</c:v>
                </c:pt>
                <c:pt idx="133">
                  <c:v>3.2490442074716412</c:v>
                </c:pt>
                <c:pt idx="134">
                  <c:v>3.2297069963159064</c:v>
                </c:pt>
                <c:pt idx="135">
                  <c:v>3.2105958137265787</c:v>
                </c:pt>
                <c:pt idx="136">
                  <c:v>3.191706778382692</c:v>
                </c:pt>
                <c:pt idx="137">
                  <c:v>3.1730360956767205</c:v>
                </c:pt>
                <c:pt idx="138">
                  <c:v>3.1545800553643697</c:v>
                </c:pt>
                <c:pt idx="139">
                  <c:v>3.1363350292879284</c:v>
                </c:pt>
                <c:pt idx="140">
                  <c:v>3.118297469170634</c:v>
                </c:pt>
                <c:pt idx="141">
                  <c:v>3.100463904479601</c:v>
                </c:pt>
                <c:pt idx="142">
                  <c:v>3.0828309403549352</c:v>
                </c:pt>
                <c:pt idx="143">
                  <c:v>3.0653952556027702</c:v>
                </c:pt>
                <c:pt idx="144">
                  <c:v>3.0481536007500134</c:v>
                </c:pt>
                <c:pt idx="145">
                  <c:v>3.0311027961587023</c:v>
                </c:pt>
                <c:pt idx="146">
                  <c:v>3.0142397301979211</c:v>
                </c:pt>
                <c:pt idx="147">
                  <c:v>2.9975613574713225</c:v>
                </c:pt>
                <c:pt idx="148">
                  <c:v>2.9810646970983603</c:v>
                </c:pt>
                <c:pt idx="149">
                  <c:v>2.9647468310474099</c:v>
                </c:pt>
                <c:pt idx="150">
                  <c:v>2.9486049025190235</c:v>
                </c:pt>
                <c:pt idx="151">
                  <c:v>2.9326361143776301</c:v>
                </c:pt>
                <c:pt idx="152">
                  <c:v>2.9168377276300457</c:v>
                </c:pt>
                <c:pt idx="153">
                  <c:v>2.9012070599492303</c:v>
                </c:pt>
                <c:pt idx="154">
                  <c:v>2.885741484241771</c:v>
                </c:pt>
                <c:pt idx="155">
                  <c:v>2.8704384272576422</c:v>
                </c:pt>
                <c:pt idx="156">
                  <c:v>2.8552953682408306</c:v>
                </c:pt>
                <c:pt idx="157">
                  <c:v>2.8403098376194715</c:v>
                </c:pt>
                <c:pt idx="158">
                  <c:v>2.8254794157342005</c:v>
                </c:pt>
                <c:pt idx="159">
                  <c:v>2.8108017316034437</c:v>
                </c:pt>
                <c:pt idx="160">
                  <c:v>2.7962744617244573</c:v>
                </c:pt>
                <c:pt idx="161">
                  <c:v>2.7818953289089259</c:v>
                </c:pt>
                <c:pt idx="162">
                  <c:v>2.7676621011520042</c:v>
                </c:pt>
                <c:pt idx="163">
                  <c:v>2.7535725905337149</c:v>
                </c:pt>
                <c:pt idx="164">
                  <c:v>2.7396246521516483</c:v>
                </c:pt>
                <c:pt idx="165">
                  <c:v>2.7258161830839609</c:v>
                </c:pt>
                <c:pt idx="166">
                  <c:v>2.7121451213816865</c:v>
                </c:pt>
                <c:pt idx="167">
                  <c:v>2.6986094450894371</c:v>
                </c:pt>
                <c:pt idx="168">
                  <c:v>2.6852071712935657</c:v>
                </c:pt>
                <c:pt idx="169">
                  <c:v>2.6719363551969333</c:v>
                </c:pt>
                <c:pt idx="170">
                  <c:v>2.6587950892194274</c:v>
                </c:pt>
                <c:pt idx="171">
                  <c:v>2.6457815021234148</c:v>
                </c:pt>
                <c:pt idx="172">
                  <c:v>2.6328937581633531</c:v>
                </c:pt>
                <c:pt idx="173">
                  <c:v>2.620130056258787</c:v>
                </c:pt>
                <c:pt idx="174">
                  <c:v>2.607488629190013</c:v>
                </c:pt>
                <c:pt idx="175">
                  <c:v>2.5949677428156939</c:v>
                </c:pt>
                <c:pt idx="176">
                  <c:v>2.5825656953117426</c:v>
                </c:pt>
                <c:pt idx="177">
                  <c:v>2.5702808164308251</c:v>
                </c:pt>
                <c:pt idx="178">
                  <c:v>2.5581114667818285</c:v>
                </c:pt>
                <c:pt idx="179">
                  <c:v>2.5460560371287015</c:v>
                </c:pt>
                <c:pt idx="180">
                  <c:v>2.5341129477080524</c:v>
                </c:pt>
                <c:pt idx="181">
                  <c:v>2.5222806475649526</c:v>
                </c:pt>
                <c:pt idx="182">
                  <c:v>2.5105576139063679</c:v>
                </c:pt>
                <c:pt idx="183">
                  <c:v>2.4989423514717051</c:v>
                </c:pt>
                <c:pt idx="184">
                  <c:v>2.4874333919199443</c:v>
                </c:pt>
                <c:pt idx="185">
                  <c:v>2.4760292932328589</c:v>
                </c:pt>
                <c:pt idx="186">
                  <c:v>2.4647286391338419</c:v>
                </c:pt>
                <c:pt idx="187">
                  <c:v>2.453530038521873</c:v>
                </c:pt>
                <c:pt idx="188">
                  <c:v>2.4424321249201726</c:v>
                </c:pt>
                <c:pt idx="189">
                  <c:v>2.4314335559391109</c:v>
                </c:pt>
                <c:pt idx="190">
                  <c:v>2.4205330127529434</c:v>
                </c:pt>
                <c:pt idx="191">
                  <c:v>2.4097291995899717</c:v>
                </c:pt>
                <c:pt idx="192">
                  <c:v>2.3990208432357325</c:v>
                </c:pt>
                <c:pt idx="193">
                  <c:v>2.3884066925488372</c:v>
                </c:pt>
                <c:pt idx="194">
                  <c:v>2.3778855179890814</c:v>
                </c:pt>
                <c:pt idx="195">
                  <c:v>2.367456111157487</c:v>
                </c:pt>
                <c:pt idx="196">
                  <c:v>2.3571172843479102</c:v>
                </c:pt>
                <c:pt idx="197">
                  <c:v>2.3468678701099015</c:v>
                </c:pt>
                <c:pt idx="198">
                  <c:v>2.3367067208224745</c:v>
                </c:pt>
                <c:pt idx="199">
                  <c:v>2.3266327082784937</c:v>
                </c:pt>
                <c:pt idx="200">
                  <c:v>2.3166447232793499</c:v>
                </c:pt>
                <c:pt idx="201">
                  <c:v>2.3067416752396626</c:v>
                </c:pt>
                <c:pt idx="202">
                  <c:v>2.2969224918016966</c:v>
                </c:pt>
                <c:pt idx="203">
                  <c:v>2.287186118459235</c:v>
                </c:pt>
                <c:pt idx="204">
                  <c:v>2.2775315181906395</c:v>
                </c:pt>
                <c:pt idx="205">
                  <c:v>2.2679576711008358</c:v>
                </c:pt>
                <c:pt idx="206">
                  <c:v>2.2584635740719792</c:v>
                </c:pt>
                <c:pt idx="207">
                  <c:v>2.2490482404225571</c:v>
                </c:pt>
                <c:pt idx="208">
                  <c:v>2.2397106995746938</c:v>
                </c:pt>
                <c:pt idx="209">
                  <c:v>2.2304499967294338</c:v>
                </c:pt>
                <c:pt idx="210">
                  <c:v>2.2212651925497733</c:v>
                </c:pt>
                <c:pt idx="211">
                  <c:v>2.2121553628512474</c:v>
                </c:pt>
                <c:pt idx="212">
                  <c:v>2.2031195982998399</c:v>
                </c:pt>
                <c:pt idx="213">
                  <c:v>2.1941570041170437</c:v>
                </c:pt>
                <c:pt idx="214">
                  <c:v>2.1852666997918515</c:v>
                </c:pt>
                <c:pt idx="215">
                  <c:v>2.1764478187995095</c:v>
                </c:pt>
                <c:pt idx="216">
                  <c:v>2.16769950832684</c:v>
                </c:pt>
                <c:pt idx="217">
                  <c:v>2.1590209290039608</c:v>
                </c:pt>
                <c:pt idx="218">
                  <c:v>2.1504112546422265</c:v>
                </c:pt>
                <c:pt idx="219">
                  <c:v>2.1418696719782306</c:v>
                </c:pt>
                <c:pt idx="220">
                  <c:v>2.1333953804237038</c:v>
                </c:pt>
                <c:pt idx="221">
                  <c:v>2.124987591821152</c:v>
                </c:pt>
                <c:pt idx="222">
                  <c:v>2.1166455302050826</c:v>
                </c:pt>
                <c:pt idx="223">
                  <c:v>2.1083684315686715</c:v>
                </c:pt>
                <c:pt idx="224">
                  <c:v>2.1001555436357315</c:v>
                </c:pt>
                <c:pt idx="225">
                  <c:v>2.0920061256378388</c:v>
                </c:pt>
                <c:pt idx="226">
                  <c:v>2.0839194480964824</c:v>
                </c:pt>
                <c:pt idx="227">
                  <c:v>2.0758947926101152</c:v>
                </c:pt>
                <c:pt idx="228">
                  <c:v>2.0679314516459639</c:v>
                </c:pt>
                <c:pt idx="229">
                  <c:v>2.0600287283364915</c:v>
                </c:pt>
                <c:pt idx="230">
                  <c:v>2.0521859362803818</c:v>
                </c:pt>
                <c:pt idx="231">
                  <c:v>2.0444023993479346</c:v>
                </c:pt>
                <c:pt idx="232">
                  <c:v>2.0366774514907551</c:v>
                </c:pt>
                <c:pt idx="233">
                  <c:v>2.0290104365556347</c:v>
                </c:pt>
                <c:pt idx="234">
                  <c:v>2.0214007081025116</c:v>
                </c:pt>
                <c:pt idx="235">
                  <c:v>2.0138476292264054</c:v>
                </c:pt>
                <c:pt idx="236">
                  <c:v>2.0063505723832362</c:v>
                </c:pt>
                <c:pt idx="237">
                  <c:v>1.998908919219418</c:v>
                </c:pt>
                <c:pt idx="238">
                  <c:v>1.9915220604051405</c:v>
                </c:pt>
                <c:pt idx="239">
                  <c:v>1.984189395471244</c:v>
                </c:pt>
                <c:pt idx="240">
                  <c:v>1.9769103326495991</c:v>
                </c:pt>
                <c:pt idx="241">
                  <c:v>1.9696842887169008</c:v>
                </c:pt>
                <c:pt idx="242">
                  <c:v>1.9625106888418007</c:v>
                </c:pt>
                <c:pt idx="243">
                  <c:v>1.9553889664352828</c:v>
                </c:pt>
                <c:pt idx="244">
                  <c:v>1.9483185630042179</c:v>
                </c:pt>
                <c:pt idx="245">
                  <c:v>1.9412989280080049</c:v>
                </c:pt>
                <c:pt idx="246">
                  <c:v>1.9343295187182348</c:v>
                </c:pt>
                <c:pt idx="247">
                  <c:v>1.9274098000812949</c:v>
                </c:pt>
                <c:pt idx="248">
                  <c:v>1.9205392445838505</c:v>
                </c:pt>
                <c:pt idx="249">
                  <c:v>1.9137173321211258</c:v>
                </c:pt>
              </c:numCache>
            </c:numRef>
          </c:yVal>
          <c:smooth val="1"/>
        </c:ser>
        <c:ser>
          <c:idx val="8"/>
          <c:order val="4"/>
          <c:tx>
            <c:v>276K</c:v>
          </c:tx>
          <c:spPr>
            <a:ln w="15875">
              <a:solidFill>
                <a:schemeClr val="tx1"/>
              </a:solidFill>
              <a:prstDash val="solid"/>
            </a:ln>
          </c:spPr>
          <c:marker>
            <c:symbol val="none"/>
          </c:marker>
          <c:xVal>
            <c:numRef>
              <c:f>データ!$BZ$6:$BZ$255</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CA$6:$CA$255</c:f>
              <c:numCache>
                <c:formatCode>General</c:formatCode>
                <c:ptCount val="250"/>
                <c:pt idx="0">
                  <c:v>23.983185348205524</c:v>
                </c:pt>
                <c:pt idx="1">
                  <c:v>5.1972301266348415</c:v>
                </c:pt>
                <c:pt idx="2">
                  <c:v>-1.4270741248749717</c:v>
                </c:pt>
                <c:pt idx="3">
                  <c:v>-3.6298830237700139</c:v>
                </c:pt>
                <c:pt idx="4">
                  <c:v>-4.0390530471759005</c:v>
                </c:pt>
                <c:pt idx="5">
                  <c:v>-3.6945013865280778</c:v>
                </c:pt>
                <c:pt idx="6">
                  <c:v>-3.0471548094492547</c:v>
                </c:pt>
                <c:pt idx="7">
                  <c:v>-2.3028684159071617</c:v>
                </c:pt>
                <c:pt idx="8">
                  <c:v>-1.5572519348283143</c:v>
                </c:pt>
                <c:pt idx="9">
                  <c:v>-0.85364226960400813</c:v>
                </c:pt>
                <c:pt idx="10">
                  <c:v>-0.20978039017580954</c:v>
                </c:pt>
                <c:pt idx="11">
                  <c:v>0.36928211672278294</c:v>
                </c:pt>
                <c:pt idx="12">
                  <c:v>0.88470982397453235</c:v>
                </c:pt>
                <c:pt idx="13">
                  <c:v>1.3405597732597643</c:v>
                </c:pt>
                <c:pt idx="14">
                  <c:v>1.7420566205404591</c:v>
                </c:pt>
                <c:pt idx="15">
                  <c:v>2.0947018011944945</c:v>
                </c:pt>
                <c:pt idx="16">
                  <c:v>2.4038259731193485</c:v>
                </c:pt>
                <c:pt idx="17">
                  <c:v>2.674379396040004</c:v>
                </c:pt>
                <c:pt idx="18">
                  <c:v>2.9108499476646728</c:v>
                </c:pt>
                <c:pt idx="19">
                  <c:v>3.117248586883572</c:v>
                </c:pt>
                <c:pt idx="20">
                  <c:v>3.2971291098453919</c:v>
                </c:pt>
                <c:pt idx="21">
                  <c:v>3.4536239019905821</c:v>
                </c:pt>
                <c:pt idx="22">
                  <c:v>3.5894856672341362</c:v>
                </c:pt>
                <c:pt idx="23">
                  <c:v>3.7071297693803409</c:v>
                </c:pt>
                <c:pt idx="24">
                  <c:v>3.8086744462500901</c:v>
                </c:pt>
                <c:pt idx="25">
                  <c:v>3.8959776329334184</c:v>
                </c:pt>
                <c:pt idx="26">
                  <c:v>3.9706699495262732</c:v>
                </c:pt>
                <c:pt idx="27">
                  <c:v>4.0341838504993293</c:v>
                </c:pt>
                <c:pt idx="28">
                  <c:v>4.0877791582752572</c:v>
                </c:pt>
                <c:pt idx="29">
                  <c:v>4.1325653058253913</c:v>
                </c:pt>
                <c:pt idx="30">
                  <c:v>4.1695206463870047</c:v>
                </c:pt>
                <c:pt idx="31">
                  <c:v>4.1995091843711068</c:v>
                </c:pt>
                <c:pt idx="32">
                  <c:v>4.2232950585400566</c:v>
                </c:pt>
                <c:pt idx="33">
                  <c:v>4.2415550771332855</c:v>
                </c:pt>
                <c:pt idx="34">
                  <c:v>4.2548895707433614</c:v>
                </c:pt>
                <c:pt idx="35">
                  <c:v>4.2638317956083762</c:v>
                </c:pt>
                <c:pt idx="36">
                  <c:v>4.26885608921111</c:v>
                </c:pt>
                <c:pt idx="37">
                  <c:v>4.2703849523604474</c:v>
                </c:pt>
                <c:pt idx="38">
                  <c:v>4.2687952074555708</c:v>
                </c:pt>
                <c:pt idx="39">
                  <c:v>4.2644233612973395</c:v>
                </c:pt>
                <c:pt idx="40">
                  <c:v>4.2575702823719341</c:v>
                </c:pt>
                <c:pt idx="41">
                  <c:v>4.2485052866891202</c:v>
                </c:pt>
                <c:pt idx="42">
                  <c:v>4.2374697126983527</c:v>
                </c:pt>
                <c:pt idx="43">
                  <c:v>4.2246800542303058</c:v>
                </c:pt>
                <c:pt idx="44">
                  <c:v>4.2103307105434116</c:v>
                </c:pt>
                <c:pt idx="45">
                  <c:v>4.1945964041489887</c:v>
                </c:pt>
                <c:pt idx="46">
                  <c:v>4.1776343099288038</c:v>
                </c:pt>
                <c:pt idx="47">
                  <c:v>4.1595859329591853</c:v>
                </c:pt>
                <c:pt idx="48">
                  <c:v>4.1405787672557937</c:v>
                </c:pt>
                <c:pt idx="49">
                  <c:v>4.1207277632165873</c:v>
                </c:pt>
                <c:pt idx="50">
                  <c:v>4.1001366277511755</c:v>
                </c:pt>
                <c:pt idx="51">
                  <c:v>4.0788989778444655</c:v>
                </c:pt>
                <c:pt idx="52">
                  <c:v>4.0570993655280585</c:v>
                </c:pt>
                <c:pt idx="53">
                  <c:v>4.0348141898540275</c:v>
                </c:pt>
                <c:pt idx="54">
                  <c:v>4.0121125094230745</c:v>
                </c:pt>
                <c:pt idx="55">
                  <c:v>3.989056767262618</c:v>
                </c:pt>
                <c:pt idx="56">
                  <c:v>3.9657034383375374</c:v>
                </c:pt>
                <c:pt idx="57">
                  <c:v>3.9421036086715242</c:v>
                </c:pt>
                <c:pt idx="58">
                  <c:v>3.9183034939296837</c:v>
                </c:pt>
                <c:pt idx="59">
                  <c:v>3.894344904337748</c:v>
                </c:pt>
                <c:pt idx="60">
                  <c:v>3.8702656619680527</c:v>
                </c:pt>
                <c:pt idx="61">
                  <c:v>3.8460999756889125</c:v>
                </c:pt>
                <c:pt idx="62">
                  <c:v>3.8218787784364272</c:v>
                </c:pt>
                <c:pt idx="63">
                  <c:v>3.797630030912722</c:v>
                </c:pt>
                <c:pt idx="64">
                  <c:v>3.7733789953307117</c:v>
                </c:pt>
                <c:pt idx="65">
                  <c:v>3.7491484824029899</c:v>
                </c:pt>
                <c:pt idx="66">
                  <c:v>3.7249590744030461</c:v>
                </c:pt>
                <c:pt idx="67">
                  <c:v>3.7008293268035217</c:v>
                </c:pt>
                <c:pt idx="68">
                  <c:v>3.6767759507126154</c:v>
                </c:pt>
                <c:pt idx="69">
                  <c:v>3.6528139780806961</c:v>
                </c:pt>
                <c:pt idx="70">
                  <c:v>3.6289569114302052</c:v>
                </c:pt>
                <c:pt idx="71">
                  <c:v>3.6052168596691807</c:v>
                </c:pt>
                <c:pt idx="72">
                  <c:v>3.5816046613787442</c:v>
                </c:pt>
                <c:pt idx="73">
                  <c:v>3.558129996814916</c:v>
                </c:pt>
                <c:pt idx="74">
                  <c:v>3.5348014897325197</c:v>
                </c:pt>
                <c:pt idx="75">
                  <c:v>3.511626800021618</c:v>
                </c:pt>
                <c:pt idx="76">
                  <c:v>3.4886127080429885</c:v>
                </c:pt>
                <c:pt idx="77">
                  <c:v>3.4657651914569367</c:v>
                </c:pt>
                <c:pt idx="78">
                  <c:v>3.4430894952578717</c:v>
                </c:pt>
                <c:pt idx="79">
                  <c:v>3.4205901956542735</c:v>
                </c:pt>
                <c:pt idx="80">
                  <c:v>3.3982712583688897</c:v>
                </c:pt>
                <c:pt idx="81">
                  <c:v>3.3761360918762673</c:v>
                </c:pt>
                <c:pt idx="82">
                  <c:v>3.3541875960432295</c:v>
                </c:pt>
                <c:pt idx="83">
                  <c:v>3.3324282065919308</c:v>
                </c:pt>
                <c:pt idx="84">
                  <c:v>3.3108599357640127</c:v>
                </c:pt>
                <c:pt idx="85">
                  <c:v>3.2894844095276188</c:v>
                </c:pt>
                <c:pt idx="86">
                  <c:v>3.2683029016360807</c:v>
                </c:pt>
                <c:pt idx="87">
                  <c:v>3.2473163648175709</c:v>
                </c:pt>
                <c:pt idx="88">
                  <c:v>3.2265254593485064</c:v>
                </c:pt>
                <c:pt idx="89">
                  <c:v>3.2059305792397024</c:v>
                </c:pt>
                <c:pt idx="90">
                  <c:v>3.1855318762428677</c:v>
                </c:pt>
                <c:pt idx="91">
                  <c:v>3.1653292818657897</c:v>
                </c:pt>
                <c:pt idx="92">
                  <c:v>3.145322527567211</c:v>
                </c:pt>
                <c:pt idx="93">
                  <c:v>3.1255111632867805</c:v>
                </c:pt>
                <c:pt idx="94">
                  <c:v>3.1058945744513458</c:v>
                </c:pt>
                <c:pt idx="95">
                  <c:v>3.0864719975861479</c:v>
                </c:pt>
                <c:pt idx="96">
                  <c:v>3.0672425346479519</c:v>
                </c:pt>
                <c:pt idx="97">
                  <c:v>3.0482051661867624</c:v>
                </c:pt>
                <c:pt idx="98">
                  <c:v>3.0293587634333519</c:v>
                </c:pt>
                <c:pt idx="99">
                  <c:v>3.0107020994012972</c:v>
                </c:pt>
                <c:pt idx="100">
                  <c:v>2.9922338590845068</c:v>
                </c:pt>
                <c:pt idx="101">
                  <c:v>2.9739526488241927</c:v>
                </c:pt>
                <c:pt idx="102">
                  <c:v>2.9558570049128887</c:v>
                </c:pt>
                <c:pt idx="103">
                  <c:v>2.9379454014973425</c:v>
                </c:pt>
                <c:pt idx="104">
                  <c:v>2.9202162578368305</c:v>
                </c:pt>
                <c:pt idx="105">
                  <c:v>2.9026679449687003</c:v>
                </c:pt>
                <c:pt idx="106">
                  <c:v>2.885298791828566</c:v>
                </c:pt>
                <c:pt idx="107">
                  <c:v>2.8681070908686355</c:v>
                </c:pt>
                <c:pt idx="108">
                  <c:v>2.8510911032140402</c:v>
                </c:pt>
                <c:pt idx="109">
                  <c:v>2.8342490633937323</c:v>
                </c:pt>
                <c:pt idx="110">
                  <c:v>2.8175791836795248</c:v>
                </c:pt>
                <c:pt idx="111">
                  <c:v>2.8010796580641011</c:v>
                </c:pt>
                <c:pt idx="112">
                  <c:v>2.7847486659063092</c:v>
                </c:pt>
                <c:pt idx="113">
                  <c:v>2.7685843752697799</c:v>
                </c:pt>
                <c:pt idx="114">
                  <c:v>2.7525849459787977</c:v>
                </c:pt>
                <c:pt idx="115">
                  <c:v>2.7367485324134457</c:v>
                </c:pt>
                <c:pt idx="116">
                  <c:v>2.7210732860642906</c:v>
                </c:pt>
                <c:pt idx="117">
                  <c:v>2.7055573578652568</c:v>
                </c:pt>
                <c:pt idx="118">
                  <c:v>2.6901989003218874</c:v>
                </c:pt>
                <c:pt idx="119">
                  <c:v>2.6749960694508004</c:v>
                </c:pt>
                <c:pt idx="120">
                  <c:v>2.6599470265449563</c:v>
                </c:pt>
                <c:pt idx="121">
                  <c:v>2.6450499397781702</c:v>
                </c:pt>
                <c:pt idx="122">
                  <c:v>2.6303029856612903</c:v>
                </c:pt>
                <c:pt idx="123">
                  <c:v>2.6157043503614847</c:v>
                </c:pt>
                <c:pt idx="124">
                  <c:v>2.6012522308952057</c:v>
                </c:pt>
                <c:pt idx="125">
                  <c:v>2.5869448362045824</c:v>
                </c:pt>
                <c:pt idx="126">
                  <c:v>2.5727803881262488</c:v>
                </c:pt>
                <c:pt idx="127">
                  <c:v>2.5587571222609364</c:v>
                </c:pt>
                <c:pt idx="128">
                  <c:v>2.5448732887515053</c:v>
                </c:pt>
                <c:pt idx="129">
                  <c:v>2.5311271529765271</c:v>
                </c:pt>
                <c:pt idx="130">
                  <c:v>2.5175169961659907</c:v>
                </c:pt>
                <c:pt idx="131">
                  <c:v>2.5040411159451872</c:v>
                </c:pt>
                <c:pt idx="132">
                  <c:v>2.4906978268124136</c:v>
                </c:pt>
                <c:pt idx="133">
                  <c:v>2.4774854605556653</c:v>
                </c:pt>
                <c:pt idx="134">
                  <c:v>2.4644023666131427</c:v>
                </c:pt>
                <c:pt idx="135">
                  <c:v>2.4514469123820071</c:v>
                </c:pt>
                <c:pt idx="136">
                  <c:v>2.4386174834795056</c:v>
                </c:pt>
                <c:pt idx="137">
                  <c:v>2.425912483960273</c:v>
                </c:pt>
                <c:pt idx="138">
                  <c:v>2.4133303364933405</c:v>
                </c:pt>
                <c:pt idx="139">
                  <c:v>2.4008694825021073</c:v>
                </c:pt>
                <c:pt idx="140">
                  <c:v>2.3885283822703105</c:v>
                </c:pt>
                <c:pt idx="141">
                  <c:v>2.3763055150167798</c:v>
                </c:pt>
                <c:pt idx="142">
                  <c:v>2.3641993789415761</c:v>
                </c:pt>
                <c:pt idx="143">
                  <c:v>2.3522084912459156</c:v>
                </c:pt>
                <c:pt idx="144">
                  <c:v>2.340331388128098</c:v>
                </c:pt>
                <c:pt idx="145">
                  <c:v>2.3285666247574981</c:v>
                </c:pt>
                <c:pt idx="146">
                  <c:v>2.3169127752285346</c:v>
                </c:pt>
                <c:pt idx="147">
                  <c:v>2.3053684324963695</c:v>
                </c:pt>
                <c:pt idx="148">
                  <c:v>2.2939322082959905</c:v>
                </c:pt>
                <c:pt idx="149">
                  <c:v>2.2826027330461738</c:v>
                </c:pt>
                <c:pt idx="150">
                  <c:v>2.271378655739738</c:v>
                </c:pt>
                <c:pt idx="151">
                  <c:v>2.2602586438213939</c:v>
                </c:pt>
                <c:pt idx="152">
                  <c:v>2.249241383054374</c:v>
                </c:pt>
                <c:pt idx="153">
                  <c:v>2.2383255773769739</c:v>
                </c:pt>
                <c:pt idx="154">
                  <c:v>2.2275099487500203</c:v>
                </c:pt>
                <c:pt idx="155">
                  <c:v>2.216793236996228</c:v>
                </c:pt>
                <c:pt idx="156">
                  <c:v>2.2061741996323185</c:v>
                </c:pt>
                <c:pt idx="157">
                  <c:v>2.1956516116947236</c:v>
                </c:pt>
                <c:pt idx="158">
                  <c:v>2.1852242655596159</c:v>
                </c:pt>
                <c:pt idx="159">
                  <c:v>2.1748909707579775</c:v>
                </c:pt>
                <c:pt idx="160">
                  <c:v>2.1646505537863305</c:v>
                </c:pt>
                <c:pt idx="161">
                  <c:v>2.1545018579137425</c:v>
                </c:pt>
                <c:pt idx="162">
                  <c:v>2.1444437429856391</c:v>
                </c:pt>
                <c:pt idx="163">
                  <c:v>2.1344750852249419</c:v>
                </c:pt>
                <c:pt idx="164">
                  <c:v>2.124594777030981</c:v>
                </c:pt>
                <c:pt idx="165">
                  <c:v>2.1148017267766344</c:v>
                </c:pt>
                <c:pt idx="166">
                  <c:v>2.105094858604065</c:v>
                </c:pt>
                <c:pt idx="167">
                  <c:v>2.0954731122194414</c:v>
                </c:pt>
                <c:pt idx="168">
                  <c:v>2.0859354426869525</c:v>
                </c:pt>
                <c:pt idx="169">
                  <c:v>2.0764808202224514</c:v>
                </c:pt>
                <c:pt idx="170">
                  <c:v>2.0671082299869821</c:v>
                </c:pt>
                <c:pt idx="171">
                  <c:v>2.0578166718804671</c:v>
                </c:pt>
                <c:pt idx="172">
                  <c:v>2.0486051603357835</c:v>
                </c:pt>
                <c:pt idx="173">
                  <c:v>2.0394727241134425</c:v>
                </c:pt>
                <c:pt idx="174">
                  <c:v>2.0304184060970769</c:v>
                </c:pt>
                <c:pt idx="175">
                  <c:v>2.0214412630899066</c:v>
                </c:pt>
                <c:pt idx="176">
                  <c:v>2.0125403656123537</c:v>
                </c:pt>
                <c:pt idx="177">
                  <c:v>2.0037147977009488</c:v>
                </c:pt>
                <c:pt idx="178">
                  <c:v>1.9949636567086704</c:v>
                </c:pt>
                <c:pt idx="179">
                  <c:v>1.98628605310683</c:v>
                </c:pt>
                <c:pt idx="180">
                  <c:v>1.9776811102886205</c:v>
                </c:pt>
                <c:pt idx="181">
                  <c:v>1.9691479643744201</c:v>
                </c:pt>
                <c:pt idx="182">
                  <c:v>1.9606857640189423</c:v>
                </c:pt>
                <c:pt idx="183">
                  <c:v>1.9522936702203115</c:v>
                </c:pt>
                <c:pt idx="184">
                  <c:v>1.9439708561311286</c:v>
                </c:pt>
                <c:pt idx="185">
                  <c:v>1.9357165068715951</c:v>
                </c:pt>
                <c:pt idx="186">
                  <c:v>1.9275298193447401</c:v>
                </c:pt>
                <c:pt idx="187">
                  <c:v>1.9194100020538085</c:v>
                </c:pt>
                <c:pt idx="188">
                  <c:v>1.9113562749218362</c:v>
                </c:pt>
                <c:pt idx="189">
                  <c:v>1.9033678691134603</c:v>
                </c:pt>
                <c:pt idx="190">
                  <c:v>1.8954440268589816</c:v>
                </c:pt>
                <c:pt idx="191">
                  <c:v>1.8875840012807097</c:v>
                </c:pt>
                <c:pt idx="192">
                  <c:v>1.8797870562216044</c:v>
                </c:pt>
                <c:pt idx="193">
                  <c:v>1.8720524660762337</c:v>
                </c:pt>
                <c:pt idx="194">
                  <c:v>1.8643795156240497</c:v>
                </c:pt>
                <c:pt idx="195">
                  <c:v>1.8567674998649988</c:v>
                </c:pt>
                <c:pt idx="196">
                  <c:v>1.8492157238574589</c:v>
                </c:pt>
                <c:pt idx="197">
                  <c:v>1.841723502558515</c:v>
                </c:pt>
                <c:pt idx="198">
                  <c:v>1.8342901606665567</c:v>
                </c:pt>
                <c:pt idx="199">
                  <c:v>1.8269150324662078</c:v>
                </c:pt>
                <c:pt idx="200">
                  <c:v>1.8195974616755626</c:v>
                </c:pt>
                <c:pt idx="201">
                  <c:v>1.8123368012957344</c:v>
                </c:pt>
                <c:pt idx="202">
                  <c:v>1.8051324134626952</c:v>
                </c:pt>
                <c:pt idx="203">
                  <c:v>1.7979836693013913</c:v>
                </c:pt>
                <c:pt idx="204">
                  <c:v>1.790889948782129</c:v>
                </c:pt>
                <c:pt idx="205">
                  <c:v>1.7838506405791987</c:v>
                </c:pt>
                <c:pt idx="206">
                  <c:v>1.7768651419317343</c:v>
                </c:pt>
                <c:pt idx="207">
                  <c:v>1.7699328585067755</c:v>
                </c:pt>
                <c:pt idx="208">
                  <c:v>1.7630532042645186</c:v>
                </c:pt>
                <c:pt idx="209">
                  <c:v>1.7562256013257345</c:v>
                </c:pt>
                <c:pt idx="210">
                  <c:v>1.7494494798413267</c:v>
                </c:pt>
                <c:pt idx="211">
                  <c:v>1.7427242778640104</c:v>
                </c:pt>
                <c:pt idx="212">
                  <c:v>1.7360494412220842</c:v>
                </c:pt>
                <c:pt idx="213">
                  <c:v>1.729424423395278</c:v>
                </c:pt>
                <c:pt idx="214">
                  <c:v>1.722848685392637</c:v>
                </c:pt>
                <c:pt idx="215">
                  <c:v>1.7163216956324341</c:v>
                </c:pt>
                <c:pt idx="216">
                  <c:v>1.7098429298240687</c:v>
                </c:pt>
                <c:pt idx="217">
                  <c:v>1.7034118708519383</c:v>
                </c:pt>
                <c:pt idx="218">
                  <c:v>1.6970280086612453</c:v>
                </c:pt>
                <c:pt idx="219">
                  <c:v>1.6906908401457212</c:v>
                </c:pt>
                <c:pt idx="220">
                  <c:v>1.6843998690372362</c:v>
                </c:pt>
                <c:pt idx="221">
                  <c:v>1.6781546057972674</c:v>
                </c:pt>
                <c:pt idx="222">
                  <c:v>1.671954567510201</c:v>
                </c:pt>
                <c:pt idx="223">
                  <c:v>1.6657992777784401</c:v>
                </c:pt>
                <c:pt idx="224">
                  <c:v>1.6596882666192891</c:v>
                </c:pt>
                <c:pt idx="225">
                  <c:v>1.6536210703635905</c:v>
                </c:pt>
                <c:pt idx="226">
                  <c:v>1.6475972315560856</c:v>
                </c:pt>
                <c:pt idx="227">
                  <c:v>1.6416162988574743</c:v>
                </c:pt>
                <c:pt idx="228">
                  <c:v>1.6356778269481405</c:v>
                </c:pt>
                <c:pt idx="229">
                  <c:v>1.6297813764335296</c:v>
                </c:pt>
                <c:pt idx="230">
                  <c:v>1.6239265137511347</c:v>
                </c:pt>
                <c:pt idx="231">
                  <c:v>1.6181128110790819</c:v>
                </c:pt>
                <c:pt idx="232">
                  <c:v>1.6123398462462752</c:v>
                </c:pt>
                <c:pt idx="233">
                  <c:v>1.606607202644085</c:v>
                </c:pt>
                <c:pt idx="234">
                  <c:v>1.6009144691395489</c:v>
                </c:pt>
                <c:pt idx="235">
                  <c:v>1.5952612399900608</c:v>
                </c:pt>
                <c:pt idx="236">
                  <c:v>1.5896471147595252</c:v>
                </c:pt>
                <c:pt idx="237">
                  <c:v>1.5840716982359502</c:v>
                </c:pt>
                <c:pt idx="238">
                  <c:v>1.5785346003504532</c:v>
                </c:pt>
                <c:pt idx="239">
                  <c:v>1.5730354360976599</c:v>
                </c:pt>
                <c:pt idx="240">
                  <c:v>1.5675738254574674</c:v>
                </c:pt>
                <c:pt idx="241">
                  <c:v>1.5621493933181509</c:v>
                </c:pt>
                <c:pt idx="242">
                  <c:v>1.5567617694007916</c:v>
                </c:pt>
                <c:pt idx="243">
                  <c:v>1.5514105881849969</c:v>
                </c:pt>
                <c:pt idx="244">
                  <c:v>1.5460954888359015</c:v>
                </c:pt>
                <c:pt idx="245">
                  <c:v>1.540816115132412</c:v>
                </c:pt>
                <c:pt idx="246">
                  <c:v>1.5355721153966886</c:v>
                </c:pt>
                <c:pt idx="247">
                  <c:v>1.5303631424248296</c:v>
                </c:pt>
                <c:pt idx="248">
                  <c:v>1.5251888534187448</c:v>
                </c:pt>
                <c:pt idx="249">
                  <c:v>1.5200489099191947</c:v>
                </c:pt>
              </c:numCache>
            </c:numRef>
          </c:yVal>
          <c:smooth val="1"/>
        </c:ser>
        <c:ser>
          <c:idx val="0"/>
          <c:order val="0"/>
          <c:tx>
            <c:v>298K</c:v>
          </c:tx>
          <c:spPr>
            <a:ln w="15875">
              <a:solidFill>
                <a:schemeClr val="tx1"/>
              </a:solidFill>
              <a:prstDash val="solid"/>
            </a:ln>
          </c:spPr>
          <c:marker>
            <c:symbol val="none"/>
          </c:marker>
          <c:xVal>
            <c:numRef>
              <c:f>データ!$AX$6:$AX$255</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AY$6:$AY$255</c:f>
              <c:numCache>
                <c:formatCode>General</c:formatCode>
                <c:ptCount val="250"/>
                <c:pt idx="0">
                  <c:v>52.363499446910858</c:v>
                </c:pt>
                <c:pt idx="1">
                  <c:v>26.690000116502805</c:v>
                </c:pt>
                <c:pt idx="2">
                  <c:v>15.843760078024747</c:v>
                </c:pt>
                <c:pt idx="3">
                  <c:v>10.764744185218373</c:v>
                </c:pt>
                <c:pt idx="4">
                  <c:v>8.2639107006571209</c:v>
                </c:pt>
                <c:pt idx="5">
                  <c:v>7.0177639405806049</c:v>
                </c:pt>
                <c:pt idx="6">
                  <c:v>6.4150977637651172</c:v>
                </c:pt>
                <c:pt idx="7">
                  <c:v>6.1520479368657321</c:v>
                </c:pt>
                <c:pt idx="8">
                  <c:v>6.069464306888344</c:v>
                </c:pt>
                <c:pt idx="9">
                  <c:v>6.080909408560963</c:v>
                </c:pt>
                <c:pt idx="10">
                  <c:v>6.1383311670912493</c:v>
                </c:pt>
                <c:pt idx="11">
                  <c:v>6.214721889133096</c:v>
                </c:pt>
                <c:pt idx="12">
                  <c:v>6.2949448600445876</c:v>
                </c:pt>
                <c:pt idx="13">
                  <c:v>6.3706982630178546</c:v>
                </c:pt>
                <c:pt idx="14">
                  <c:v>6.4376666310629345</c:v>
                </c:pt>
                <c:pt idx="15">
                  <c:v>6.4938708358795152</c:v>
                </c:pt>
                <c:pt idx="16">
                  <c:v>6.5386945625139905</c:v>
                </c:pt>
                <c:pt idx="17">
                  <c:v>6.5723022029463447</c:v>
                </c:pt>
                <c:pt idx="18">
                  <c:v>6.5952879309220647</c:v>
                </c:pt>
                <c:pt idx="19">
                  <c:v>6.6084636210653684</c:v>
                </c:pt>
                <c:pt idx="20">
                  <c:v>6.6127312575803616</c:v>
                </c:pt>
                <c:pt idx="21">
                  <c:v>6.6090072499129713</c:v>
                </c:pt>
                <c:pt idx="22">
                  <c:v>6.598178822612792</c:v>
                </c:pt>
                <c:pt idx="23">
                  <c:v>6.5810802540021411</c:v>
                </c:pt>
                <c:pt idx="24">
                  <c:v>6.5584813518819249</c:v>
                </c:pt>
                <c:pt idx="25">
                  <c:v>6.5310833922344669</c:v>
                </c:pt>
                <c:pt idx="26">
                  <c:v>6.4995195134158417</c:v>
                </c:pt>
                <c:pt idx="27">
                  <c:v>6.4643576690933404</c:v>
                </c:pt>
                <c:pt idx="28">
                  <c:v>6.4261049472223695</c:v>
                </c:pt>
                <c:pt idx="29">
                  <c:v>6.3852125112425018</c:v>
                </c:pt>
                <c:pt idx="30">
                  <c:v>6.3420807069119469</c:v>
                </c:pt>
                <c:pt idx="31">
                  <c:v>6.2970640621844094</c:v>
                </c:pt>
                <c:pt idx="32">
                  <c:v>6.2504760251211824</c:v>
                </c:pt>
                <c:pt idx="33">
                  <c:v>6.2025933595134033</c:v>
                </c:pt>
                <c:pt idx="34">
                  <c:v>6.1536601647576621</c:v>
                </c:pt>
                <c:pt idx="35">
                  <c:v>6.1038915153487805</c:v>
                </c:pt>
                <c:pt idx="36">
                  <c:v>6.053476732481772</c:v>
                </c:pt>
                <c:pt idx="37">
                  <c:v>6.0025823098442697</c:v>
                </c:pt>
                <c:pt idx="38">
                  <c:v>5.9513545204530969</c:v>
                </c:pt>
                <c:pt idx="39">
                  <c:v>5.8999217331299372</c:v>
                </c:pt>
                <c:pt idx="40">
                  <c:v>5.8483964670915247</c:v>
                </c:pt>
                <c:pt idx="41">
                  <c:v>5.7968772119136984</c:v>
                </c:pt>
                <c:pt idx="42">
                  <c:v>5.7454500383114979</c:v>
                </c:pt>
                <c:pt idx="43">
                  <c:v>5.69419002307695</c:v>
                </c:pt>
                <c:pt idx="44">
                  <c:v>5.6431625093321642</c:v>
                </c:pt>
                <c:pt idx="45">
                  <c:v>5.5924242211099422</c:v>
                </c:pt>
                <c:pt idx="46">
                  <c:v>5.5420242492384686</c:v>
                </c:pt>
                <c:pt idx="47">
                  <c:v>5.4920049236187554</c:v>
                </c:pt>
                <c:pt idx="48">
                  <c:v>5.4424025852598712</c:v>
                </c:pt>
                <c:pt idx="49">
                  <c:v>5.3932482698809663</c:v>
                </c:pt>
                <c:pt idx="50">
                  <c:v>5.3445683134957083</c:v>
                </c:pt>
                <c:pt idx="51">
                  <c:v>5.2963848891545879</c:v>
                </c:pt>
                <c:pt idx="52">
                  <c:v>5.2487164829215152</c:v>
                </c:pt>
                <c:pt idx="53">
                  <c:v>5.2015783161905746</c:v>
                </c:pt>
                <c:pt idx="54">
                  <c:v>5.1549827205935772</c:v>
                </c:pt>
                <c:pt idx="55">
                  <c:v>5.1089394709969564</c:v>
                </c:pt>
                <c:pt idx="56">
                  <c:v>5.0634560814258043</c:v>
                </c:pt>
                <c:pt idx="57">
                  <c:v>5.0185380681729841</c:v>
                </c:pt>
                <c:pt idx="58">
                  <c:v>4.974189183842415</c:v>
                </c:pt>
                <c:pt idx="59">
                  <c:v>4.9304116256294801</c:v>
                </c:pt>
                <c:pt idx="60">
                  <c:v>4.8872062207500413</c:v>
                </c:pt>
                <c:pt idx="61">
                  <c:v>4.8445725915862248</c:v>
                </c:pt>
                <c:pt idx="62">
                  <c:v>4.802509302815861</c:v>
                </c:pt>
                <c:pt idx="63">
                  <c:v>4.7610139925279382</c:v>
                </c:pt>
                <c:pt idx="64">
                  <c:v>4.7200834890941374</c:v>
                </c:pt>
                <c:pt idx="65">
                  <c:v>4.6797139153623366</c:v>
                </c:pt>
                <c:pt idx="66">
                  <c:v>4.6399007815584365</c:v>
                </c:pt>
                <c:pt idx="67">
                  <c:v>4.6006390681248552</c:v>
                </c:pt>
                <c:pt idx="68">
                  <c:v>4.5619232995849091</c:v>
                </c:pt>
                <c:pt idx="69">
                  <c:v>4.5237476103996581</c:v>
                </c:pt>
                <c:pt idx="70">
                  <c:v>4.4861058036756392</c:v>
                </c:pt>
                <c:pt idx="71">
                  <c:v>4.4489914034864668</c:v>
                </c:pt>
                <c:pt idx="72">
                  <c:v>4.4123977014868938</c:v>
                </c:pt>
                <c:pt idx="73">
                  <c:v>4.3763177984234272</c:v>
                </c:pt>
                <c:pt idx="74">
                  <c:v>4.3407446410795441</c:v>
                </c:pt>
                <c:pt idx="75">
                  <c:v>4.3056710551351873</c:v>
                </c:pt>
                <c:pt idx="76">
                  <c:v>4.271089774368404</c:v>
                </c:pt>
                <c:pt idx="77">
                  <c:v>4.2369934665810476</c:v>
                </c:pt>
                <c:pt idx="78">
                  <c:v>4.2033747565897404</c:v>
                </c:pt>
                <c:pt idx="79">
                  <c:v>4.1702262465870046</c:v>
                </c:pt>
                <c:pt idx="80">
                  <c:v>4.1375405341453151</c:v>
                </c:pt>
                <c:pt idx="81">
                  <c:v>4.1053102281081273</c:v>
                </c:pt>
                <c:pt idx="82">
                  <c:v>4.0735279625864615</c:v>
                </c:pt>
                <c:pt idx="83">
                  <c:v>4.0421864092568249</c:v>
                </c:pt>
                <c:pt idx="84">
                  <c:v>4.0112782881360243</c:v>
                </c:pt>
                <c:pt idx="85">
                  <c:v>3.9807963769902965</c:v>
                </c:pt>
                <c:pt idx="86">
                  <c:v>3.9507335195200142</c:v>
                </c:pt>
                <c:pt idx="87">
                  <c:v>3.9210826324468044</c:v>
                </c:pt>
                <c:pt idx="88">
                  <c:v>3.8918367116169708</c:v>
                </c:pt>
                <c:pt idx="89">
                  <c:v>3.8629888372235648</c:v>
                </c:pt>
                <c:pt idx="90">
                  <c:v>3.8345321782391046</c:v>
                </c:pt>
                <c:pt idx="91">
                  <c:v>3.8064599961416437</c:v>
                </c:pt>
                <c:pt idx="92">
                  <c:v>3.7787656480085974</c:v>
                </c:pt>
                <c:pt idx="93">
                  <c:v>3.7514425890452663</c:v>
                </c:pt>
                <c:pt idx="94">
                  <c:v>3.7244843746082918</c:v>
                </c:pt>
                <c:pt idx="95">
                  <c:v>3.6978846617782839</c:v>
                </c:pt>
                <c:pt idx="96">
                  <c:v>3.6716372105304362</c:v>
                </c:pt>
                <c:pt idx="97">
                  <c:v>3.6457358845471042</c:v>
                </c:pt>
                <c:pt idx="98">
                  <c:v>3.6201746517119351</c:v>
                </c:pt>
                <c:pt idx="99">
                  <c:v>3.5949475843212237</c:v>
                </c:pt>
                <c:pt idx="100">
                  <c:v>3.5700488590446096</c:v>
                </c:pt>
                <c:pt idx="101">
                  <c:v>3.5454727566640596</c:v>
                </c:pt>
                <c:pt idx="102">
                  <c:v>3.5212136616171907</c:v>
                </c:pt>
                <c:pt idx="103">
                  <c:v>3.4972660613684097</c:v>
                </c:pt>
                <c:pt idx="104">
                  <c:v>3.4736245456290025</c:v>
                </c:pt>
                <c:pt idx="105">
                  <c:v>3.4502838054452067</c:v>
                </c:pt>
                <c:pt idx="106">
                  <c:v>3.4272386321713877</c:v>
                </c:pt>
                <c:pt idx="107">
                  <c:v>3.4044839163437359</c:v>
                </c:pt>
                <c:pt idx="108">
                  <c:v>3.3820146464683427</c:v>
                </c:pt>
                <c:pt idx="109">
                  <c:v>3.3598259077361212</c:v>
                </c:pt>
                <c:pt idx="110">
                  <c:v>3.3379128806757614</c:v>
                </c:pt>
                <c:pt idx="111">
                  <c:v>3.3162708397547842</c:v>
                </c:pt>
                <c:pt idx="112">
                  <c:v>3.2948951519377103</c:v>
                </c:pt>
                <c:pt idx="113">
                  <c:v>3.2737812752094348</c:v>
                </c:pt>
                <c:pt idx="114">
                  <c:v>3.2529247570710589</c:v>
                </c:pt>
                <c:pt idx="115">
                  <c:v>3.2323212330146522</c:v>
                </c:pt>
                <c:pt idx="116">
                  <c:v>3.2119664249827515</c:v>
                </c:pt>
                <c:pt idx="117">
                  <c:v>3.1918561398177565</c:v>
                </c:pt>
                <c:pt idx="118">
                  <c:v>3.1719862677058392</c:v>
                </c:pt>
                <c:pt idx="119">
                  <c:v>3.1523527806194598</c:v>
                </c:pt>
                <c:pt idx="120">
                  <c:v>3.1329517307621262</c:v>
                </c:pt>
                <c:pt idx="121">
                  <c:v>3.1137792490186245</c:v>
                </c:pt>
                <c:pt idx="122">
                  <c:v>3.0948315434135587</c:v>
                </c:pt>
                <c:pt idx="123">
                  <c:v>3.076104897580711</c:v>
                </c:pt>
                <c:pt idx="124">
                  <c:v>3.0575956692454187</c:v>
                </c:pt>
                <c:pt idx="125">
                  <c:v>3.0393002887218894</c:v>
                </c:pt>
                <c:pt idx="126">
                  <c:v>3.0212152574271274</c:v>
                </c:pt>
                <c:pt idx="127">
                  <c:v>3.0033371464129184</c:v>
                </c:pt>
                <c:pt idx="128">
                  <c:v>2.9856625949171045</c:v>
                </c:pt>
                <c:pt idx="129">
                  <c:v>2.9681883089352312</c:v>
                </c:pt>
                <c:pt idx="130">
                  <c:v>2.9509110598134303</c:v>
                </c:pt>
                <c:pt idx="131">
                  <c:v>2.9338276828633094</c:v>
                </c:pt>
                <c:pt idx="132">
                  <c:v>2.9169350759994481</c:v>
                </c:pt>
                <c:pt idx="133">
                  <c:v>2.9002301983999907</c:v>
                </c:pt>
                <c:pt idx="134">
                  <c:v>2.8837100691907249</c:v>
                </c:pt>
                <c:pt idx="135">
                  <c:v>2.867371766152929</c:v>
                </c:pt>
                <c:pt idx="136">
                  <c:v>2.8512124244551962</c:v>
                </c:pt>
                <c:pt idx="137">
                  <c:v>2.8352292354093467</c:v>
                </c:pt>
                <c:pt idx="138">
                  <c:v>2.8194194452504968</c:v>
                </c:pt>
                <c:pt idx="139">
                  <c:v>2.803780353941268</c:v>
                </c:pt>
                <c:pt idx="140">
                  <c:v>2.7883093140000801</c:v>
                </c:pt>
                <c:pt idx="141">
                  <c:v>2.7730037293534191</c:v>
                </c:pt>
                <c:pt idx="142">
                  <c:v>2.7578610542119257</c:v>
                </c:pt>
                <c:pt idx="143">
                  <c:v>2.7428787919701181</c:v>
                </c:pt>
                <c:pt idx="144">
                  <c:v>2.7280544941295259</c:v>
                </c:pt>
                <c:pt idx="145">
                  <c:v>2.7133857592449813</c:v>
                </c:pt>
                <c:pt idx="146">
                  <c:v>2.6988702318937978</c:v>
                </c:pt>
                <c:pt idx="147">
                  <c:v>2.6845056016675319</c:v>
                </c:pt>
                <c:pt idx="148">
                  <c:v>2.6702896021860183</c:v>
                </c:pt>
                <c:pt idx="149">
                  <c:v>2.6562200101333424</c:v>
                </c:pt>
                <c:pt idx="150">
                  <c:v>2.6422946443154083</c:v>
                </c:pt>
                <c:pt idx="151">
                  <c:v>2.6285113647387419</c:v>
                </c:pt>
                <c:pt idx="152">
                  <c:v>2.6148680717101747</c:v>
                </c:pt>
                <c:pt idx="153">
                  <c:v>2.6013627049570185</c:v>
                </c:pt>
                <c:pt idx="154">
                  <c:v>2.5879932427673782</c:v>
                </c:pt>
                <c:pt idx="155">
                  <c:v>2.5747577011501961</c:v>
                </c:pt>
                <c:pt idx="156">
                  <c:v>2.5616541330146649</c:v>
                </c:pt>
                <c:pt idx="157">
                  <c:v>2.5486806273686113</c:v>
                </c:pt>
                <c:pt idx="158">
                  <c:v>2.5358353085354697</c:v>
                </c:pt>
                <c:pt idx="159">
                  <c:v>2.5231163353894615</c:v>
                </c:pt>
                <c:pt idx="160">
                  <c:v>2.5105219006085919</c:v>
                </c:pt>
                <c:pt idx="161">
                  <c:v>2.4980502299450893</c:v>
                </c:pt>
                <c:pt idx="162">
                  <c:v>2.4856995815129035</c:v>
                </c:pt>
                <c:pt idx="163">
                  <c:v>2.4734682450918886</c:v>
                </c:pt>
                <c:pt idx="164">
                  <c:v>2.4613545414483009</c:v>
                </c:pt>
                <c:pt idx="165">
                  <c:v>2.4493568216712389</c:v>
                </c:pt>
                <c:pt idx="166">
                  <c:v>2.4374734665246747</c:v>
                </c:pt>
                <c:pt idx="167">
                  <c:v>2.4257028858147009</c:v>
                </c:pt>
                <c:pt idx="168">
                  <c:v>2.4140435177716624</c:v>
                </c:pt>
                <c:pt idx="169">
                  <c:v>2.402493828446806</c:v>
                </c:pt>
                <c:pt idx="170">
                  <c:v>2.3910523111231226</c:v>
                </c:pt>
                <c:pt idx="171">
                  <c:v>2.3797174857400343</c:v>
                </c:pt>
                <c:pt idx="172">
                  <c:v>2.3684878983316091</c:v>
                </c:pt>
                <c:pt idx="173">
                  <c:v>2.3573621204779687</c:v>
                </c:pt>
                <c:pt idx="174">
                  <c:v>2.3463387487695817</c:v>
                </c:pt>
                <c:pt idx="175">
                  <c:v>2.3354164042841252</c:v>
                </c:pt>
                <c:pt idx="176">
                  <c:v>2.3245937320756145</c:v>
                </c:pt>
                <c:pt idx="177">
                  <c:v>2.3138694006755007</c:v>
                </c:pt>
                <c:pt idx="178">
                  <c:v>2.3032421016054472</c:v>
                </c:pt>
                <c:pt idx="179">
                  <c:v>2.2927105489014918</c:v>
                </c:pt>
                <c:pt idx="180">
                  <c:v>2.2822734786493295</c:v>
                </c:pt>
                <c:pt idx="181">
                  <c:v>2.2719296485304241</c:v>
                </c:pt>
                <c:pt idx="182">
                  <c:v>2.2616778373787012</c:v>
                </c:pt>
                <c:pt idx="183">
                  <c:v>2.2515168447475471</c:v>
                </c:pt>
                <c:pt idx="184">
                  <c:v>2.2414454904868646</c:v>
                </c:pt>
                <c:pt idx="185">
                  <c:v>2.2314626143299376</c:v>
                </c:pt>
                <c:pt idx="186">
                  <c:v>2.2215670754898618</c:v>
                </c:pt>
                <c:pt idx="187">
                  <c:v>2.211757752265298</c:v>
                </c:pt>
                <c:pt idx="188">
                  <c:v>2.2020335416553269</c:v>
                </c:pt>
                <c:pt idx="189">
                  <c:v>2.1923933589831717</c:v>
                </c:pt>
                <c:pt idx="190">
                  <c:v>2.1828361375285699</c:v>
                </c:pt>
                <c:pt idx="191">
                  <c:v>2.1733608281685806</c:v>
                </c:pt>
                <c:pt idx="192">
                  <c:v>2.1639663990266182</c:v>
                </c:pt>
                <c:pt idx="193">
                  <c:v>2.1546518351295032</c:v>
                </c:pt>
                <c:pt idx="194">
                  <c:v>2.1454161380723393</c:v>
                </c:pt>
                <c:pt idx="195">
                  <c:v>2.1362583256910153</c:v>
                </c:pt>
                <c:pt idx="196">
                  <c:v>2.1271774317421426</c:v>
                </c:pt>
                <c:pt idx="197">
                  <c:v>2.1181725055902492</c:v>
                </c:pt>
                <c:pt idx="198">
                  <c:v>2.1092426119020447</c:v>
                </c:pt>
                <c:pt idx="199">
                  <c:v>2.1003868303475839</c:v>
                </c:pt>
                <c:pt idx="200">
                  <c:v>2.0916042553081549</c:v>
                </c:pt>
                <c:pt idx="201">
                  <c:v>2.0828939955907311</c:v>
                </c:pt>
                <c:pt idx="202">
                  <c:v>2.0742551741488184</c:v>
                </c:pt>
                <c:pt idx="203">
                  <c:v>2.0656869278095416</c:v>
                </c:pt>
                <c:pt idx="204">
                  <c:v>2.0571884070068203</c:v>
                </c:pt>
                <c:pt idx="205">
                  <c:v>2.0487587755204748</c:v>
                </c:pt>
                <c:pt idx="206">
                  <c:v>2.0403972102211276</c:v>
                </c:pt>
                <c:pt idx="207">
                  <c:v>2.0321029008207492</c:v>
                </c:pt>
                <c:pt idx="208">
                  <c:v>2.0238750496287095</c:v>
                </c:pt>
                <c:pt idx="209">
                  <c:v>2.0157128713132102</c:v>
                </c:pt>
                <c:pt idx="210">
                  <c:v>2.0076155926679498</c:v>
                </c:pt>
                <c:pt idx="211">
                  <c:v>1.9995824523839112</c:v>
                </c:pt>
                <c:pt idx="212">
                  <c:v>1.9916127008261295</c:v>
                </c:pt>
                <c:pt idx="213">
                  <c:v>1.9837055998153352</c:v>
                </c:pt>
                <c:pt idx="214">
                  <c:v>1.9758604224143381</c:v>
                </c:pt>
                <c:pt idx="215">
                  <c:v>1.9680764527190535</c:v>
                </c:pt>
                <c:pt idx="216">
                  <c:v>1.9603529856540394</c:v>
                </c:pt>
                <c:pt idx="217">
                  <c:v>1.952689326772455</c:v>
                </c:pt>
                <c:pt idx="218">
                  <c:v>1.9450847920603158</c:v>
                </c:pt>
                <c:pt idx="219">
                  <c:v>1.937538707744958</c:v>
                </c:pt>
                <c:pt idx="220">
                  <c:v>1.9300504101075944</c:v>
                </c:pt>
                <c:pt idx="221">
                  <c:v>1.9226192452998807</c:v>
                </c:pt>
                <c:pt idx="222">
                  <c:v>1.915244569164378</c:v>
                </c:pt>
                <c:pt idx="223">
                  <c:v>1.9079257470588382</c:v>
                </c:pt>
                <c:pt idx="224">
                  <c:v>1.9006621536841988</c:v>
                </c:pt>
                <c:pt idx="225">
                  <c:v>1.8934531729162214</c:v>
                </c:pt>
                <c:pt idx="226">
                  <c:v>1.886298197640667</c:v>
                </c:pt>
                <c:pt idx="227">
                  <c:v>1.8791966295919407</c:v>
                </c:pt>
                <c:pt idx="228">
                  <c:v>1.8721478791951096</c:v>
                </c:pt>
                <c:pt idx="229">
                  <c:v>1.8651513654112275</c:v>
                </c:pt>
                <c:pt idx="230">
                  <c:v>1.8582065155858747</c:v>
                </c:pt>
                <c:pt idx="231">
                  <c:v>1.8513127653008521</c:v>
                </c:pt>
                <c:pt idx="232">
                  <c:v>1.8444695582289403</c:v>
                </c:pt>
                <c:pt idx="233">
                  <c:v>1.8376763459916652</c:v>
                </c:pt>
                <c:pt idx="234">
                  <c:v>1.8309325880199918</c:v>
                </c:pt>
                <c:pt idx="235">
                  <c:v>1.824237751417878</c:v>
                </c:pt>
                <c:pt idx="236">
                  <c:v>1.8175913108286301</c:v>
                </c:pt>
                <c:pt idx="237">
                  <c:v>1.8109927483039809</c:v>
                </c:pt>
                <c:pt idx="238">
                  <c:v>1.8044415531758442</c:v>
                </c:pt>
                <c:pt idx="239">
                  <c:v>1.7979372219306662</c:v>
                </c:pt>
                <c:pt idx="240">
                  <c:v>1.7914792580863312</c:v>
                </c:pt>
                <c:pt idx="241">
                  <c:v>1.7850671720715472</c:v>
                </c:pt>
                <c:pt idx="242">
                  <c:v>1.7787004811076692</c:v>
                </c:pt>
                <c:pt idx="243">
                  <c:v>1.7723787090928884</c:v>
                </c:pt>
                <c:pt idx="244">
                  <c:v>1.7661013864887518</c:v>
                </c:pt>
                <c:pt idx="245">
                  <c:v>1.759868050208939</c:v>
                </c:pt>
                <c:pt idx="246">
                  <c:v>1.7536782435102654</c:v>
                </c:pt>
                <c:pt idx="247">
                  <c:v>1.747531515885842</c:v>
                </c:pt>
                <c:pt idx="248">
                  <c:v>1.7414274229603599</c:v>
                </c:pt>
                <c:pt idx="249">
                  <c:v>1.7353655263874375</c:v>
                </c:pt>
              </c:numCache>
            </c:numRef>
          </c:yVal>
          <c:smooth val="1"/>
        </c:ser>
        <c:dLbls>
          <c:showLegendKey val="0"/>
          <c:showVal val="0"/>
          <c:showCatName val="0"/>
          <c:showSerName val="0"/>
          <c:showPercent val="0"/>
          <c:showBubbleSize val="0"/>
        </c:dLbls>
        <c:axId val="170337024"/>
        <c:axId val="170338944"/>
      </c:scatterChart>
      <c:valAx>
        <c:axId val="170337024"/>
        <c:scaling>
          <c:orientation val="minMax"/>
          <c:max val="0.4"/>
        </c:scaling>
        <c:delete val="0"/>
        <c:axPos val="b"/>
        <c:majorGridlines/>
        <c:minorGridlines/>
        <c:title>
          <c:tx>
            <c:rich>
              <a:bodyPr/>
              <a:lstStyle/>
              <a:p>
                <a:pPr>
                  <a:defRPr/>
                </a:pPr>
                <a:r>
                  <a:rPr lang="en-US" altLang="en-US">
                    <a:solidFill>
                      <a:sysClr val="windowText" lastClr="000000"/>
                    </a:solidFill>
                  </a:rPr>
                  <a:t>V [L/mol]</a:t>
                </a:r>
              </a:p>
            </c:rich>
          </c:tx>
          <c:layout>
            <c:manualLayout>
              <c:xMode val="edge"/>
              <c:yMode val="edge"/>
              <c:x val="0.44314137562073036"/>
              <c:y val="0.94639657734542015"/>
            </c:manualLayout>
          </c:layout>
          <c:overlay val="0"/>
        </c:title>
        <c:numFmt formatCode="General" sourceLinked="1"/>
        <c:majorTickMark val="out"/>
        <c:minorTickMark val="none"/>
        <c:tickLblPos val="nextTo"/>
        <c:crossAx val="170338944"/>
        <c:crosses val="autoZero"/>
        <c:crossBetween val="midCat"/>
        <c:majorUnit val="0.1"/>
      </c:valAx>
      <c:valAx>
        <c:axId val="170338944"/>
        <c:scaling>
          <c:orientation val="minMax"/>
          <c:max val="10"/>
          <c:min val="0"/>
        </c:scaling>
        <c:delete val="0"/>
        <c:axPos val="l"/>
        <c:majorGridlines/>
        <c:minorGridlines/>
        <c:title>
          <c:tx>
            <c:rich>
              <a:bodyPr/>
              <a:lstStyle/>
              <a:p>
                <a:pPr>
                  <a:defRPr/>
                </a:pPr>
                <a:r>
                  <a:rPr lang="en-US" altLang="en-US"/>
                  <a:t>P [MPa]</a:t>
                </a:r>
              </a:p>
            </c:rich>
          </c:tx>
          <c:overlay val="0"/>
        </c:title>
        <c:numFmt formatCode="General" sourceLinked="1"/>
        <c:majorTickMark val="out"/>
        <c:minorTickMark val="none"/>
        <c:tickLblPos val="nextTo"/>
        <c:crossAx val="170337024"/>
        <c:crosses val="autoZero"/>
        <c:crossBetween val="midCat"/>
        <c:majorUnit val="2"/>
      </c:valAx>
      <c:spPr>
        <a:noFill/>
        <a:ln w="25400">
          <a:noFill/>
        </a:ln>
      </c:spPr>
    </c:plotArea>
    <c:plotVisOnly val="1"/>
    <c:dispBlanksAs val="gap"/>
    <c:showDLblsOverMax val="0"/>
  </c:chart>
  <c:spPr>
    <a:ln>
      <a:noFill/>
    </a:ln>
  </c:spPr>
  <c:externalData r:id="rId2">
    <c:autoUpdate val="0"/>
  </c:externalData>
  <c:userShapes r:id="rId3"/>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89583808889925"/>
          <c:y val="4.3502946387632531E-2"/>
          <c:w val="0.80331588090701356"/>
          <c:h val="0.79382022789926243"/>
        </c:manualLayout>
      </c:layout>
      <c:scatterChart>
        <c:scatterStyle val="smoothMarker"/>
        <c:varyColors val="0"/>
        <c:ser>
          <c:idx val="0"/>
          <c:order val="0"/>
          <c:tx>
            <c:v>飽和-V</c:v>
          </c:tx>
          <c:spPr>
            <a:ln cmpd="sng">
              <a:solidFill>
                <a:sysClr val="windowText" lastClr="000000"/>
              </a:solidFill>
              <a:prstDash val="sysDash"/>
            </a:ln>
          </c:spPr>
          <c:marker>
            <c:symbol val="none"/>
          </c:marker>
          <c:dPt>
            <c:idx val="25"/>
            <c:bubble3D val="0"/>
          </c:dPt>
          <c:xVal>
            <c:numRef>
              <c:f>'図1.3'!$B$6:$B$35</c:f>
              <c:numCache>
                <c:formatCode>General</c:formatCode>
                <c:ptCount val="30"/>
                <c:pt idx="0">
                  <c:v>3.4601158149015645</c:v>
                </c:pt>
                <c:pt idx="1">
                  <c:v>2.8231745115638476</c:v>
                </c:pt>
                <c:pt idx="2">
                  <c:v>2.3220939664862432</c:v>
                </c:pt>
                <c:pt idx="3">
                  <c:v>1.9236330001909707</c:v>
                </c:pt>
                <c:pt idx="4">
                  <c:v>1.60358686986583</c:v>
                </c:pt>
                <c:pt idx="5">
                  <c:v>1.3441072019273841</c:v>
                </c:pt>
                <c:pt idx="6">
                  <c:v>1.1318756818633011</c:v>
                </c:pt>
                <c:pt idx="7">
                  <c:v>0.95684197870938514</c:v>
                </c:pt>
                <c:pt idx="8">
                  <c:v>0.81133982591760678</c:v>
                </c:pt>
                <c:pt idx="9">
                  <c:v>0.68945977603604758</c:v>
                </c:pt>
                <c:pt idx="10">
                  <c:v>0.58659801715647564</c:v>
                </c:pt>
                <c:pt idx="11">
                  <c:v>0.49912668685119987</c:v>
                </c:pt>
                <c:pt idx="12">
                  <c:v>0.4677783634048337</c:v>
                </c:pt>
                <c:pt idx="13">
                  <c:v>0.43826365811616824</c:v>
                </c:pt>
                <c:pt idx="14">
                  <c:v>0.41043540111397903</c:v>
                </c:pt>
                <c:pt idx="15">
                  <c:v>0.38415678548042043</c:v>
                </c:pt>
                <c:pt idx="16">
                  <c:v>0.35929977348896341</c:v>
                </c:pt>
                <c:pt idx="17">
                  <c:v>0.33574344589870364</c:v>
                </c:pt>
                <c:pt idx="18">
                  <c:v>0.31337218717907472</c:v>
                </c:pt>
                <c:pt idx="19">
                  <c:v>0.29207353634076155</c:v>
                </c:pt>
                <c:pt idx="20">
                  <c:v>0.27173541663685546</c:v>
                </c:pt>
                <c:pt idx="21">
                  <c:v>0.25224222185490336</c:v>
                </c:pt>
                <c:pt idx="22">
                  <c:v>0.2334687368988321</c:v>
                </c:pt>
                <c:pt idx="23">
                  <c:v>0.21526970176047427</c:v>
                </c:pt>
                <c:pt idx="24">
                  <c:v>0.19745977502965759</c:v>
                </c:pt>
                <c:pt idx="25">
                  <c:v>0.17976931282225661</c:v>
                </c:pt>
                <c:pt idx="26">
                  <c:v>0.16172536466399015</c:v>
                </c:pt>
                <c:pt idx="27">
                  <c:v>0.14220061337689258</c:v>
                </c:pt>
                <c:pt idx="28">
                  <c:v>0.10171629455198838</c:v>
                </c:pt>
                <c:pt idx="29">
                  <c:v>0.10135777217695664</c:v>
                </c:pt>
              </c:numCache>
            </c:numRef>
          </c:xVal>
          <c:yVal>
            <c:numRef>
              <c:f>'図1.3'!$D$6:$D$35</c:f>
              <c:numCache>
                <c:formatCode>General</c:formatCode>
                <c:ptCount val="30"/>
                <c:pt idx="0">
                  <c:v>0.48029484523667898</c:v>
                </c:pt>
                <c:pt idx="1">
                  <c:v>0.59443908903563347</c:v>
                </c:pt>
                <c:pt idx="2">
                  <c:v>0.7282433864629545</c:v>
                </c:pt>
                <c:pt idx="3">
                  <c:v>0.88380959736362164</c:v>
                </c:pt>
                <c:pt idx="4">
                  <c:v>1.0633230160388636</c:v>
                </c:pt>
                <c:pt idx="5">
                  <c:v>1.269050700657367</c:v>
                </c:pt>
                <c:pt idx="6">
                  <c:v>1.5033409655190129</c:v>
                </c:pt>
                <c:pt idx="7">
                  <c:v>1.7686240903995076</c:v>
                </c:pt>
                <c:pt idx="8">
                  <c:v>2.0674142938212667</c:v>
                </c:pt>
                <c:pt idx="9">
                  <c:v>2.4023130173568834</c:v>
                </c:pt>
                <c:pt idx="10">
                  <c:v>2.7760135762465321</c:v>
                </c:pt>
                <c:pt idx="11">
                  <c:v>3.1913072426047733</c:v>
                </c:pt>
                <c:pt idx="12">
                  <c:v>3.3697159224132838</c:v>
                </c:pt>
                <c:pt idx="13">
                  <c:v>3.5554321109017106</c:v>
                </c:pt>
                <c:pt idx="14">
                  <c:v>3.748649248729941</c:v>
                </c:pt>
                <c:pt idx="15">
                  <c:v>3.9495639303009433</c:v>
                </c:pt>
                <c:pt idx="16">
                  <c:v>4.1583760253191242</c:v>
                </c:pt>
                <c:pt idx="17">
                  <c:v>4.375288809861603</c:v>
                </c:pt>
                <c:pt idx="18">
                  <c:v>4.6005091046922146</c:v>
                </c:pt>
                <c:pt idx="19">
                  <c:v>4.8342474232703658</c:v>
                </c:pt>
                <c:pt idx="20">
                  <c:v>5.0767181280573865</c:v>
                </c:pt>
                <c:pt idx="21">
                  <c:v>5.328139598118435</c:v>
                </c:pt>
                <c:pt idx="22">
                  <c:v>5.5887344063059921</c:v>
                </c:pt>
                <c:pt idx="23">
                  <c:v>5.8587295071761858</c:v>
                </c:pt>
                <c:pt idx="24">
                  <c:v>6.1383564352874949</c:v>
                </c:pt>
                <c:pt idx="25">
                  <c:v>6.427851520215893</c:v>
                </c:pt>
                <c:pt idx="26">
                  <c:v>6.7274561070333823</c:v>
                </c:pt>
                <c:pt idx="27">
                  <c:v>7.0374167989371195</c:v>
                </c:pt>
                <c:pt idx="28">
                  <c:v>7.4240547490294651</c:v>
                </c:pt>
                <c:pt idx="29">
                  <c:v>7.4532560046765113</c:v>
                </c:pt>
              </c:numCache>
            </c:numRef>
          </c:yVal>
          <c:smooth val="1"/>
        </c:ser>
        <c:ser>
          <c:idx val="1"/>
          <c:order val="1"/>
          <c:tx>
            <c:v>飽和-L</c:v>
          </c:tx>
          <c:spPr>
            <a:ln>
              <a:solidFill>
                <a:sysClr val="windowText" lastClr="000000"/>
              </a:solidFill>
              <a:prstDash val="sysDash"/>
            </a:ln>
          </c:spPr>
          <c:marker>
            <c:symbol val="none"/>
          </c:marker>
          <c:xVal>
            <c:numRef>
              <c:f>'図1.3'!$C$6:$C$35</c:f>
              <c:numCache>
                <c:formatCode>General</c:formatCode>
                <c:ptCount val="30"/>
                <c:pt idx="0">
                  <c:v>3.5519662839891865E-2</c:v>
                </c:pt>
                <c:pt idx="1">
                  <c:v>3.6112693351857239E-2</c:v>
                </c:pt>
                <c:pt idx="2">
                  <c:v>3.6757009779012868E-2</c:v>
                </c:pt>
                <c:pt idx="3">
                  <c:v>3.7459877664728781E-2</c:v>
                </c:pt>
                <c:pt idx="4">
                  <c:v>3.8230092244418576E-2</c:v>
                </c:pt>
                <c:pt idx="5">
                  <c:v>3.9078425964531906E-2</c:v>
                </c:pt>
                <c:pt idx="6">
                  <c:v>4.0018250607398442E-2</c:v>
                </c:pt>
                <c:pt idx="7">
                  <c:v>4.106642252943439E-2</c:v>
                </c:pt>
                <c:pt idx="8">
                  <c:v>4.2244576610942185E-2</c:v>
                </c:pt>
                <c:pt idx="9">
                  <c:v>4.3581078502490711E-2</c:v>
                </c:pt>
                <c:pt idx="10">
                  <c:v>4.511408367434068E-2</c:v>
                </c:pt>
                <c:pt idx="11">
                  <c:v>4.6896556290358958E-2</c:v>
                </c:pt>
                <c:pt idx="12">
                  <c:v>4.7695438633577426E-2</c:v>
                </c:pt>
                <c:pt idx="13">
                  <c:v>4.8552409898459124E-2</c:v>
                </c:pt>
                <c:pt idx="14">
                  <c:v>4.9475040739936409E-2</c:v>
                </c:pt>
                <c:pt idx="15">
                  <c:v>5.0472441169777803E-2</c:v>
                </c:pt>
                <c:pt idx="16">
                  <c:v>5.1555709632317322E-2</c:v>
                </c:pt>
                <c:pt idx="17">
                  <c:v>5.2738560650603152E-2</c:v>
                </c:pt>
                <c:pt idx="18">
                  <c:v>5.4038224688460167E-2</c:v>
                </c:pt>
                <c:pt idx="19">
                  <c:v>5.5476777574256828E-2</c:v>
                </c:pt>
                <c:pt idx="20">
                  <c:v>5.7083175771645185E-2</c:v>
                </c:pt>
                <c:pt idx="21">
                  <c:v>5.8896509725896259E-2</c:v>
                </c:pt>
                <c:pt idx="22">
                  <c:v>6.097148969689601E-2</c:v>
                </c:pt>
                <c:pt idx="23">
                  <c:v>6.3388347467840736E-2</c:v>
                </c:pt>
                <c:pt idx="24">
                  <c:v>6.6272391463724004E-2</c:v>
                </c:pt>
                <c:pt idx="25">
                  <c:v>6.9837792768985829E-2</c:v>
                </c:pt>
                <c:pt idx="26">
                  <c:v>7.450619748710563E-2</c:v>
                </c:pt>
                <c:pt idx="27">
                  <c:v>0.08</c:v>
                </c:pt>
                <c:pt idx="28">
                  <c:v>0.09</c:v>
                </c:pt>
                <c:pt idx="29">
                  <c:v>9.4E-2</c:v>
                </c:pt>
              </c:numCache>
            </c:numRef>
          </c:xVal>
          <c:yVal>
            <c:numRef>
              <c:f>'図1.3'!$D$6:$D$35</c:f>
              <c:numCache>
                <c:formatCode>General</c:formatCode>
                <c:ptCount val="30"/>
                <c:pt idx="0">
                  <c:v>0.48029484523667898</c:v>
                </c:pt>
                <c:pt idx="1">
                  <c:v>0.59443908903563347</c:v>
                </c:pt>
                <c:pt idx="2">
                  <c:v>0.7282433864629545</c:v>
                </c:pt>
                <c:pt idx="3">
                  <c:v>0.88380959736362164</c:v>
                </c:pt>
                <c:pt idx="4">
                  <c:v>1.0633230160388636</c:v>
                </c:pt>
                <c:pt idx="5">
                  <c:v>1.269050700657367</c:v>
                </c:pt>
                <c:pt idx="6">
                  <c:v>1.5033409655190129</c:v>
                </c:pt>
                <c:pt idx="7">
                  <c:v>1.7686240903995076</c:v>
                </c:pt>
                <c:pt idx="8">
                  <c:v>2.0674142938212667</c:v>
                </c:pt>
                <c:pt idx="9">
                  <c:v>2.4023130173568834</c:v>
                </c:pt>
                <c:pt idx="10">
                  <c:v>2.7760135762465321</c:v>
                </c:pt>
                <c:pt idx="11">
                  <c:v>3.1913072426047733</c:v>
                </c:pt>
                <c:pt idx="12">
                  <c:v>3.3697159224132838</c:v>
                </c:pt>
                <c:pt idx="13">
                  <c:v>3.5554321109017106</c:v>
                </c:pt>
                <c:pt idx="14">
                  <c:v>3.748649248729941</c:v>
                </c:pt>
                <c:pt idx="15">
                  <c:v>3.9495639303009433</c:v>
                </c:pt>
                <c:pt idx="16">
                  <c:v>4.1583760253191242</c:v>
                </c:pt>
                <c:pt idx="17">
                  <c:v>4.375288809861603</c:v>
                </c:pt>
                <c:pt idx="18">
                  <c:v>4.6005091046922146</c:v>
                </c:pt>
                <c:pt idx="19">
                  <c:v>4.8342474232703658</c:v>
                </c:pt>
                <c:pt idx="20">
                  <c:v>5.0767181280573865</c:v>
                </c:pt>
                <c:pt idx="21">
                  <c:v>5.328139598118435</c:v>
                </c:pt>
                <c:pt idx="22">
                  <c:v>5.5887344063059921</c:v>
                </c:pt>
                <c:pt idx="23">
                  <c:v>5.8587295071761858</c:v>
                </c:pt>
                <c:pt idx="24">
                  <c:v>6.1383564352874949</c:v>
                </c:pt>
                <c:pt idx="25">
                  <c:v>6.427851520215893</c:v>
                </c:pt>
                <c:pt idx="26">
                  <c:v>6.7274561070333823</c:v>
                </c:pt>
                <c:pt idx="27">
                  <c:v>7.0374167989371195</c:v>
                </c:pt>
                <c:pt idx="28">
                  <c:v>7.4240547490294651</c:v>
                </c:pt>
                <c:pt idx="29">
                  <c:v>7.4532560046765113</c:v>
                </c:pt>
              </c:numCache>
            </c:numRef>
          </c:yVal>
          <c:smooth val="1"/>
        </c:ser>
        <c:ser>
          <c:idx val="2"/>
          <c:order val="2"/>
          <c:tx>
            <c:v>276K</c:v>
          </c:tx>
          <c:spPr>
            <a:ln w="25400" cmpd="sng">
              <a:solidFill>
                <a:srgbClr val="FF0000"/>
              </a:solidFill>
              <a:prstDash val="solid"/>
            </a:ln>
          </c:spPr>
          <c:marker>
            <c:symbol val="none"/>
          </c:marker>
          <c:xVal>
            <c:numRef>
              <c:f>'図1.3'!$H$6:$H$255</c:f>
              <c:numCache>
                <c:formatCode>General</c:formatCode>
                <c:ptCount val="250"/>
                <c:pt idx="0">
                  <c:v>0.03</c:v>
                </c:pt>
                <c:pt idx="1">
                  <c:v>3.4999999999999996E-2</c:v>
                </c:pt>
                <c:pt idx="2">
                  <c:v>0.04</c:v>
                </c:pt>
                <c:pt idx="3">
                  <c:v>4.4999999999999998E-2</c:v>
                </c:pt>
                <c:pt idx="4">
                  <c:v>0.05</c:v>
                </c:pt>
                <c:pt idx="5">
                  <c:v>5.5E-2</c:v>
                </c:pt>
                <c:pt idx="6">
                  <c:v>0.06</c:v>
                </c:pt>
                <c:pt idx="7">
                  <c:v>6.5000000000000002E-2</c:v>
                </c:pt>
                <c:pt idx="8">
                  <c:v>7.0000000000000007E-2</c:v>
                </c:pt>
                <c:pt idx="9">
                  <c:v>7.4999999999999997E-2</c:v>
                </c:pt>
                <c:pt idx="10">
                  <c:v>0.08</c:v>
                </c:pt>
                <c:pt idx="11">
                  <c:v>8.5000000000000006E-2</c:v>
                </c:pt>
                <c:pt idx="12">
                  <c:v>0.09</c:v>
                </c:pt>
                <c:pt idx="13">
                  <c:v>9.5000000000000001E-2</c:v>
                </c:pt>
                <c:pt idx="14">
                  <c:v>0.1</c:v>
                </c:pt>
                <c:pt idx="15">
                  <c:v>0.105</c:v>
                </c:pt>
                <c:pt idx="16">
                  <c:v>0.11</c:v>
                </c:pt>
                <c:pt idx="17">
                  <c:v>0.115</c:v>
                </c:pt>
                <c:pt idx="18">
                  <c:v>0.12</c:v>
                </c:pt>
                <c:pt idx="19">
                  <c:v>0.125</c:v>
                </c:pt>
                <c:pt idx="20">
                  <c:v>0.13</c:v>
                </c:pt>
                <c:pt idx="21">
                  <c:v>0.13500000000000001</c:v>
                </c:pt>
                <c:pt idx="22">
                  <c:v>0.14000000000000001</c:v>
                </c:pt>
                <c:pt idx="23">
                  <c:v>0.14499999999999999</c:v>
                </c:pt>
                <c:pt idx="24">
                  <c:v>0.15</c:v>
                </c:pt>
                <c:pt idx="25">
                  <c:v>0.155</c:v>
                </c:pt>
                <c:pt idx="26">
                  <c:v>0.16</c:v>
                </c:pt>
                <c:pt idx="27">
                  <c:v>0.16500000000000001</c:v>
                </c:pt>
                <c:pt idx="28">
                  <c:v>0.17</c:v>
                </c:pt>
                <c:pt idx="29">
                  <c:v>0.17499999999999999</c:v>
                </c:pt>
                <c:pt idx="30">
                  <c:v>0.18</c:v>
                </c:pt>
                <c:pt idx="31">
                  <c:v>0.185</c:v>
                </c:pt>
                <c:pt idx="32">
                  <c:v>0.19</c:v>
                </c:pt>
                <c:pt idx="33">
                  <c:v>0.19500000000000001</c:v>
                </c:pt>
                <c:pt idx="34">
                  <c:v>0.2</c:v>
                </c:pt>
                <c:pt idx="35">
                  <c:v>0.20500000000000002</c:v>
                </c:pt>
                <c:pt idx="36">
                  <c:v>0.21</c:v>
                </c:pt>
                <c:pt idx="37">
                  <c:v>0.215</c:v>
                </c:pt>
                <c:pt idx="38">
                  <c:v>0.22</c:v>
                </c:pt>
                <c:pt idx="39">
                  <c:v>0.22500000000000001</c:v>
                </c:pt>
                <c:pt idx="40">
                  <c:v>0.23</c:v>
                </c:pt>
                <c:pt idx="41">
                  <c:v>0.23500000000000001</c:v>
                </c:pt>
                <c:pt idx="42">
                  <c:v>0.24</c:v>
                </c:pt>
                <c:pt idx="43">
                  <c:v>0.245</c:v>
                </c:pt>
                <c:pt idx="44">
                  <c:v>0.25</c:v>
                </c:pt>
                <c:pt idx="45">
                  <c:v>0.255</c:v>
                </c:pt>
                <c:pt idx="46">
                  <c:v>0.26</c:v>
                </c:pt>
                <c:pt idx="47">
                  <c:v>0.26500000000000001</c:v>
                </c:pt>
                <c:pt idx="48">
                  <c:v>0.27</c:v>
                </c:pt>
                <c:pt idx="49">
                  <c:v>0.27500000000000002</c:v>
                </c:pt>
                <c:pt idx="50">
                  <c:v>0.28000000000000003</c:v>
                </c:pt>
                <c:pt idx="51">
                  <c:v>0.28500000000000003</c:v>
                </c:pt>
                <c:pt idx="52">
                  <c:v>0.28999999999999998</c:v>
                </c:pt>
                <c:pt idx="53">
                  <c:v>0.29499999999999998</c:v>
                </c:pt>
                <c:pt idx="54">
                  <c:v>0.3</c:v>
                </c:pt>
                <c:pt idx="55">
                  <c:v>0.30499999999999999</c:v>
                </c:pt>
                <c:pt idx="56">
                  <c:v>0.31</c:v>
                </c:pt>
                <c:pt idx="57">
                  <c:v>0.315</c:v>
                </c:pt>
                <c:pt idx="58">
                  <c:v>0.32</c:v>
                </c:pt>
                <c:pt idx="59">
                  <c:v>0.32500000000000001</c:v>
                </c:pt>
                <c:pt idx="60">
                  <c:v>0.33</c:v>
                </c:pt>
                <c:pt idx="61">
                  <c:v>0.33500000000000002</c:v>
                </c:pt>
                <c:pt idx="62">
                  <c:v>0.34</c:v>
                </c:pt>
                <c:pt idx="63">
                  <c:v>0.34500000000000003</c:v>
                </c:pt>
                <c:pt idx="64">
                  <c:v>0.35</c:v>
                </c:pt>
                <c:pt idx="65">
                  <c:v>0.35499999999999998</c:v>
                </c:pt>
                <c:pt idx="66">
                  <c:v>0.36</c:v>
                </c:pt>
                <c:pt idx="67">
                  <c:v>0.36499999999999999</c:v>
                </c:pt>
                <c:pt idx="68">
                  <c:v>0.37</c:v>
                </c:pt>
                <c:pt idx="69">
                  <c:v>0.375</c:v>
                </c:pt>
                <c:pt idx="70">
                  <c:v>0.38</c:v>
                </c:pt>
                <c:pt idx="71">
                  <c:v>0.38500000000000001</c:v>
                </c:pt>
                <c:pt idx="72">
                  <c:v>0.39</c:v>
                </c:pt>
                <c:pt idx="73">
                  <c:v>0.39500000000000002</c:v>
                </c:pt>
                <c:pt idx="74">
                  <c:v>0.4</c:v>
                </c:pt>
                <c:pt idx="75">
                  <c:v>0.40500000000000003</c:v>
                </c:pt>
                <c:pt idx="76">
                  <c:v>0.41000000000000003</c:v>
                </c:pt>
                <c:pt idx="77">
                  <c:v>0.41499999999999998</c:v>
                </c:pt>
                <c:pt idx="78">
                  <c:v>0.42</c:v>
                </c:pt>
                <c:pt idx="79">
                  <c:v>0.42499999999999999</c:v>
                </c:pt>
                <c:pt idx="80">
                  <c:v>0.43</c:v>
                </c:pt>
                <c:pt idx="81">
                  <c:v>0.435</c:v>
                </c:pt>
                <c:pt idx="82">
                  <c:v>0.44</c:v>
                </c:pt>
                <c:pt idx="83">
                  <c:v>0.44500000000000001</c:v>
                </c:pt>
                <c:pt idx="84">
                  <c:v>0.45</c:v>
                </c:pt>
                <c:pt idx="85">
                  <c:v>0.45500000000000002</c:v>
                </c:pt>
                <c:pt idx="86">
                  <c:v>0.46</c:v>
                </c:pt>
                <c:pt idx="87">
                  <c:v>0.46500000000000002</c:v>
                </c:pt>
                <c:pt idx="88">
                  <c:v>0.47000000000000003</c:v>
                </c:pt>
                <c:pt idx="89">
                  <c:v>0.47500000000000003</c:v>
                </c:pt>
                <c:pt idx="90">
                  <c:v>0.48</c:v>
                </c:pt>
                <c:pt idx="91">
                  <c:v>0.48499999999999999</c:v>
                </c:pt>
                <c:pt idx="92">
                  <c:v>0.49</c:v>
                </c:pt>
                <c:pt idx="93">
                  <c:v>0.495</c:v>
                </c:pt>
                <c:pt idx="94">
                  <c:v>0.5</c:v>
                </c:pt>
                <c:pt idx="95">
                  <c:v>0.505</c:v>
                </c:pt>
                <c:pt idx="96">
                  <c:v>0.51</c:v>
                </c:pt>
                <c:pt idx="97">
                  <c:v>0.51500000000000001</c:v>
                </c:pt>
                <c:pt idx="98">
                  <c:v>0.52</c:v>
                </c:pt>
                <c:pt idx="99">
                  <c:v>0.52500000000000002</c:v>
                </c:pt>
                <c:pt idx="100">
                  <c:v>0.53</c:v>
                </c:pt>
                <c:pt idx="101">
                  <c:v>0.53500000000000003</c:v>
                </c:pt>
                <c:pt idx="102">
                  <c:v>0.54</c:v>
                </c:pt>
                <c:pt idx="103">
                  <c:v>0.54500000000000004</c:v>
                </c:pt>
                <c:pt idx="104">
                  <c:v>0.55000000000000004</c:v>
                </c:pt>
                <c:pt idx="105">
                  <c:v>0.55500000000000005</c:v>
                </c:pt>
                <c:pt idx="106">
                  <c:v>0.56000000000000005</c:v>
                </c:pt>
                <c:pt idx="107">
                  <c:v>0.56500000000000006</c:v>
                </c:pt>
                <c:pt idx="108">
                  <c:v>0.57000000000000006</c:v>
                </c:pt>
                <c:pt idx="109">
                  <c:v>0.57499999999999996</c:v>
                </c:pt>
                <c:pt idx="110">
                  <c:v>0.57999999999999996</c:v>
                </c:pt>
                <c:pt idx="111">
                  <c:v>0.58499999999999996</c:v>
                </c:pt>
                <c:pt idx="112">
                  <c:v>0.59</c:v>
                </c:pt>
                <c:pt idx="113">
                  <c:v>0.59499999999999997</c:v>
                </c:pt>
                <c:pt idx="114">
                  <c:v>0.6</c:v>
                </c:pt>
                <c:pt idx="115">
                  <c:v>0.60499999999999998</c:v>
                </c:pt>
                <c:pt idx="116">
                  <c:v>0.61</c:v>
                </c:pt>
                <c:pt idx="117">
                  <c:v>0.61499999999999999</c:v>
                </c:pt>
                <c:pt idx="118">
                  <c:v>0.62</c:v>
                </c:pt>
                <c:pt idx="119">
                  <c:v>0.625</c:v>
                </c:pt>
                <c:pt idx="120">
                  <c:v>0.63</c:v>
                </c:pt>
                <c:pt idx="121">
                  <c:v>0.63500000000000001</c:v>
                </c:pt>
                <c:pt idx="122">
                  <c:v>0.64</c:v>
                </c:pt>
                <c:pt idx="123">
                  <c:v>0.64500000000000002</c:v>
                </c:pt>
                <c:pt idx="124">
                  <c:v>0.65</c:v>
                </c:pt>
                <c:pt idx="125">
                  <c:v>0.65500000000000003</c:v>
                </c:pt>
                <c:pt idx="126">
                  <c:v>0.66</c:v>
                </c:pt>
                <c:pt idx="127">
                  <c:v>0.66500000000000004</c:v>
                </c:pt>
                <c:pt idx="128">
                  <c:v>0.67</c:v>
                </c:pt>
                <c:pt idx="129">
                  <c:v>0.67500000000000004</c:v>
                </c:pt>
                <c:pt idx="130">
                  <c:v>0.68</c:v>
                </c:pt>
                <c:pt idx="131">
                  <c:v>0.68500000000000005</c:v>
                </c:pt>
                <c:pt idx="132">
                  <c:v>0.69000000000000006</c:v>
                </c:pt>
                <c:pt idx="133">
                  <c:v>0.69500000000000006</c:v>
                </c:pt>
                <c:pt idx="134">
                  <c:v>0.70000000000000007</c:v>
                </c:pt>
                <c:pt idx="135">
                  <c:v>0.70499999999999996</c:v>
                </c:pt>
                <c:pt idx="136">
                  <c:v>0.71</c:v>
                </c:pt>
                <c:pt idx="137">
                  <c:v>0.71499999999999997</c:v>
                </c:pt>
                <c:pt idx="138">
                  <c:v>0.72</c:v>
                </c:pt>
                <c:pt idx="139">
                  <c:v>0.72499999999999998</c:v>
                </c:pt>
                <c:pt idx="140">
                  <c:v>0.73</c:v>
                </c:pt>
                <c:pt idx="141">
                  <c:v>0.73499999999999999</c:v>
                </c:pt>
                <c:pt idx="142">
                  <c:v>0.74</c:v>
                </c:pt>
                <c:pt idx="143">
                  <c:v>0.745</c:v>
                </c:pt>
                <c:pt idx="144">
                  <c:v>0.75</c:v>
                </c:pt>
                <c:pt idx="145">
                  <c:v>0.755</c:v>
                </c:pt>
                <c:pt idx="146">
                  <c:v>0.76</c:v>
                </c:pt>
                <c:pt idx="147">
                  <c:v>0.76500000000000001</c:v>
                </c:pt>
                <c:pt idx="148">
                  <c:v>0.77</c:v>
                </c:pt>
                <c:pt idx="149">
                  <c:v>0.77500000000000002</c:v>
                </c:pt>
                <c:pt idx="150">
                  <c:v>0.78</c:v>
                </c:pt>
                <c:pt idx="151">
                  <c:v>0.78500000000000003</c:v>
                </c:pt>
                <c:pt idx="152">
                  <c:v>0.79</c:v>
                </c:pt>
                <c:pt idx="153">
                  <c:v>0.79500000000000004</c:v>
                </c:pt>
                <c:pt idx="154">
                  <c:v>0.8</c:v>
                </c:pt>
                <c:pt idx="155">
                  <c:v>0.80500000000000005</c:v>
                </c:pt>
                <c:pt idx="156">
                  <c:v>0.81</c:v>
                </c:pt>
                <c:pt idx="157">
                  <c:v>0.81500000000000006</c:v>
                </c:pt>
                <c:pt idx="158">
                  <c:v>0.82000000000000006</c:v>
                </c:pt>
                <c:pt idx="159">
                  <c:v>0.82500000000000007</c:v>
                </c:pt>
                <c:pt idx="160">
                  <c:v>0.83000000000000007</c:v>
                </c:pt>
                <c:pt idx="161">
                  <c:v>0.83499999999999996</c:v>
                </c:pt>
                <c:pt idx="162">
                  <c:v>0.84</c:v>
                </c:pt>
                <c:pt idx="163">
                  <c:v>0.84499999999999997</c:v>
                </c:pt>
                <c:pt idx="164">
                  <c:v>0.85</c:v>
                </c:pt>
                <c:pt idx="165">
                  <c:v>0.85499999999999998</c:v>
                </c:pt>
                <c:pt idx="166">
                  <c:v>0.86</c:v>
                </c:pt>
                <c:pt idx="167">
                  <c:v>0.86499999999999999</c:v>
                </c:pt>
                <c:pt idx="168">
                  <c:v>0.87</c:v>
                </c:pt>
                <c:pt idx="169">
                  <c:v>0.875</c:v>
                </c:pt>
                <c:pt idx="170">
                  <c:v>0.88</c:v>
                </c:pt>
                <c:pt idx="171">
                  <c:v>0.88500000000000001</c:v>
                </c:pt>
                <c:pt idx="172">
                  <c:v>0.89</c:v>
                </c:pt>
                <c:pt idx="173">
                  <c:v>0.89500000000000002</c:v>
                </c:pt>
                <c:pt idx="174">
                  <c:v>0.9</c:v>
                </c:pt>
                <c:pt idx="175">
                  <c:v>0.90500000000000003</c:v>
                </c:pt>
                <c:pt idx="176">
                  <c:v>0.91</c:v>
                </c:pt>
                <c:pt idx="177">
                  <c:v>0.91500000000000004</c:v>
                </c:pt>
                <c:pt idx="178">
                  <c:v>0.92</c:v>
                </c:pt>
                <c:pt idx="179">
                  <c:v>0.92500000000000004</c:v>
                </c:pt>
                <c:pt idx="180">
                  <c:v>0.93</c:v>
                </c:pt>
                <c:pt idx="181">
                  <c:v>0.93500000000000005</c:v>
                </c:pt>
                <c:pt idx="182">
                  <c:v>0.94000000000000006</c:v>
                </c:pt>
                <c:pt idx="183">
                  <c:v>0.94500000000000006</c:v>
                </c:pt>
                <c:pt idx="184">
                  <c:v>0.95000000000000007</c:v>
                </c:pt>
                <c:pt idx="185">
                  <c:v>0.95500000000000007</c:v>
                </c:pt>
                <c:pt idx="186">
                  <c:v>0.96</c:v>
                </c:pt>
                <c:pt idx="187">
                  <c:v>0.96499999999999997</c:v>
                </c:pt>
                <c:pt idx="188">
                  <c:v>0.97</c:v>
                </c:pt>
                <c:pt idx="189">
                  <c:v>0.97499999999999998</c:v>
                </c:pt>
                <c:pt idx="190">
                  <c:v>0.98</c:v>
                </c:pt>
                <c:pt idx="191">
                  <c:v>0.98499999999999999</c:v>
                </c:pt>
                <c:pt idx="192">
                  <c:v>0.99</c:v>
                </c:pt>
                <c:pt idx="193">
                  <c:v>0.995</c:v>
                </c:pt>
                <c:pt idx="194">
                  <c:v>1</c:v>
                </c:pt>
                <c:pt idx="195">
                  <c:v>1.0050000000000001</c:v>
                </c:pt>
                <c:pt idx="196">
                  <c:v>1.01</c:v>
                </c:pt>
                <c:pt idx="197">
                  <c:v>1.0150000000000001</c:v>
                </c:pt>
                <c:pt idx="198">
                  <c:v>1.02</c:v>
                </c:pt>
                <c:pt idx="199">
                  <c:v>1.0249999999999999</c:v>
                </c:pt>
                <c:pt idx="200">
                  <c:v>1.03</c:v>
                </c:pt>
                <c:pt idx="201">
                  <c:v>1.0349999999999999</c:v>
                </c:pt>
                <c:pt idx="202">
                  <c:v>1.04</c:v>
                </c:pt>
                <c:pt idx="203">
                  <c:v>1.0449999999999999</c:v>
                </c:pt>
                <c:pt idx="204">
                  <c:v>1.05</c:v>
                </c:pt>
                <c:pt idx="205">
                  <c:v>1.0549999999999999</c:v>
                </c:pt>
                <c:pt idx="206">
                  <c:v>1.06</c:v>
                </c:pt>
                <c:pt idx="207">
                  <c:v>1.0649999999999999</c:v>
                </c:pt>
                <c:pt idx="208">
                  <c:v>1.07</c:v>
                </c:pt>
                <c:pt idx="209">
                  <c:v>1.075</c:v>
                </c:pt>
                <c:pt idx="210">
                  <c:v>1.08</c:v>
                </c:pt>
                <c:pt idx="211">
                  <c:v>1.085</c:v>
                </c:pt>
                <c:pt idx="212">
                  <c:v>1.0900000000000001</c:v>
                </c:pt>
                <c:pt idx="213">
                  <c:v>1.095</c:v>
                </c:pt>
                <c:pt idx="214">
                  <c:v>1.1000000000000001</c:v>
                </c:pt>
                <c:pt idx="215">
                  <c:v>1.105</c:v>
                </c:pt>
                <c:pt idx="216">
                  <c:v>1.1100000000000001</c:v>
                </c:pt>
                <c:pt idx="217">
                  <c:v>1.115</c:v>
                </c:pt>
                <c:pt idx="218">
                  <c:v>1.1200000000000001</c:v>
                </c:pt>
                <c:pt idx="219">
                  <c:v>1.125</c:v>
                </c:pt>
                <c:pt idx="220">
                  <c:v>1.1300000000000001</c:v>
                </c:pt>
                <c:pt idx="221">
                  <c:v>1.135</c:v>
                </c:pt>
                <c:pt idx="222">
                  <c:v>1.1400000000000001</c:v>
                </c:pt>
                <c:pt idx="223">
                  <c:v>1.145</c:v>
                </c:pt>
                <c:pt idx="224">
                  <c:v>1.1499999999999999</c:v>
                </c:pt>
                <c:pt idx="225">
                  <c:v>1.155</c:v>
                </c:pt>
                <c:pt idx="226">
                  <c:v>1.1599999999999999</c:v>
                </c:pt>
                <c:pt idx="227">
                  <c:v>1.165</c:v>
                </c:pt>
                <c:pt idx="228">
                  <c:v>1.17</c:v>
                </c:pt>
                <c:pt idx="229">
                  <c:v>1.175</c:v>
                </c:pt>
                <c:pt idx="230">
                  <c:v>1.18</c:v>
                </c:pt>
                <c:pt idx="231">
                  <c:v>1.1850000000000001</c:v>
                </c:pt>
                <c:pt idx="232">
                  <c:v>1.19</c:v>
                </c:pt>
                <c:pt idx="233">
                  <c:v>1.1950000000000001</c:v>
                </c:pt>
                <c:pt idx="234">
                  <c:v>1.2</c:v>
                </c:pt>
                <c:pt idx="235">
                  <c:v>1.2050000000000001</c:v>
                </c:pt>
                <c:pt idx="236">
                  <c:v>1.21</c:v>
                </c:pt>
                <c:pt idx="237">
                  <c:v>1.2150000000000001</c:v>
                </c:pt>
                <c:pt idx="238">
                  <c:v>1.22</c:v>
                </c:pt>
                <c:pt idx="239">
                  <c:v>1.2250000000000001</c:v>
                </c:pt>
                <c:pt idx="240">
                  <c:v>1.23</c:v>
                </c:pt>
                <c:pt idx="241">
                  <c:v>1.2350000000000001</c:v>
                </c:pt>
                <c:pt idx="242">
                  <c:v>1.24</c:v>
                </c:pt>
                <c:pt idx="243">
                  <c:v>1.2450000000000001</c:v>
                </c:pt>
                <c:pt idx="244">
                  <c:v>1.25</c:v>
                </c:pt>
                <c:pt idx="245">
                  <c:v>1.2550000000000001</c:v>
                </c:pt>
                <c:pt idx="246">
                  <c:v>1.26</c:v>
                </c:pt>
                <c:pt idx="247">
                  <c:v>1.2650000000000001</c:v>
                </c:pt>
                <c:pt idx="248">
                  <c:v>1.27</c:v>
                </c:pt>
                <c:pt idx="249">
                  <c:v>1.2750000000000001</c:v>
                </c:pt>
              </c:numCache>
            </c:numRef>
          </c:xVal>
          <c:yVal>
            <c:numRef>
              <c:f>'図1.3'!$I$6:$I$255</c:f>
              <c:numCache>
                <c:formatCode>General</c:formatCode>
                <c:ptCount val="250"/>
                <c:pt idx="0">
                  <c:v>455.76643510335435</c:v>
                </c:pt>
                <c:pt idx="1">
                  <c:v>101.99606479346855</c:v>
                </c:pt>
                <c:pt idx="2">
                  <c:v>35.423504879293596</c:v>
                </c:pt>
                <c:pt idx="3">
                  <c:v>13.872290111881844</c:v>
                </c:pt>
                <c:pt idx="4">
                  <c:v>5.5487100946173573</c:v>
                </c:pt>
                <c:pt idx="5">
                  <c:v>2.1864302809575031</c:v>
                </c:pt>
                <c:pt idx="6">
                  <c:v>0.93315188723579834</c:v>
                </c:pt>
                <c:pt idx="7">
                  <c:v>0.63527588603947727</c:v>
                </c:pt>
                <c:pt idx="8">
                  <c:v>0.77750725007622135</c:v>
                </c:pt>
                <c:pt idx="9">
                  <c:v>1.1145752522349885</c:v>
                </c:pt>
                <c:pt idx="10">
                  <c:v>1.5252879878095673</c:v>
                </c:pt>
                <c:pt idx="11">
                  <c:v>1.948939972122756</c:v>
                </c:pt>
                <c:pt idx="12">
                  <c:v>2.3555664073940705</c:v>
                </c:pt>
                <c:pt idx="13">
                  <c:v>2.731255779133023</c:v>
                </c:pt>
                <c:pt idx="14">
                  <c:v>3.0705911925233518</c:v>
                </c:pt>
                <c:pt idx="15">
                  <c:v>3.372637739159269</c:v>
                </c:pt>
                <c:pt idx="16">
                  <c:v>3.6387652175095835</c:v>
                </c:pt>
                <c:pt idx="17">
                  <c:v>3.8714514403365419</c:v>
                </c:pt>
                <c:pt idx="18">
                  <c:v>4.0736226559585234</c:v>
                </c:pt>
                <c:pt idx="19">
                  <c:v>4.2482937013045072</c:v>
                </c:pt>
                <c:pt idx="20">
                  <c:v>4.3983775043948494</c:v>
                </c:pt>
                <c:pt idx="21">
                  <c:v>4.5265908104135191</c:v>
                </c:pt>
                <c:pt idx="22">
                  <c:v>4.6354144414349445</c:v>
                </c:pt>
                <c:pt idx="23">
                  <c:v>4.7270840383160859</c:v>
                </c:pt>
                <c:pt idx="24">
                  <c:v>4.8035973109143004</c:v>
                </c:pt>
                <c:pt idx="25">
                  <c:v>4.8667296658068784</c:v>
                </c:pt>
                <c:pt idx="26">
                  <c:v>4.9180535069381834</c:v>
                </c:pt>
                <c:pt idx="27">
                  <c:v>4.9589585293052494</c:v>
                </c:pt>
                <c:pt idx="28">
                  <c:v>4.9906715267230783</c:v>
                </c:pt>
                <c:pt idx="29">
                  <c:v>5.0142749462647789</c:v>
                </c:pt>
                <c:pt idx="30">
                  <c:v>5.0307238404620485</c:v>
                </c:pt>
                <c:pt idx="31">
                  <c:v>5.0408611104592662</c:v>
                </c:pt>
                <c:pt idx="32">
                  <c:v>5.0454310691007676</c:v>
                </c:pt>
                <c:pt idx="33">
                  <c:v>5.0450914248036005</c:v>
                </c:pt>
                <c:pt idx="34">
                  <c:v>5.0404238208441265</c:v>
                </c:pt>
                <c:pt idx="35">
                  <c:v>5.0319430761319959</c:v>
                </c:pt>
                <c:pt idx="36">
                  <c:v>5.0201052722876289</c:v>
                </c:pt>
                <c:pt idx="37">
                  <c:v>5.0053148237368061</c:v>
                </c:pt>
                <c:pt idx="38">
                  <c:v>4.9879306561193744</c:v>
                </c:pt>
                <c:pt idx="39">
                  <c:v>4.9682716056720428</c:v>
                </c:pt>
                <c:pt idx="40">
                  <c:v>4.9466211395935407</c:v>
                </c:pt>
                <c:pt idx="41">
                  <c:v>4.9232314853946617</c:v>
                </c:pt>
                <c:pt idx="42">
                  <c:v>4.8983272462042482</c:v>
                </c:pt>
                <c:pt idx="43">
                  <c:v>4.8721085690746149</c:v>
                </c:pt>
                <c:pt idx="44">
                  <c:v>4.8447539245200035</c:v>
                </c:pt>
                <c:pt idx="45">
                  <c:v>4.8164225477787017</c:v>
                </c:pt>
                <c:pt idx="46">
                  <c:v>4.7872565855300211</c:v>
                </c:pt>
                <c:pt idx="47">
                  <c:v>4.7573829859242389</c:v>
                </c:pt>
                <c:pt idx="48">
                  <c:v>4.726915164697278</c:v>
                </c:pt>
                <c:pt idx="49">
                  <c:v>4.6959544757464124</c:v>
                </c:pt>
                <c:pt idx="50">
                  <c:v>4.6645915107502303</c:v>
                </c:pt>
                <c:pt idx="51">
                  <c:v>4.6329072491452647</c:v>
                </c:pt>
                <c:pt idx="52">
                  <c:v>4.6009740769521539</c:v>
                </c:pt>
                <c:pt idx="53">
                  <c:v>4.568856690513492</c:v>
                </c:pt>
                <c:pt idx="54">
                  <c:v>4.5366128991092989</c:v>
                </c:pt>
                <c:pt idx="55">
                  <c:v>4.5042943386073029</c:v>
                </c:pt>
                <c:pt idx="56">
                  <c:v>4.4719471067433307</c:v>
                </c:pt>
                <c:pt idx="57">
                  <c:v>4.4396123292772662</c:v>
                </c:pt>
                <c:pt idx="58">
                  <c:v>4.407326665102218</c:v>
                </c:pt>
                <c:pt idx="59">
                  <c:v>4.3751227573732665</c:v>
                </c:pt>
                <c:pt idx="60">
                  <c:v>4.3430296368453218</c:v>
                </c:pt>
                <c:pt idx="61">
                  <c:v>4.3110730828485417</c:v>
                </c:pt>
                <c:pt idx="62">
                  <c:v>4.2792759466683759</c:v>
                </c:pt>
                <c:pt idx="63">
                  <c:v>4.2476584415217209</c:v>
                </c:pt>
                <c:pt idx="64">
                  <c:v>4.2162384028193509</c:v>
                </c:pt>
                <c:pt idx="65">
                  <c:v>4.1850315219673275</c:v>
                </c:pt>
                <c:pt idx="66">
                  <c:v>4.1540515565781604</c:v>
                </c:pt>
                <c:pt idx="67">
                  <c:v>4.1233105196283768</c:v>
                </c:pt>
                <c:pt idx="68">
                  <c:v>4.0928188498066582</c:v>
                </c:pt>
                <c:pt idx="69">
                  <c:v>4.0625855650402709</c:v>
                </c:pt>
                <c:pt idx="70">
                  <c:v>4.0326184009623862</c:v>
                </c:pt>
                <c:pt idx="71">
                  <c:v>4.0029239358850717</c:v>
                </c:pt>
                <c:pt idx="72">
                  <c:v>3.9735077036686421</c:v>
                </c:pt>
                <c:pt idx="73">
                  <c:v>3.9443742957246952</c:v>
                </c:pt>
                <c:pt idx="74">
                  <c:v>3.9155274532548914</c:v>
                </c:pt>
                <c:pt idx="75">
                  <c:v>3.8869701507080756</c:v>
                </c:pt>
                <c:pt idx="76">
                  <c:v>3.8587046713327506</c:v>
                </c:pt>
                <c:pt idx="77">
                  <c:v>3.8307326756084366</c:v>
                </c:pt>
                <c:pt idx="78">
                  <c:v>3.8030552632566268</c:v>
                </c:pt>
                <c:pt idx="79">
                  <c:v>3.7756730294586305</c:v>
                </c:pt>
                <c:pt idx="80">
                  <c:v>3.7485861158423064</c:v>
                </c:pt>
                <c:pt idx="81">
                  <c:v>3.7217942567417692</c:v>
                </c:pt>
                <c:pt idx="82">
                  <c:v>3.695296821182525</c:v>
                </c:pt>
                <c:pt idx="83">
                  <c:v>3.6690928509985361</c:v>
                </c:pt>
                <c:pt idx="84">
                  <c:v>3.6431810954467712</c:v>
                </c:pt>
                <c:pt idx="85">
                  <c:v>3.6175600426481909</c:v>
                </c:pt>
                <c:pt idx="86">
                  <c:v>3.5922279481514843</c:v>
                </c:pt>
                <c:pt idx="87">
                  <c:v>3.5671828608866472</c:v>
                </c:pt>
                <c:pt idx="88">
                  <c:v>3.5424226467493467</c:v>
                </c:pt>
                <c:pt idx="89">
                  <c:v>3.5179450100336123</c:v>
                </c:pt>
                <c:pt idx="90">
                  <c:v>3.4937475129093905</c:v>
                </c:pt>
                <c:pt idx="91">
                  <c:v>3.4698275931226426</c:v>
                </c:pt>
                <c:pt idx="92">
                  <c:v>3.4461825800787809</c:v>
                </c:pt>
                <c:pt idx="93">
                  <c:v>3.4228097094549876</c:v>
                </c:pt>
                <c:pt idx="94">
                  <c:v>3.3997061364732941</c:v>
                </c:pt>
                <c:pt idx="95">
                  <c:v>3.3768689479539926</c:v>
                </c:pt>
                <c:pt idx="96">
                  <c:v>3.3542951732578214</c:v>
                </c:pt>
                <c:pt idx="97">
                  <c:v>3.33198179421538</c:v>
                </c:pt>
                <c:pt idx="98">
                  <c:v>3.3099257541331917</c:v>
                </c:pt>
                <c:pt idx="99">
                  <c:v>3.2881239659576642</c:v>
                </c:pt>
                <c:pt idx="100">
                  <c:v>3.2665733196708473</c:v>
                </c:pt>
                <c:pt idx="101">
                  <c:v>3.2452706889852019</c:v>
                </c:pt>
                <c:pt idx="102">
                  <c:v>3.2242129373985704</c:v>
                </c:pt>
                <c:pt idx="103">
                  <c:v>3.2033969236650863</c:v>
                </c:pt>
                <c:pt idx="104">
                  <c:v>3.1828195067327885</c:v>
                </c:pt>
                <c:pt idx="105">
                  <c:v>3.1624775501942359</c:v>
                </c:pt>
                <c:pt idx="106">
                  <c:v>3.142367926292347</c:v>
                </c:pt>
                <c:pt idx="107">
                  <c:v>3.1224875195199719</c:v>
                </c:pt>
                <c:pt idx="108">
                  <c:v>3.1028332298483741</c:v>
                </c:pt>
                <c:pt idx="109">
                  <c:v>3.083401975616725</c:v>
                </c:pt>
                <c:pt idx="110">
                  <c:v>3.0641906961119507</c:v>
                </c:pt>
                <c:pt idx="111">
                  <c:v>3.0451963538657436</c:v>
                </c:pt>
                <c:pt idx="112">
                  <c:v>3.0264159366932399</c:v>
                </c:pt>
                <c:pt idx="113">
                  <c:v>3.0078464594957919</c:v>
                </c:pt>
                <c:pt idx="114">
                  <c:v>2.9894849658483347</c:v>
                </c:pt>
                <c:pt idx="115">
                  <c:v>2.9713285293901102</c:v>
                </c:pt>
                <c:pt idx="116">
                  <c:v>2.953374255035941</c:v>
                </c:pt>
                <c:pt idx="117">
                  <c:v>2.9356192800237646</c:v>
                </c:pt>
                <c:pt idx="118">
                  <c:v>2.9180607748128504</c:v>
                </c:pt>
                <c:pt idx="119">
                  <c:v>2.9006959438458852</c:v>
                </c:pt>
                <c:pt idx="120">
                  <c:v>2.8835220261870225</c:v>
                </c:pt>
                <c:pt idx="121">
                  <c:v>2.8665362960469802</c:v>
                </c:pt>
                <c:pt idx="122">
                  <c:v>2.8497360632053348</c:v>
                </c:pt>
                <c:pt idx="123">
                  <c:v>2.8331186733393343</c:v>
                </c:pt>
                <c:pt idx="124">
                  <c:v>2.8166815082677581</c:v>
                </c:pt>
                <c:pt idx="125">
                  <c:v>2.8004219861176605</c:v>
                </c:pt>
                <c:pt idx="126">
                  <c:v>2.7843375614211641</c:v>
                </c:pt>
                <c:pt idx="127">
                  <c:v>2.768425725148902</c:v>
                </c:pt>
                <c:pt idx="128">
                  <c:v>2.7526840046861385</c:v>
                </c:pt>
                <c:pt idx="129">
                  <c:v>2.7371099637571015</c:v>
                </c:pt>
                <c:pt idx="130">
                  <c:v>2.721701202302615</c:v>
                </c:pt>
                <c:pt idx="131">
                  <c:v>2.7064553563156872</c:v>
                </c:pt>
                <c:pt idx="132">
                  <c:v>2.6913700976393162</c:v>
                </c:pt>
                <c:pt idx="133">
                  <c:v>2.6764431337304431</c:v>
                </c:pt>
                <c:pt idx="134">
                  <c:v>2.6616722073936314</c:v>
                </c:pt>
                <c:pt idx="135">
                  <c:v>2.6470550964877724</c:v>
                </c:pt>
                <c:pt idx="136">
                  <c:v>2.6325896136088263</c:v>
                </c:pt>
                <c:pt idx="137">
                  <c:v>2.6182736057513654</c:v>
                </c:pt>
                <c:pt idx="138">
                  <c:v>2.6041049539514511</c:v>
                </c:pt>
                <c:pt idx="139">
                  <c:v>2.5900815729131645</c:v>
                </c:pt>
                <c:pt idx="140">
                  <c:v>2.5762014106208997</c:v>
                </c:pt>
                <c:pt idx="141">
                  <c:v>2.5624624479393816</c:v>
                </c:pt>
                <c:pt idx="142">
                  <c:v>2.5488626982031648</c:v>
                </c:pt>
                <c:pt idx="143">
                  <c:v>2.5354002067972434</c:v>
                </c:pt>
                <c:pt idx="144">
                  <c:v>2.5220730507302553</c:v>
                </c:pt>
                <c:pt idx="145">
                  <c:v>2.5088793382016283</c:v>
                </c:pt>
                <c:pt idx="146">
                  <c:v>2.4958172081639081</c:v>
                </c:pt>
                <c:pt idx="147">
                  <c:v>2.4828848298813835</c:v>
                </c:pt>
                <c:pt idx="148">
                  <c:v>2.4700804024860434</c:v>
                </c:pt>
                <c:pt idx="149">
                  <c:v>2.4574021545317888</c:v>
                </c:pt>
                <c:pt idx="150">
                  <c:v>2.4448483435477484</c:v>
                </c:pt>
                <c:pt idx="151">
                  <c:v>2.4324172555914645</c:v>
                </c:pt>
                <c:pt idx="152">
                  <c:v>2.4201072048026475</c:v>
                </c:pt>
                <c:pt idx="153">
                  <c:v>2.4079165329581231</c:v>
                </c:pt>
                <c:pt idx="154">
                  <c:v>2.3958436090285469</c:v>
                </c:pt>
                <c:pt idx="155">
                  <c:v>2.3838868287373893</c:v>
                </c:pt>
                <c:pt idx="156">
                  <c:v>2.3720446141226601</c:v>
                </c:pt>
                <c:pt idx="157">
                  <c:v>2.3603154131017856</c:v>
                </c:pt>
                <c:pt idx="158">
                  <c:v>2.348697699039993</c:v>
                </c:pt>
                <c:pt idx="159">
                  <c:v>2.3371899703225547</c:v>
                </c:pt>
                <c:pt idx="160">
                  <c:v>2.3257907499311639</c:v>
                </c:pt>
                <c:pt idx="161">
                  <c:v>2.3144985850247148</c:v>
                </c:pt>
                <c:pt idx="162">
                  <c:v>2.3033120465247032</c:v>
                </c:pt>
                <c:pt idx="163">
                  <c:v>2.2922297287054603</c:v>
                </c:pt>
                <c:pt idx="164">
                  <c:v>2.2812502487893767</c:v>
                </c:pt>
                <c:pt idx="165">
                  <c:v>2.2703722465472809</c:v>
                </c:pt>
                <c:pt idx="166">
                  <c:v>2.2595943839040902</c:v>
                </c:pt>
                <c:pt idx="167">
                  <c:v>2.2489153445498409</c:v>
                </c:pt>
                <c:pt idx="168">
                  <c:v>2.2383338335561955</c:v>
                </c:pt>
                <c:pt idx="169">
                  <c:v>2.2278485769984857</c:v>
                </c:pt>
                <c:pt idx="170">
                  <c:v>2.2174583215833592</c:v>
                </c:pt>
                <c:pt idx="171">
                  <c:v>2.207161834282068</c:v>
                </c:pt>
                <c:pt idx="172">
                  <c:v>2.1969579019694243</c:v>
                </c:pt>
                <c:pt idx="173">
                  <c:v>2.1868453310684521</c:v>
                </c:pt>
                <c:pt idx="174">
                  <c:v>2.176822947200733</c:v>
                </c:pt>
                <c:pt idx="175">
                  <c:v>2.1668895948424445</c:v>
                </c:pt>
                <c:pt idx="176">
                  <c:v>2.1570441369860891</c:v>
                </c:pt>
                <c:pt idx="177">
                  <c:v>2.1472854548078861</c:v>
                </c:pt>
                <c:pt idx="178">
                  <c:v>2.1376124473408025</c:v>
                </c:pt>
                <c:pt idx="179">
                  <c:v>2.1280240311531946</c:v>
                </c:pt>
                <c:pt idx="180">
                  <c:v>2.1185191400330172</c:v>
                </c:pt>
                <c:pt idx="181">
                  <c:v>2.1090967246775638</c:v>
                </c:pt>
                <c:pt idx="182">
                  <c:v>2.0997557523886816</c:v>
                </c:pt>
                <c:pt idx="183">
                  <c:v>2.0904952067734159</c:v>
                </c:pt>
                <c:pt idx="184">
                  <c:v>2.0813140874500276</c:v>
                </c:pt>
                <c:pt idx="185">
                  <c:v>2.0722114097593196</c:v>
                </c:pt>
                <c:pt idx="186">
                  <c:v>2.0631862044812217</c:v>
                </c:pt>
                <c:pt idx="187">
                  <c:v>2.0542375175565524</c:v>
                </c:pt>
                <c:pt idx="188">
                  <c:v>2.0453644098139119</c:v>
                </c:pt>
                <c:pt idx="189">
                  <c:v>2.036565956701621</c:v>
                </c:pt>
                <c:pt idx="190">
                  <c:v>2.0278412480246439</c:v>
                </c:pt>
                <c:pt idx="191">
                  <c:v>2.0191893876864273</c:v>
                </c:pt>
                <c:pt idx="192">
                  <c:v>2.0106094934355707</c:v>
                </c:pt>
                <c:pt idx="193">
                  <c:v>2.0021006966172732</c:v>
                </c:pt>
                <c:pt idx="194">
                  <c:v>1.9936621419294638</c:v>
                </c:pt>
                <c:pt idx="195">
                  <c:v>1.9852929871835583</c:v>
                </c:pt>
                <c:pt idx="196">
                  <c:v>1.9769924030697541</c:v>
                </c:pt>
                <c:pt idx="197">
                  <c:v>1.9687595729267982</c:v>
                </c:pt>
                <c:pt idx="198">
                  <c:v>1.9605936925161491</c:v>
                </c:pt>
                <c:pt idx="199">
                  <c:v>1.9524939698004575</c:v>
                </c:pt>
                <c:pt idx="200">
                  <c:v>1.9444596247262924</c:v>
                </c:pt>
                <c:pt idx="201">
                  <c:v>1.9364898890110409</c:v>
                </c:pt>
                <c:pt idx="202">
                  <c:v>1.9285840059339021</c:v>
                </c:pt>
                <c:pt idx="203">
                  <c:v>1.9207412301309068</c:v>
                </c:pt>
                <c:pt idx="204">
                  <c:v>1.912960827393887</c:v>
                </c:pt>
                <c:pt idx="205">
                  <c:v>1.9052420744733267</c:v>
                </c:pt>
                <c:pt idx="206">
                  <c:v>1.8975842588850158</c:v>
                </c:pt>
                <c:pt idx="207">
                  <c:v>1.8899866787204465</c:v>
                </c:pt>
                <c:pt idx="208">
                  <c:v>1.8824486424608675</c:v>
                </c:pt>
                <c:pt idx="209">
                  <c:v>1.8749694687949445</c:v>
                </c:pt>
                <c:pt idx="210">
                  <c:v>1.8675484864399421</c:v>
                </c:pt>
                <c:pt idx="211">
                  <c:v>1.8601850339663701</c:v>
                </c:pt>
                <c:pt idx="212">
                  <c:v>1.8528784596260219</c:v>
                </c:pt>
                <c:pt idx="213">
                  <c:v>1.845628121183345</c:v>
                </c:pt>
                <c:pt idx="214">
                  <c:v>1.838433385750069</c:v>
                </c:pt>
                <c:pt idx="215">
                  <c:v>1.8312936296230411</c:v>
                </c:pt>
                <c:pt idx="216">
                  <c:v>1.8242082381251903</c:v>
                </c:pt>
                <c:pt idx="217">
                  <c:v>1.8171766054495739</c:v>
                </c:pt>
                <c:pt idx="218">
                  <c:v>1.810198134506432</c:v>
                </c:pt>
                <c:pt idx="219">
                  <c:v>1.8032722367732008</c:v>
                </c:pt>
                <c:pt idx="220">
                  <c:v>1.7963983321474166</c:v>
                </c:pt>
                <c:pt idx="221">
                  <c:v>1.7895758488024629</c:v>
                </c:pt>
                <c:pt idx="222">
                  <c:v>1.7828042230460903</c:v>
                </c:pt>
                <c:pt idx="223">
                  <c:v>1.7760828991816688</c:v>
                </c:pt>
                <c:pt idx="224">
                  <c:v>1.7694113293721025</c:v>
                </c:pt>
                <c:pt idx="225">
                  <c:v>1.7627889735063644</c:v>
                </c:pt>
                <c:pt idx="226">
                  <c:v>1.7562152990685935</c:v>
                </c:pt>
                <c:pt idx="227">
                  <c:v>1.7496897810096999</c:v>
                </c:pt>
                <c:pt idx="228">
                  <c:v>1.7432119016214327</c:v>
                </c:pt>
                <c:pt idx="229">
                  <c:v>1.7367811504128552</c:v>
                </c:pt>
                <c:pt idx="230">
                  <c:v>1.7303970239891828</c:v>
                </c:pt>
                <c:pt idx="231">
                  <c:v>1.7240590259329318</c:v>
                </c:pt>
                <c:pt idx="232">
                  <c:v>1.717766666687335</c:v>
                </c:pt>
                <c:pt idx="233">
                  <c:v>1.7115194634419748</c:v>
                </c:pt>
                <c:pt idx="234">
                  <c:v>1.7053169400205923</c:v>
                </c:pt>
                <c:pt idx="235">
                  <c:v>1.6991586267710228</c:v>
                </c:pt>
                <c:pt idx="236">
                  <c:v>1.6930440604572203</c:v>
                </c:pt>
                <c:pt idx="237">
                  <c:v>1.6869727841533222</c:v>
                </c:pt>
                <c:pt idx="238">
                  <c:v>1.680944347139719</c:v>
                </c:pt>
                <c:pt idx="239">
                  <c:v>1.6749583048010792</c:v>
                </c:pt>
                <c:pt idx="240">
                  <c:v>1.6690142185262999</c:v>
                </c:pt>
                <c:pt idx="241">
                  <c:v>1.6631116556103347</c:v>
                </c:pt>
                <c:pt idx="242">
                  <c:v>1.6572501891578655</c:v>
                </c:pt>
                <c:pt idx="243">
                  <c:v>1.6514293979887777</c:v>
                </c:pt>
                <c:pt idx="244">
                  <c:v>1.6456488665454065</c:v>
                </c:pt>
                <c:pt idx="245">
                  <c:v>1.6399081848015109</c:v>
                </c:pt>
                <c:pt idx="246">
                  <c:v>1.6342069481729464</c:v>
                </c:pt>
                <c:pt idx="247">
                  <c:v>1.6285447574299985</c:v>
                </c:pt>
                <c:pt idx="248">
                  <c:v>1.6229212186113451</c:v>
                </c:pt>
                <c:pt idx="249">
                  <c:v>1.6173359429396115</c:v>
                </c:pt>
              </c:numCache>
            </c:numRef>
          </c:yVal>
          <c:smooth val="1"/>
        </c:ser>
        <c:ser>
          <c:idx val="3"/>
          <c:order val="3"/>
          <c:tx>
            <c:v>285K</c:v>
          </c:tx>
          <c:spPr>
            <a:ln w="19050">
              <a:solidFill>
                <a:sysClr val="windowText" lastClr="000000"/>
              </a:solidFill>
              <a:prstDash val="solid"/>
            </a:ln>
          </c:spPr>
          <c:marker>
            <c:symbol val="none"/>
          </c:marker>
          <c:xVal>
            <c:numRef>
              <c:f>'図1.3'!$K$6:$K$255</c:f>
              <c:numCache>
                <c:formatCode>General</c:formatCode>
                <c:ptCount val="250"/>
                <c:pt idx="0">
                  <c:v>0.03</c:v>
                </c:pt>
                <c:pt idx="1">
                  <c:v>3.4999999999999996E-2</c:v>
                </c:pt>
                <c:pt idx="2">
                  <c:v>0.04</c:v>
                </c:pt>
                <c:pt idx="3">
                  <c:v>4.4999999999999998E-2</c:v>
                </c:pt>
                <c:pt idx="4">
                  <c:v>0.05</c:v>
                </c:pt>
                <c:pt idx="5">
                  <c:v>5.5E-2</c:v>
                </c:pt>
                <c:pt idx="6">
                  <c:v>0.06</c:v>
                </c:pt>
                <c:pt idx="7">
                  <c:v>6.5000000000000002E-2</c:v>
                </c:pt>
                <c:pt idx="8">
                  <c:v>7.0000000000000007E-2</c:v>
                </c:pt>
                <c:pt idx="9">
                  <c:v>7.4999999999999997E-2</c:v>
                </c:pt>
                <c:pt idx="10">
                  <c:v>0.08</c:v>
                </c:pt>
                <c:pt idx="11">
                  <c:v>8.5000000000000006E-2</c:v>
                </c:pt>
                <c:pt idx="12">
                  <c:v>0.09</c:v>
                </c:pt>
                <c:pt idx="13">
                  <c:v>9.5000000000000001E-2</c:v>
                </c:pt>
                <c:pt idx="14">
                  <c:v>0.1</c:v>
                </c:pt>
                <c:pt idx="15">
                  <c:v>0.105</c:v>
                </c:pt>
                <c:pt idx="16">
                  <c:v>0.11</c:v>
                </c:pt>
                <c:pt idx="17">
                  <c:v>0.115</c:v>
                </c:pt>
                <c:pt idx="18">
                  <c:v>0.12</c:v>
                </c:pt>
                <c:pt idx="19">
                  <c:v>0.125</c:v>
                </c:pt>
                <c:pt idx="20">
                  <c:v>0.13</c:v>
                </c:pt>
                <c:pt idx="21">
                  <c:v>0.13500000000000001</c:v>
                </c:pt>
                <c:pt idx="22">
                  <c:v>0.14000000000000001</c:v>
                </c:pt>
                <c:pt idx="23">
                  <c:v>0.14499999999999999</c:v>
                </c:pt>
                <c:pt idx="24">
                  <c:v>0.15</c:v>
                </c:pt>
                <c:pt idx="25">
                  <c:v>0.155</c:v>
                </c:pt>
                <c:pt idx="26">
                  <c:v>0.16</c:v>
                </c:pt>
                <c:pt idx="27">
                  <c:v>0.16500000000000001</c:v>
                </c:pt>
                <c:pt idx="28">
                  <c:v>0.17</c:v>
                </c:pt>
                <c:pt idx="29">
                  <c:v>0.17499999999999999</c:v>
                </c:pt>
                <c:pt idx="30">
                  <c:v>0.18</c:v>
                </c:pt>
                <c:pt idx="31">
                  <c:v>0.185</c:v>
                </c:pt>
                <c:pt idx="32">
                  <c:v>0.19</c:v>
                </c:pt>
                <c:pt idx="33">
                  <c:v>0.19500000000000001</c:v>
                </c:pt>
                <c:pt idx="34">
                  <c:v>0.2</c:v>
                </c:pt>
                <c:pt idx="35">
                  <c:v>0.20500000000000002</c:v>
                </c:pt>
                <c:pt idx="36">
                  <c:v>0.21</c:v>
                </c:pt>
                <c:pt idx="37">
                  <c:v>0.215</c:v>
                </c:pt>
                <c:pt idx="38">
                  <c:v>0.22</c:v>
                </c:pt>
                <c:pt idx="39">
                  <c:v>0.22500000000000001</c:v>
                </c:pt>
                <c:pt idx="40">
                  <c:v>0.23</c:v>
                </c:pt>
                <c:pt idx="41">
                  <c:v>0.23500000000000001</c:v>
                </c:pt>
                <c:pt idx="42">
                  <c:v>0.24</c:v>
                </c:pt>
                <c:pt idx="43">
                  <c:v>0.245</c:v>
                </c:pt>
                <c:pt idx="44">
                  <c:v>0.25</c:v>
                </c:pt>
                <c:pt idx="45">
                  <c:v>0.255</c:v>
                </c:pt>
                <c:pt idx="46">
                  <c:v>0.26</c:v>
                </c:pt>
                <c:pt idx="47">
                  <c:v>0.26500000000000001</c:v>
                </c:pt>
                <c:pt idx="48">
                  <c:v>0.27</c:v>
                </c:pt>
                <c:pt idx="49">
                  <c:v>0.27500000000000002</c:v>
                </c:pt>
                <c:pt idx="50">
                  <c:v>0.28000000000000003</c:v>
                </c:pt>
                <c:pt idx="51">
                  <c:v>0.28500000000000003</c:v>
                </c:pt>
                <c:pt idx="52">
                  <c:v>0.28999999999999998</c:v>
                </c:pt>
                <c:pt idx="53">
                  <c:v>0.29499999999999998</c:v>
                </c:pt>
                <c:pt idx="54">
                  <c:v>0.3</c:v>
                </c:pt>
                <c:pt idx="55">
                  <c:v>0.30499999999999999</c:v>
                </c:pt>
                <c:pt idx="56">
                  <c:v>0.31</c:v>
                </c:pt>
                <c:pt idx="57">
                  <c:v>0.315</c:v>
                </c:pt>
                <c:pt idx="58">
                  <c:v>0.32</c:v>
                </c:pt>
                <c:pt idx="59">
                  <c:v>0.32500000000000001</c:v>
                </c:pt>
                <c:pt idx="60">
                  <c:v>0.33</c:v>
                </c:pt>
                <c:pt idx="61">
                  <c:v>0.33500000000000002</c:v>
                </c:pt>
                <c:pt idx="62">
                  <c:v>0.34</c:v>
                </c:pt>
                <c:pt idx="63">
                  <c:v>0.34500000000000003</c:v>
                </c:pt>
                <c:pt idx="64">
                  <c:v>0.35</c:v>
                </c:pt>
                <c:pt idx="65">
                  <c:v>0.35499999999999998</c:v>
                </c:pt>
                <c:pt idx="66">
                  <c:v>0.36</c:v>
                </c:pt>
                <c:pt idx="67">
                  <c:v>0.36499999999999999</c:v>
                </c:pt>
                <c:pt idx="68">
                  <c:v>0.37</c:v>
                </c:pt>
                <c:pt idx="69">
                  <c:v>0.375</c:v>
                </c:pt>
                <c:pt idx="70">
                  <c:v>0.38</c:v>
                </c:pt>
                <c:pt idx="71">
                  <c:v>0.38500000000000001</c:v>
                </c:pt>
                <c:pt idx="72">
                  <c:v>0.39</c:v>
                </c:pt>
                <c:pt idx="73">
                  <c:v>0.39500000000000002</c:v>
                </c:pt>
                <c:pt idx="74">
                  <c:v>0.4</c:v>
                </c:pt>
                <c:pt idx="75">
                  <c:v>0.40500000000000003</c:v>
                </c:pt>
                <c:pt idx="76">
                  <c:v>0.41000000000000003</c:v>
                </c:pt>
                <c:pt idx="77">
                  <c:v>0.41499999999999998</c:v>
                </c:pt>
                <c:pt idx="78">
                  <c:v>0.42</c:v>
                </c:pt>
                <c:pt idx="79">
                  <c:v>0.42499999999999999</c:v>
                </c:pt>
                <c:pt idx="80">
                  <c:v>0.43</c:v>
                </c:pt>
                <c:pt idx="81">
                  <c:v>0.435</c:v>
                </c:pt>
                <c:pt idx="82">
                  <c:v>0.44</c:v>
                </c:pt>
                <c:pt idx="83">
                  <c:v>0.44500000000000001</c:v>
                </c:pt>
                <c:pt idx="84">
                  <c:v>0.45</c:v>
                </c:pt>
                <c:pt idx="85">
                  <c:v>0.45500000000000002</c:v>
                </c:pt>
                <c:pt idx="86">
                  <c:v>0.46</c:v>
                </c:pt>
                <c:pt idx="87">
                  <c:v>0.46500000000000002</c:v>
                </c:pt>
                <c:pt idx="88">
                  <c:v>0.47000000000000003</c:v>
                </c:pt>
                <c:pt idx="89">
                  <c:v>0.47500000000000003</c:v>
                </c:pt>
                <c:pt idx="90">
                  <c:v>0.48</c:v>
                </c:pt>
                <c:pt idx="91">
                  <c:v>0.48499999999999999</c:v>
                </c:pt>
                <c:pt idx="92">
                  <c:v>0.49</c:v>
                </c:pt>
                <c:pt idx="93">
                  <c:v>0.495</c:v>
                </c:pt>
                <c:pt idx="94">
                  <c:v>0.5</c:v>
                </c:pt>
                <c:pt idx="95">
                  <c:v>0.505</c:v>
                </c:pt>
                <c:pt idx="96">
                  <c:v>0.51</c:v>
                </c:pt>
                <c:pt idx="97">
                  <c:v>0.51500000000000001</c:v>
                </c:pt>
                <c:pt idx="98">
                  <c:v>0.52</c:v>
                </c:pt>
                <c:pt idx="99">
                  <c:v>0.52500000000000002</c:v>
                </c:pt>
                <c:pt idx="100">
                  <c:v>0.53</c:v>
                </c:pt>
                <c:pt idx="101">
                  <c:v>0.53500000000000003</c:v>
                </c:pt>
                <c:pt idx="102">
                  <c:v>0.54</c:v>
                </c:pt>
                <c:pt idx="103">
                  <c:v>0.54500000000000004</c:v>
                </c:pt>
                <c:pt idx="104">
                  <c:v>0.55000000000000004</c:v>
                </c:pt>
                <c:pt idx="105">
                  <c:v>0.55500000000000005</c:v>
                </c:pt>
                <c:pt idx="106">
                  <c:v>0.56000000000000005</c:v>
                </c:pt>
                <c:pt idx="107">
                  <c:v>0.56500000000000006</c:v>
                </c:pt>
                <c:pt idx="108">
                  <c:v>0.57000000000000006</c:v>
                </c:pt>
                <c:pt idx="109">
                  <c:v>0.57499999999999996</c:v>
                </c:pt>
                <c:pt idx="110">
                  <c:v>0.57999999999999996</c:v>
                </c:pt>
                <c:pt idx="111">
                  <c:v>0.58499999999999996</c:v>
                </c:pt>
                <c:pt idx="112">
                  <c:v>0.59</c:v>
                </c:pt>
                <c:pt idx="113">
                  <c:v>0.59499999999999997</c:v>
                </c:pt>
                <c:pt idx="114">
                  <c:v>0.6</c:v>
                </c:pt>
                <c:pt idx="115">
                  <c:v>0.60499999999999998</c:v>
                </c:pt>
                <c:pt idx="116">
                  <c:v>0.61</c:v>
                </c:pt>
                <c:pt idx="117">
                  <c:v>0.61499999999999999</c:v>
                </c:pt>
                <c:pt idx="118">
                  <c:v>0.62</c:v>
                </c:pt>
                <c:pt idx="119">
                  <c:v>0.625</c:v>
                </c:pt>
                <c:pt idx="120">
                  <c:v>0.63</c:v>
                </c:pt>
                <c:pt idx="121">
                  <c:v>0.63500000000000001</c:v>
                </c:pt>
                <c:pt idx="122">
                  <c:v>0.64</c:v>
                </c:pt>
                <c:pt idx="123">
                  <c:v>0.64500000000000002</c:v>
                </c:pt>
                <c:pt idx="124">
                  <c:v>0.65</c:v>
                </c:pt>
                <c:pt idx="125">
                  <c:v>0.65500000000000003</c:v>
                </c:pt>
                <c:pt idx="126">
                  <c:v>0.66</c:v>
                </c:pt>
                <c:pt idx="127">
                  <c:v>0.66500000000000004</c:v>
                </c:pt>
                <c:pt idx="128">
                  <c:v>0.67</c:v>
                </c:pt>
                <c:pt idx="129">
                  <c:v>0.67500000000000004</c:v>
                </c:pt>
                <c:pt idx="130">
                  <c:v>0.68</c:v>
                </c:pt>
                <c:pt idx="131">
                  <c:v>0.68500000000000005</c:v>
                </c:pt>
                <c:pt idx="132">
                  <c:v>0.69000000000000006</c:v>
                </c:pt>
                <c:pt idx="133">
                  <c:v>0.69500000000000006</c:v>
                </c:pt>
                <c:pt idx="134">
                  <c:v>0.70000000000000007</c:v>
                </c:pt>
                <c:pt idx="135">
                  <c:v>0.70499999999999996</c:v>
                </c:pt>
                <c:pt idx="136">
                  <c:v>0.71</c:v>
                </c:pt>
                <c:pt idx="137">
                  <c:v>0.71499999999999997</c:v>
                </c:pt>
                <c:pt idx="138">
                  <c:v>0.72</c:v>
                </c:pt>
                <c:pt idx="139">
                  <c:v>0.72499999999999998</c:v>
                </c:pt>
                <c:pt idx="140">
                  <c:v>0.73</c:v>
                </c:pt>
                <c:pt idx="141">
                  <c:v>0.73499999999999999</c:v>
                </c:pt>
                <c:pt idx="142">
                  <c:v>0.74</c:v>
                </c:pt>
                <c:pt idx="143">
                  <c:v>0.745</c:v>
                </c:pt>
                <c:pt idx="144">
                  <c:v>0.75</c:v>
                </c:pt>
                <c:pt idx="145">
                  <c:v>0.755</c:v>
                </c:pt>
                <c:pt idx="146">
                  <c:v>0.76</c:v>
                </c:pt>
                <c:pt idx="147">
                  <c:v>0.76500000000000001</c:v>
                </c:pt>
                <c:pt idx="148">
                  <c:v>0.77</c:v>
                </c:pt>
                <c:pt idx="149">
                  <c:v>0.77500000000000002</c:v>
                </c:pt>
                <c:pt idx="150">
                  <c:v>0.78</c:v>
                </c:pt>
                <c:pt idx="151">
                  <c:v>0.78500000000000003</c:v>
                </c:pt>
                <c:pt idx="152">
                  <c:v>0.79</c:v>
                </c:pt>
                <c:pt idx="153">
                  <c:v>0.79500000000000004</c:v>
                </c:pt>
                <c:pt idx="154">
                  <c:v>0.8</c:v>
                </c:pt>
                <c:pt idx="155">
                  <c:v>0.80500000000000005</c:v>
                </c:pt>
                <c:pt idx="156">
                  <c:v>0.81</c:v>
                </c:pt>
                <c:pt idx="157">
                  <c:v>0.81500000000000006</c:v>
                </c:pt>
                <c:pt idx="158">
                  <c:v>0.82000000000000006</c:v>
                </c:pt>
                <c:pt idx="159">
                  <c:v>0.82500000000000007</c:v>
                </c:pt>
                <c:pt idx="160">
                  <c:v>0.83000000000000007</c:v>
                </c:pt>
                <c:pt idx="161">
                  <c:v>0.83499999999999996</c:v>
                </c:pt>
                <c:pt idx="162">
                  <c:v>0.84</c:v>
                </c:pt>
                <c:pt idx="163">
                  <c:v>0.84499999999999997</c:v>
                </c:pt>
                <c:pt idx="164">
                  <c:v>0.85</c:v>
                </c:pt>
                <c:pt idx="165">
                  <c:v>0.85499999999999998</c:v>
                </c:pt>
                <c:pt idx="166">
                  <c:v>0.86</c:v>
                </c:pt>
                <c:pt idx="167">
                  <c:v>0.86499999999999999</c:v>
                </c:pt>
                <c:pt idx="168">
                  <c:v>0.87</c:v>
                </c:pt>
                <c:pt idx="169">
                  <c:v>0.875</c:v>
                </c:pt>
                <c:pt idx="170">
                  <c:v>0.88</c:v>
                </c:pt>
                <c:pt idx="171">
                  <c:v>0.88500000000000001</c:v>
                </c:pt>
                <c:pt idx="172">
                  <c:v>0.89</c:v>
                </c:pt>
                <c:pt idx="173">
                  <c:v>0.89500000000000002</c:v>
                </c:pt>
                <c:pt idx="174">
                  <c:v>0.9</c:v>
                </c:pt>
                <c:pt idx="175">
                  <c:v>0.90500000000000003</c:v>
                </c:pt>
                <c:pt idx="176">
                  <c:v>0.91</c:v>
                </c:pt>
                <c:pt idx="177">
                  <c:v>0.91500000000000004</c:v>
                </c:pt>
                <c:pt idx="178">
                  <c:v>0.92</c:v>
                </c:pt>
                <c:pt idx="179">
                  <c:v>0.92500000000000004</c:v>
                </c:pt>
                <c:pt idx="180">
                  <c:v>0.93</c:v>
                </c:pt>
                <c:pt idx="181">
                  <c:v>0.93500000000000005</c:v>
                </c:pt>
                <c:pt idx="182">
                  <c:v>0.94000000000000006</c:v>
                </c:pt>
                <c:pt idx="183">
                  <c:v>0.94500000000000006</c:v>
                </c:pt>
                <c:pt idx="184">
                  <c:v>0.95000000000000007</c:v>
                </c:pt>
                <c:pt idx="185">
                  <c:v>0.95500000000000007</c:v>
                </c:pt>
                <c:pt idx="186">
                  <c:v>0.96</c:v>
                </c:pt>
                <c:pt idx="187">
                  <c:v>0.96499999999999997</c:v>
                </c:pt>
                <c:pt idx="188">
                  <c:v>0.97</c:v>
                </c:pt>
                <c:pt idx="189">
                  <c:v>0.97499999999999998</c:v>
                </c:pt>
                <c:pt idx="190">
                  <c:v>0.98</c:v>
                </c:pt>
                <c:pt idx="191">
                  <c:v>0.98499999999999999</c:v>
                </c:pt>
                <c:pt idx="192">
                  <c:v>0.99</c:v>
                </c:pt>
                <c:pt idx="193">
                  <c:v>0.995</c:v>
                </c:pt>
                <c:pt idx="194">
                  <c:v>1</c:v>
                </c:pt>
                <c:pt idx="195">
                  <c:v>1.0050000000000001</c:v>
                </c:pt>
                <c:pt idx="196">
                  <c:v>1.01</c:v>
                </c:pt>
                <c:pt idx="197">
                  <c:v>1.0150000000000001</c:v>
                </c:pt>
                <c:pt idx="198">
                  <c:v>1.02</c:v>
                </c:pt>
                <c:pt idx="199">
                  <c:v>1.0249999999999999</c:v>
                </c:pt>
                <c:pt idx="200">
                  <c:v>1.03</c:v>
                </c:pt>
                <c:pt idx="201">
                  <c:v>1.0349999999999999</c:v>
                </c:pt>
                <c:pt idx="202">
                  <c:v>1.04</c:v>
                </c:pt>
                <c:pt idx="203">
                  <c:v>1.0449999999999999</c:v>
                </c:pt>
                <c:pt idx="204">
                  <c:v>1.05</c:v>
                </c:pt>
                <c:pt idx="205">
                  <c:v>1.0549999999999999</c:v>
                </c:pt>
                <c:pt idx="206">
                  <c:v>1.06</c:v>
                </c:pt>
                <c:pt idx="207">
                  <c:v>1.0649999999999999</c:v>
                </c:pt>
                <c:pt idx="208">
                  <c:v>1.07</c:v>
                </c:pt>
                <c:pt idx="209">
                  <c:v>1.075</c:v>
                </c:pt>
                <c:pt idx="210">
                  <c:v>1.08</c:v>
                </c:pt>
                <c:pt idx="211">
                  <c:v>1.085</c:v>
                </c:pt>
                <c:pt idx="212">
                  <c:v>1.0900000000000001</c:v>
                </c:pt>
                <c:pt idx="213">
                  <c:v>1.095</c:v>
                </c:pt>
                <c:pt idx="214">
                  <c:v>1.1000000000000001</c:v>
                </c:pt>
                <c:pt idx="215">
                  <c:v>1.105</c:v>
                </c:pt>
                <c:pt idx="216">
                  <c:v>1.1100000000000001</c:v>
                </c:pt>
                <c:pt idx="217">
                  <c:v>1.115</c:v>
                </c:pt>
                <c:pt idx="218">
                  <c:v>1.1200000000000001</c:v>
                </c:pt>
                <c:pt idx="219">
                  <c:v>1.125</c:v>
                </c:pt>
                <c:pt idx="220">
                  <c:v>1.1300000000000001</c:v>
                </c:pt>
                <c:pt idx="221">
                  <c:v>1.135</c:v>
                </c:pt>
                <c:pt idx="222">
                  <c:v>1.1400000000000001</c:v>
                </c:pt>
                <c:pt idx="223">
                  <c:v>1.145</c:v>
                </c:pt>
                <c:pt idx="224">
                  <c:v>1.1499999999999999</c:v>
                </c:pt>
                <c:pt idx="225">
                  <c:v>1.155</c:v>
                </c:pt>
                <c:pt idx="226">
                  <c:v>1.1599999999999999</c:v>
                </c:pt>
                <c:pt idx="227">
                  <c:v>1.165</c:v>
                </c:pt>
                <c:pt idx="228">
                  <c:v>1.17</c:v>
                </c:pt>
                <c:pt idx="229">
                  <c:v>1.175</c:v>
                </c:pt>
                <c:pt idx="230">
                  <c:v>1.18</c:v>
                </c:pt>
                <c:pt idx="231">
                  <c:v>1.1850000000000001</c:v>
                </c:pt>
                <c:pt idx="232">
                  <c:v>1.19</c:v>
                </c:pt>
                <c:pt idx="233">
                  <c:v>1.1950000000000001</c:v>
                </c:pt>
                <c:pt idx="234">
                  <c:v>1.2</c:v>
                </c:pt>
                <c:pt idx="235">
                  <c:v>1.2050000000000001</c:v>
                </c:pt>
                <c:pt idx="236">
                  <c:v>1.21</c:v>
                </c:pt>
                <c:pt idx="237">
                  <c:v>1.2150000000000001</c:v>
                </c:pt>
                <c:pt idx="238">
                  <c:v>1.22</c:v>
                </c:pt>
                <c:pt idx="239">
                  <c:v>1.2250000000000001</c:v>
                </c:pt>
                <c:pt idx="240">
                  <c:v>1.23</c:v>
                </c:pt>
                <c:pt idx="241">
                  <c:v>1.2350000000000001</c:v>
                </c:pt>
                <c:pt idx="242">
                  <c:v>1.24</c:v>
                </c:pt>
                <c:pt idx="243">
                  <c:v>1.2450000000000001</c:v>
                </c:pt>
                <c:pt idx="244">
                  <c:v>1.25</c:v>
                </c:pt>
                <c:pt idx="245">
                  <c:v>1.2550000000000001</c:v>
                </c:pt>
                <c:pt idx="246">
                  <c:v>1.26</c:v>
                </c:pt>
                <c:pt idx="247">
                  <c:v>1.2650000000000001</c:v>
                </c:pt>
                <c:pt idx="248">
                  <c:v>1.27</c:v>
                </c:pt>
                <c:pt idx="249">
                  <c:v>1.2750000000000001</c:v>
                </c:pt>
              </c:numCache>
            </c:numRef>
          </c:xVal>
          <c:yVal>
            <c:numRef>
              <c:f>'図1.3'!$L$6:$L$255</c:f>
              <c:numCache>
                <c:formatCode>General</c:formatCode>
                <c:ptCount val="250"/>
                <c:pt idx="0">
                  <c:v>485.84865826017722</c:v>
                </c:pt>
                <c:pt idx="1">
                  <c:v>116.01393727037279</c:v>
                </c:pt>
                <c:pt idx="2">
                  <c:v>44.861578564745876</c:v>
                </c:pt>
                <c:pt idx="3">
                  <c:v>21.018849128925687</c:v>
                </c:pt>
                <c:pt idx="4">
                  <c:v>11.29099602755289</c:v>
                </c:pt>
                <c:pt idx="5">
                  <c:v>6.9722367015396483</c:v>
                </c:pt>
                <c:pt idx="6">
                  <c:v>5.0234751874201065</c:v>
                </c:pt>
                <c:pt idx="7">
                  <c:v>4.1967419571958438</c:v>
                </c:pt>
                <c:pt idx="8">
                  <c:v>3.92341432437662</c:v>
                </c:pt>
                <c:pt idx="9">
                  <c:v>3.9256179027927685</c:v>
                </c:pt>
                <c:pt idx="10">
                  <c:v>4.0610265615499923</c:v>
                </c:pt>
                <c:pt idx="11">
                  <c:v>4.2546008805780726</c:v>
                </c:pt>
                <c:pt idx="12">
                  <c:v>4.4662965670667987</c:v>
                </c:pt>
                <c:pt idx="13">
                  <c:v>4.6749015880560876</c:v>
                </c:pt>
                <c:pt idx="14">
                  <c:v>4.8695791972570435</c:v>
                </c:pt>
                <c:pt idx="15">
                  <c:v>5.0452856791162084</c:v>
                </c:pt>
                <c:pt idx="16">
                  <c:v>5.2002193128436058</c:v>
                </c:pt>
                <c:pt idx="17">
                  <c:v>5.3343711897851787</c:v>
                </c:pt>
                <c:pt idx="18">
                  <c:v>5.4486907200074128</c:v>
                </c:pt>
                <c:pt idx="19">
                  <c:v>5.5446019214518598</c:v>
                </c:pt>
                <c:pt idx="20">
                  <c:v>5.6237234962846898</c:v>
                </c:pt>
                <c:pt idx="21">
                  <c:v>5.6877088750875258</c:v>
                </c:pt>
                <c:pt idx="22">
                  <c:v>5.73815748729342</c:v>
                </c:pt>
                <c:pt idx="23">
                  <c:v>5.7765684550440648</c:v>
                </c:pt>
                <c:pt idx="24">
                  <c:v>5.8043194727835283</c:v>
                </c:pt>
                <c:pt idx="25">
                  <c:v>5.8226604603001784</c:v>
                </c:pt>
                <c:pt idx="26">
                  <c:v>5.832715664455991</c:v>
                </c:pt>
                <c:pt idx="27">
                  <c:v>5.8354903624306855</c:v>
                </c:pt>
                <c:pt idx="28">
                  <c:v>5.8318798353667214</c:v>
                </c:pt>
                <c:pt idx="29">
                  <c:v>5.822679215316966</c:v>
                </c:pt>
                <c:pt idx="30">
                  <c:v>5.808593386037554</c:v>
                </c:pt>
                <c:pt idx="31">
                  <c:v>5.7902464755414291</c:v>
                </c:pt>
                <c:pt idx="32">
                  <c:v>5.7681906985518312</c:v>
                </c:pt>
                <c:pt idx="33">
                  <c:v>5.7429144413801607</c:v>
                </c:pt>
                <c:pt idx="34">
                  <c:v>5.7148495622674629</c:v>
                </c:pt>
                <c:pt idx="35">
                  <c:v>5.6843779269425063</c:v>
                </c:pt>
                <c:pt idx="36">
                  <c:v>5.6518372247355426</c:v>
                </c:pt>
                <c:pt idx="37">
                  <c:v>5.6175261230812819</c:v>
                </c:pt>
                <c:pt idx="38">
                  <c:v>5.5817088227528053</c:v>
                </c:pt>
                <c:pt idx="39">
                  <c:v>5.5446190759318759</c:v>
                </c:pt>
                <c:pt idx="40">
                  <c:v>5.5064637262916838</c:v>
                </c:pt>
                <c:pt idx="41">
                  <c:v>5.4674258259334358</c:v>
                </c:pt>
                <c:pt idx="42">
                  <c:v>5.4276673790762295</c:v>
                </c:pt>
                <c:pt idx="43">
                  <c:v>5.3873317573339694</c:v>
                </c:pt>
                <c:pt idx="44">
                  <c:v>5.3465458265059871</c:v>
                </c:pt>
                <c:pt idx="45">
                  <c:v>5.3054218202145078</c:v>
                </c:pt>
                <c:pt idx="46">
                  <c:v>5.2640589915166105</c:v>
                </c:pt>
                <c:pt idx="47">
                  <c:v>5.2225450698261042</c:v>
                </c:pt>
                <c:pt idx="48">
                  <c:v>5.1809575470974787</c:v>
                </c:pt>
                <c:pt idx="49">
                  <c:v>5.1393648142284833</c:v>
                </c:pt>
                <c:pt idx="50">
                  <c:v>5.0978271660002212</c:v>
                </c:pt>
                <c:pt idx="51">
                  <c:v>5.0563976905602148</c:v>
                </c:pt>
                <c:pt idx="52">
                  <c:v>5.0151230574306078</c:v>
                </c:pt>
                <c:pt idx="53">
                  <c:v>4.9740442162577629</c:v>
                </c:pt>
                <c:pt idx="54">
                  <c:v>4.9331970169800581</c:v>
                </c:pt>
                <c:pt idx="55">
                  <c:v>4.8926127607499916</c:v>
                </c:pt>
                <c:pt idx="56">
                  <c:v>4.8523186897794419</c:v>
                </c:pt>
                <c:pt idx="57">
                  <c:v>4.8123384232608615</c:v>
                </c:pt>
                <c:pt idx="58">
                  <c:v>4.7726923456325538</c:v>
                </c:pt>
                <c:pt idx="59">
                  <c:v>4.733397952685813</c:v>
                </c:pt>
                <c:pt idx="60">
                  <c:v>4.69447016034042</c:v>
                </c:pt>
                <c:pt idx="61">
                  <c:v>4.6559215803297382</c:v>
                </c:pt>
                <c:pt idx="62">
                  <c:v>4.6177627665260674</c:v>
                </c:pt>
                <c:pt idx="63">
                  <c:v>4.5800024351910267</c:v>
                </c:pt>
                <c:pt idx="64">
                  <c:v>4.5426476620461242</c:v>
                </c:pt>
                <c:pt idx="65">
                  <c:v>4.505704058717841</c:v>
                </c:pt>
                <c:pt idx="66">
                  <c:v>4.4691759308131749</c:v>
                </c:pt>
                <c:pt idx="67">
                  <c:v>4.4330664196200367</c:v>
                </c:pt>
                <c:pt idx="68">
                  <c:v>4.3973776291975355</c:v>
                </c:pt>
                <c:pt idx="69">
                  <c:v>4.3621107404196771</c:v>
                </c:pt>
                <c:pt idx="70">
                  <c:v>4.3272661133589416</c:v>
                </c:pt>
                <c:pt idx="71">
                  <c:v>4.2928433792403773</c:v>
                </c:pt>
                <c:pt idx="72">
                  <c:v>4.2588415230595729</c:v>
                </c:pt>
                <c:pt idx="73">
                  <c:v>4.2252589578368713</c:v>
                </c:pt>
                <c:pt idx="74">
                  <c:v>4.1920935913733359</c:v>
                </c:pt>
                <c:pt idx="75">
                  <c:v>4.159342886279636</c:v>
                </c:pt>
                <c:pt idx="76">
                  <c:v>4.1270039139655257</c:v>
                </c:pt>
                <c:pt idx="77">
                  <c:v>4.0950734032037008</c:v>
                </c:pt>
                <c:pt idx="78">
                  <c:v>4.0635477838163423</c:v>
                </c:pt>
                <c:pt idx="79">
                  <c:v>4.0324232259745862</c:v>
                </c:pt>
                <c:pt idx="80">
                  <c:v>4.0016956755495467</c:v>
                </c:pt>
                <c:pt idx="81">
                  <c:v>3.9713608859077567</c:v>
                </c:pt>
                <c:pt idx="82">
                  <c:v>3.9414144465030629</c:v>
                </c:pt>
                <c:pt idx="83">
                  <c:v>3.9118518085807708</c:v>
                </c:pt>
                <c:pt idx="84">
                  <c:v>3.8826683082774549</c:v>
                </c:pt>
                <c:pt idx="85">
                  <c:v>3.8538591873710359</c:v>
                </c:pt>
                <c:pt idx="86">
                  <c:v>3.8254196119099562</c:v>
                </c:pt>
                <c:pt idx="87">
                  <c:v>3.7973446889272937</c:v>
                </c:pt>
                <c:pt idx="88">
                  <c:v>3.7696294814250866</c:v>
                </c:pt>
                <c:pt idx="89">
                  <c:v>3.7422690217957246</c:v>
                </c:pt>
                <c:pt idx="90">
                  <c:v>3.7152583238307906</c:v>
                </c:pt>
                <c:pt idx="91">
                  <c:v>3.6885923934529501</c:v>
                </c:pt>
                <c:pt idx="92">
                  <c:v>3.6622662382932516</c:v>
                </c:pt>
                <c:pt idx="93">
                  <c:v>3.636274876224284</c:v>
                </c:pt>
                <c:pt idx="94">
                  <c:v>3.6106133429489642</c:v>
                </c:pt>
                <c:pt idx="95">
                  <c:v>3.5852766987351288</c:v>
                </c:pt>
                <c:pt idx="96">
                  <c:v>3.5602600343774444</c:v>
                </c:pt>
                <c:pt idx="97">
                  <c:v>3.5355584764603951</c:v>
                </c:pt>
                <c:pt idx="98">
                  <c:v>3.5111671919890846</c:v>
                </c:pt>
                <c:pt idx="99">
                  <c:v>3.4870813924482866</c:v>
                </c:pt>
                <c:pt idx="100">
                  <c:v>3.4632963373444716</c:v>
                </c:pt>
                <c:pt idx="101">
                  <c:v>3.4398073372804134</c:v>
                </c:pt>
                <c:pt idx="102">
                  <c:v>3.4166097566073264</c:v>
                </c:pt>
                <c:pt idx="103">
                  <c:v>3.3936990156952969</c:v>
                </c:pt>
                <c:pt idx="104">
                  <c:v>3.3710705928589828</c:v>
                </c:pt>
                <c:pt idx="105">
                  <c:v>3.3487200259721241</c:v>
                </c:pt>
                <c:pt idx="106">
                  <c:v>3.326642913801316</c:v>
                </c:pt>
                <c:pt idx="107">
                  <c:v>3.3048349170866644</c:v>
                </c:pt>
                <c:pt idx="108">
                  <c:v>3.2832917593944249</c:v>
                </c:pt>
                <c:pt idx="109">
                  <c:v>3.2620092277644082</c:v>
                </c:pt>
                <c:pt idx="110">
                  <c:v>3.2409831731728365</c:v>
                </c:pt>
                <c:pt idx="111">
                  <c:v>3.2202095108294624</c:v>
                </c:pt>
                <c:pt idx="112">
                  <c:v>3.1996842203260085</c:v>
                </c:pt>
                <c:pt idx="113">
                  <c:v>3.1794033456514494</c:v>
                </c:pt>
                <c:pt idx="114">
                  <c:v>3.159362995088232</c:v>
                </c:pt>
                <c:pt idx="115">
                  <c:v>3.1395593410022284</c:v>
                </c:pt>
                <c:pt idx="116">
                  <c:v>3.1199886195380593</c:v>
                </c:pt>
                <c:pt idx="117">
                  <c:v>3.1006471302303527</c:v>
                </c:pt>
                <c:pt idx="118">
                  <c:v>3.081531235540532</c:v>
                </c:pt>
                <c:pt idx="119">
                  <c:v>3.0626373603278498</c:v>
                </c:pt>
                <c:pt idx="120">
                  <c:v>3.0439619912625795</c:v>
                </c:pt>
                <c:pt idx="121">
                  <c:v>3.0255016761885436</c:v>
                </c:pt>
                <c:pt idx="122">
                  <c:v>3.0072530234414994</c:v>
                </c:pt>
                <c:pt idx="123">
                  <c:v>2.9892127011292886</c:v>
                </c:pt>
                <c:pt idx="124">
                  <c:v>2.9713774363791106</c:v>
                </c:pt>
                <c:pt idx="125">
                  <c:v>2.953744014556777</c:v>
                </c:pt>
                <c:pt idx="126">
                  <c:v>2.9363092784623412</c:v>
                </c:pt>
                <c:pt idx="127">
                  <c:v>2.9190701275060906</c:v>
                </c:pt>
                <c:pt idx="128">
                  <c:v>2.9020235168684891</c:v>
                </c:pt>
                <c:pt idx="129">
                  <c:v>2.8851664566473358</c:v>
                </c:pt>
                <c:pt idx="130">
                  <c:v>2.8684960109950675</c:v>
                </c:pt>
                <c:pt idx="131">
                  <c:v>2.8520092972488542</c:v>
                </c:pt>
                <c:pt idx="132">
                  <c:v>2.8357034850558778</c:v>
                </c:pt>
                <c:pt idx="133">
                  <c:v>2.8195757954959326</c:v>
                </c:pt>
                <c:pt idx="134">
                  <c:v>2.8036235002032805</c:v>
                </c:pt>
                <c:pt idx="135">
                  <c:v>2.7878439204894829</c:v>
                </c:pt>
                <c:pt idx="136">
                  <c:v>2.7722344264687608</c:v>
                </c:pt>
                <c:pt idx="137">
                  <c:v>2.756792436187264</c:v>
                </c:pt>
                <c:pt idx="138">
                  <c:v>2.7415154147574698</c:v>
                </c:pt>
                <c:pt idx="139">
                  <c:v>2.726400873498823</c:v>
                </c:pt>
                <c:pt idx="140">
                  <c:v>2.7114463690855586</c:v>
                </c:pt>
                <c:pt idx="141">
                  <c:v>2.6966495027025883</c:v>
                </c:pt>
                <c:pt idx="142">
                  <c:v>2.6820079192101787</c:v>
                </c:pt>
                <c:pt idx="143">
                  <c:v>2.66751930631809</c:v>
                </c:pt>
                <c:pt idx="144">
                  <c:v>2.6531813937697395</c:v>
                </c:pt>
                <c:pt idx="145">
                  <c:v>2.6389919525368786</c:v>
                </c:pt>
                <c:pt idx="146">
                  <c:v>2.6249487940252165</c:v>
                </c:pt>
                <c:pt idx="147">
                  <c:v>2.6110497692913301</c:v>
                </c:pt>
                <c:pt idx="148">
                  <c:v>2.5972927682711711</c:v>
                </c:pt>
                <c:pt idx="149">
                  <c:v>2.5836757190204107</c:v>
                </c:pt>
                <c:pt idx="150">
                  <c:v>2.5701965869668211</c:v>
                </c:pt>
                <c:pt idx="151">
                  <c:v>2.5568533741748385</c:v>
                </c:pt>
                <c:pt idx="152">
                  <c:v>2.5436441186224421</c:v>
                </c:pt>
                <c:pt idx="153">
                  <c:v>2.5305668934904055</c:v>
                </c:pt>
                <c:pt idx="154">
                  <c:v>2.5176198064639848</c:v>
                </c:pt>
                <c:pt idx="155">
                  <c:v>2.5048009990470499</c:v>
                </c:pt>
                <c:pt idx="156">
                  <c:v>2.4921086458886648</c:v>
                </c:pt>
                <c:pt idx="157">
                  <c:v>2.4795409541220743</c:v>
                </c:pt>
                <c:pt idx="158">
                  <c:v>2.4670961627160515</c:v>
                </c:pt>
                <c:pt idx="159">
                  <c:v>2.4547725418385369</c:v>
                </c:pt>
                <c:pt idx="160">
                  <c:v>2.4425683922324826</c:v>
                </c:pt>
                <c:pt idx="161">
                  <c:v>2.4304820446037998</c:v>
                </c:pt>
                <c:pt idx="162">
                  <c:v>2.4185118590212955</c:v>
                </c:pt>
                <c:pt idx="163">
                  <c:v>2.4066562243284797</c:v>
                </c:pt>
                <c:pt idx="164">
                  <c:v>2.3949135575670946</c:v>
                </c:pt>
                <c:pt idx="165">
                  <c:v>2.3832823034122379</c:v>
                </c:pt>
                <c:pt idx="166">
                  <c:v>2.3717609336189192</c:v>
                </c:pt>
                <c:pt idx="167">
                  <c:v>2.3603479464798931</c:v>
                </c:pt>
                <c:pt idx="168">
                  <c:v>2.3490418662946078</c:v>
                </c:pt>
                <c:pt idx="169">
                  <c:v>2.3378412428491</c:v>
                </c:pt>
                <c:pt idx="170">
                  <c:v>2.3267446509066674</c:v>
                </c:pt>
                <c:pt idx="171">
                  <c:v>2.3157506897091369</c:v>
                </c:pt>
                <c:pt idx="172">
                  <c:v>2.3048579824885622</c:v>
                </c:pt>
                <c:pt idx="173">
                  <c:v>2.2940651759891564</c:v>
                </c:pt>
                <c:pt idx="174">
                  <c:v>2.2833709399992999</c:v>
                </c:pt>
                <c:pt idx="175">
                  <c:v>2.2727739668934199</c:v>
                </c:pt>
                <c:pt idx="176">
                  <c:v>2.2622729711835787</c:v>
                </c:pt>
                <c:pt idx="177">
                  <c:v>2.2518666890805754</c:v>
                </c:pt>
                <c:pt idx="178">
                  <c:v>2.2415538780643893</c:v>
                </c:pt>
                <c:pt idx="179">
                  <c:v>2.2313333164637803</c:v>
                </c:pt>
                <c:pt idx="180">
                  <c:v>2.2212038030448653</c:v>
                </c:pt>
                <c:pt idx="181">
                  <c:v>2.2111641566084947</c:v>
                </c:pt>
                <c:pt idx="182">
                  <c:v>2.2012132155962525</c:v>
                </c:pt>
                <c:pt idx="183">
                  <c:v>2.1913498377049017</c:v>
                </c:pt>
                <c:pt idx="184">
                  <c:v>2.1815728995091028</c:v>
                </c:pt>
                <c:pt idx="185">
                  <c:v>2.1718812960922396</c:v>
                </c:pt>
                <c:pt idx="186">
                  <c:v>2.1622739406851683</c:v>
                </c:pt>
                <c:pt idx="187">
                  <c:v>2.1527497643127389</c:v>
                </c:pt>
                <c:pt idx="188">
                  <c:v>2.1433077154479161</c:v>
                </c:pt>
                <c:pt idx="189">
                  <c:v>2.1339467596733357</c:v>
                </c:pt>
                <c:pt idx="190">
                  <c:v>2.1246658793501392</c:v>
                </c:pt>
                <c:pt idx="191">
                  <c:v>2.1154640732939307</c:v>
                </c:pt>
                <c:pt idx="192">
                  <c:v>2.1063403564576988</c:v>
                </c:pt>
                <c:pt idx="193">
                  <c:v>2.0972937596215502</c:v>
                </c:pt>
                <c:pt idx="194">
                  <c:v>2.0883233290891079</c:v>
                </c:pt>
                <c:pt idx="195">
                  <c:v>2.0794281263904262</c:v>
                </c:pt>
                <c:pt idx="196">
                  <c:v>2.0706072279912804</c:v>
                </c:pt>
                <c:pt idx="197">
                  <c:v>2.0618597250086825</c:v>
                </c:pt>
                <c:pt idx="198">
                  <c:v>2.0531847229324947</c:v>
                </c:pt>
                <c:pt idx="199">
                  <c:v>2.0445813413529961</c:v>
                </c:pt>
                <c:pt idx="200">
                  <c:v>2.0360487136942722</c:v>
                </c:pt>
                <c:pt idx="201">
                  <c:v>2.0275859869533011</c:v>
                </c:pt>
                <c:pt idx="202">
                  <c:v>2.0191923214445953</c:v>
                </c:pt>
                <c:pt idx="203">
                  <c:v>2.0108668905502922</c:v>
                </c:pt>
                <c:pt idx="204">
                  <c:v>2.0026088804755515</c:v>
                </c:pt>
                <c:pt idx="205">
                  <c:v>1.9944174900091589</c:v>
                </c:pt>
                <c:pt idx="206">
                  <c:v>1.9862919302891957</c:v>
                </c:pt>
                <c:pt idx="207">
                  <c:v>1.9782314245736838</c:v>
                </c:pt>
                <c:pt idx="208">
                  <c:v>1.9702352080160725</c:v>
                </c:pt>
                <c:pt idx="209">
                  <c:v>1.962302527445472</c:v>
                </c:pt>
                <c:pt idx="210">
                  <c:v>1.9544326411515154</c:v>
                </c:pt>
                <c:pt idx="211">
                  <c:v>1.9466248186737529</c:v>
                </c:pt>
                <c:pt idx="212">
                  <c:v>1.9388783405954653</c:v>
                </c:pt>
                <c:pt idx="213">
                  <c:v>1.9311924983418087</c:v>
                </c:pt>
                <c:pt idx="214">
                  <c:v>1.923566593982178</c:v>
                </c:pt>
                <c:pt idx="215">
                  <c:v>1.9159999400367063</c:v>
                </c:pt>
                <c:pt idx="216">
                  <c:v>1.9084918592867965</c:v>
                </c:pt>
                <c:pt idx="217">
                  <c:v>1.9010416845895988</c:v>
                </c:pt>
                <c:pt idx="218">
                  <c:v>1.8936487586963411</c:v>
                </c:pt>
                <c:pt idx="219">
                  <c:v>1.8863124340744308</c:v>
                </c:pt>
                <c:pt idx="220">
                  <c:v>1.8790320727332317</c:v>
                </c:pt>
                <c:pt idx="221">
                  <c:v>1.8718070460534451</c:v>
                </c:pt>
                <c:pt idx="222">
                  <c:v>1.8646367346200028</c:v>
                </c:pt>
                <c:pt idx="223">
                  <c:v>1.8575205280584004</c:v>
                </c:pt>
                <c:pt idx="224">
                  <c:v>1.8504578248743868</c:v>
                </c:pt>
                <c:pt idx="225">
                  <c:v>1.8434480322969378</c:v>
                </c:pt>
                <c:pt idx="226">
                  <c:v>1.8364905661244406</c:v>
                </c:pt>
                <c:pt idx="227">
                  <c:v>1.8295848505740091</c:v>
                </c:pt>
                <c:pt idx="228">
                  <c:v>1.8227303181338725</c:v>
                </c:pt>
                <c:pt idx="229">
                  <c:v>1.8159264094187531</c:v>
                </c:pt>
                <c:pt idx="230">
                  <c:v>1.809172573028178</c:v>
                </c:pt>
                <c:pt idx="231">
                  <c:v>1.8024682654076529</c:v>
                </c:pt>
                <c:pt idx="232">
                  <c:v>1.7958129507126346</c:v>
                </c:pt>
                <c:pt idx="233">
                  <c:v>1.7892061006752391</c:v>
                </c:pt>
                <c:pt idx="234">
                  <c:v>1.7826471944736275</c:v>
                </c:pt>
                <c:pt idx="235">
                  <c:v>1.7761357186040037</c:v>
                </c:pt>
                <c:pt idx="236">
                  <c:v>1.7696711667551719</c:v>
                </c:pt>
                <c:pt idx="237">
                  <c:v>1.7632530396855921</c:v>
                </c:pt>
                <c:pt idx="238">
                  <c:v>1.7568808451028819</c:v>
                </c:pt>
                <c:pt idx="239">
                  <c:v>1.750554097545705</c:v>
                </c:pt>
                <c:pt idx="240">
                  <c:v>1.7442723182680016</c:v>
                </c:pt>
                <c:pt idx="241">
                  <c:v>1.7380350351254983</c:v>
                </c:pt>
                <c:pt idx="242">
                  <c:v>1.731841782464459</c:v>
                </c:pt>
                <c:pt idx="243">
                  <c:v>1.7256921010126143</c:v>
                </c:pt>
                <c:pt idx="244">
                  <c:v>1.7195855377722351</c:v>
                </c:pt>
                <c:pt idx="245">
                  <c:v>1.7135216459152909</c:v>
                </c:pt>
                <c:pt idx="246">
                  <c:v>1.7074999846806558</c:v>
                </c:pt>
                <c:pt idx="247">
                  <c:v>1.7015201192733123</c:v>
                </c:pt>
                <c:pt idx="248">
                  <c:v>1.6955816207655132</c:v>
                </c:pt>
                <c:pt idx="249">
                  <c:v>1.689684065999852</c:v>
                </c:pt>
              </c:numCache>
            </c:numRef>
          </c:yVal>
          <c:smooth val="1"/>
        </c:ser>
        <c:ser>
          <c:idx val="4"/>
          <c:order val="4"/>
          <c:tx>
            <c:v>298K</c:v>
          </c:tx>
          <c:spPr>
            <a:ln w="19050">
              <a:solidFill>
                <a:sysClr val="windowText" lastClr="000000"/>
              </a:solidFill>
              <a:prstDash val="solid"/>
            </a:ln>
          </c:spPr>
          <c:marker>
            <c:symbol val="none"/>
          </c:marker>
          <c:xVal>
            <c:numRef>
              <c:f>'図1.3'!$N$6:$N$255</c:f>
              <c:numCache>
                <c:formatCode>General</c:formatCode>
                <c:ptCount val="250"/>
                <c:pt idx="0">
                  <c:v>0.03</c:v>
                </c:pt>
                <c:pt idx="1">
                  <c:v>3.4999999999999996E-2</c:v>
                </c:pt>
                <c:pt idx="2">
                  <c:v>0.04</c:v>
                </c:pt>
                <c:pt idx="3">
                  <c:v>4.4999999999999998E-2</c:v>
                </c:pt>
                <c:pt idx="4">
                  <c:v>0.05</c:v>
                </c:pt>
                <c:pt idx="5">
                  <c:v>5.5E-2</c:v>
                </c:pt>
                <c:pt idx="6">
                  <c:v>0.06</c:v>
                </c:pt>
                <c:pt idx="7">
                  <c:v>6.5000000000000002E-2</c:v>
                </c:pt>
                <c:pt idx="8">
                  <c:v>7.0000000000000007E-2</c:v>
                </c:pt>
                <c:pt idx="9">
                  <c:v>7.4999999999999997E-2</c:v>
                </c:pt>
                <c:pt idx="10">
                  <c:v>0.08</c:v>
                </c:pt>
                <c:pt idx="11">
                  <c:v>8.5000000000000006E-2</c:v>
                </c:pt>
                <c:pt idx="12">
                  <c:v>0.09</c:v>
                </c:pt>
                <c:pt idx="13">
                  <c:v>9.5000000000000001E-2</c:v>
                </c:pt>
                <c:pt idx="14">
                  <c:v>0.1</c:v>
                </c:pt>
                <c:pt idx="15">
                  <c:v>0.105</c:v>
                </c:pt>
                <c:pt idx="16">
                  <c:v>0.11</c:v>
                </c:pt>
                <c:pt idx="17">
                  <c:v>0.115</c:v>
                </c:pt>
                <c:pt idx="18">
                  <c:v>0.12</c:v>
                </c:pt>
                <c:pt idx="19">
                  <c:v>0.125</c:v>
                </c:pt>
                <c:pt idx="20">
                  <c:v>0.13</c:v>
                </c:pt>
                <c:pt idx="21">
                  <c:v>0.13500000000000001</c:v>
                </c:pt>
                <c:pt idx="22">
                  <c:v>0.14000000000000001</c:v>
                </c:pt>
                <c:pt idx="23">
                  <c:v>0.14499999999999999</c:v>
                </c:pt>
                <c:pt idx="24">
                  <c:v>0.15</c:v>
                </c:pt>
                <c:pt idx="25">
                  <c:v>0.155</c:v>
                </c:pt>
                <c:pt idx="26">
                  <c:v>0.16</c:v>
                </c:pt>
                <c:pt idx="27">
                  <c:v>0.16500000000000001</c:v>
                </c:pt>
                <c:pt idx="28">
                  <c:v>0.17</c:v>
                </c:pt>
                <c:pt idx="29">
                  <c:v>0.17499999999999999</c:v>
                </c:pt>
                <c:pt idx="30">
                  <c:v>0.18</c:v>
                </c:pt>
                <c:pt idx="31">
                  <c:v>0.185</c:v>
                </c:pt>
                <c:pt idx="32">
                  <c:v>0.19</c:v>
                </c:pt>
                <c:pt idx="33">
                  <c:v>0.19500000000000001</c:v>
                </c:pt>
                <c:pt idx="34">
                  <c:v>0.2</c:v>
                </c:pt>
                <c:pt idx="35">
                  <c:v>0.20500000000000002</c:v>
                </c:pt>
                <c:pt idx="36">
                  <c:v>0.21</c:v>
                </c:pt>
                <c:pt idx="37">
                  <c:v>0.215</c:v>
                </c:pt>
                <c:pt idx="38">
                  <c:v>0.22</c:v>
                </c:pt>
                <c:pt idx="39">
                  <c:v>0.22500000000000001</c:v>
                </c:pt>
                <c:pt idx="40">
                  <c:v>0.23</c:v>
                </c:pt>
                <c:pt idx="41">
                  <c:v>0.23500000000000001</c:v>
                </c:pt>
                <c:pt idx="42">
                  <c:v>0.24</c:v>
                </c:pt>
                <c:pt idx="43">
                  <c:v>0.245</c:v>
                </c:pt>
                <c:pt idx="44">
                  <c:v>0.25</c:v>
                </c:pt>
                <c:pt idx="45">
                  <c:v>0.255</c:v>
                </c:pt>
                <c:pt idx="46">
                  <c:v>0.26</c:v>
                </c:pt>
                <c:pt idx="47">
                  <c:v>0.26500000000000001</c:v>
                </c:pt>
                <c:pt idx="48">
                  <c:v>0.27</c:v>
                </c:pt>
                <c:pt idx="49">
                  <c:v>0.27500000000000002</c:v>
                </c:pt>
                <c:pt idx="50">
                  <c:v>0.28000000000000003</c:v>
                </c:pt>
                <c:pt idx="51">
                  <c:v>0.28500000000000003</c:v>
                </c:pt>
                <c:pt idx="52">
                  <c:v>0.28999999999999998</c:v>
                </c:pt>
                <c:pt idx="53">
                  <c:v>0.29499999999999998</c:v>
                </c:pt>
                <c:pt idx="54">
                  <c:v>0.3</c:v>
                </c:pt>
                <c:pt idx="55">
                  <c:v>0.30499999999999999</c:v>
                </c:pt>
                <c:pt idx="56">
                  <c:v>0.31</c:v>
                </c:pt>
                <c:pt idx="57">
                  <c:v>0.315</c:v>
                </c:pt>
                <c:pt idx="58">
                  <c:v>0.32</c:v>
                </c:pt>
                <c:pt idx="59">
                  <c:v>0.32500000000000001</c:v>
                </c:pt>
                <c:pt idx="60">
                  <c:v>0.33</c:v>
                </c:pt>
                <c:pt idx="61">
                  <c:v>0.33500000000000002</c:v>
                </c:pt>
                <c:pt idx="62">
                  <c:v>0.34</c:v>
                </c:pt>
                <c:pt idx="63">
                  <c:v>0.34500000000000003</c:v>
                </c:pt>
                <c:pt idx="64">
                  <c:v>0.35</c:v>
                </c:pt>
                <c:pt idx="65">
                  <c:v>0.35499999999999998</c:v>
                </c:pt>
                <c:pt idx="66">
                  <c:v>0.36</c:v>
                </c:pt>
                <c:pt idx="67">
                  <c:v>0.36499999999999999</c:v>
                </c:pt>
                <c:pt idx="68">
                  <c:v>0.37</c:v>
                </c:pt>
                <c:pt idx="69">
                  <c:v>0.375</c:v>
                </c:pt>
                <c:pt idx="70">
                  <c:v>0.38</c:v>
                </c:pt>
                <c:pt idx="71">
                  <c:v>0.38500000000000001</c:v>
                </c:pt>
                <c:pt idx="72">
                  <c:v>0.39</c:v>
                </c:pt>
                <c:pt idx="73">
                  <c:v>0.39500000000000002</c:v>
                </c:pt>
                <c:pt idx="74">
                  <c:v>0.4</c:v>
                </c:pt>
                <c:pt idx="75">
                  <c:v>0.40500000000000003</c:v>
                </c:pt>
                <c:pt idx="76">
                  <c:v>0.41000000000000003</c:v>
                </c:pt>
                <c:pt idx="77">
                  <c:v>0.41499999999999998</c:v>
                </c:pt>
                <c:pt idx="78">
                  <c:v>0.42</c:v>
                </c:pt>
                <c:pt idx="79">
                  <c:v>0.42499999999999999</c:v>
                </c:pt>
                <c:pt idx="80">
                  <c:v>0.43</c:v>
                </c:pt>
                <c:pt idx="81">
                  <c:v>0.435</c:v>
                </c:pt>
                <c:pt idx="82">
                  <c:v>0.44</c:v>
                </c:pt>
                <c:pt idx="83">
                  <c:v>0.44500000000000001</c:v>
                </c:pt>
                <c:pt idx="84">
                  <c:v>0.45</c:v>
                </c:pt>
                <c:pt idx="85">
                  <c:v>0.45500000000000002</c:v>
                </c:pt>
                <c:pt idx="86">
                  <c:v>0.46</c:v>
                </c:pt>
                <c:pt idx="87">
                  <c:v>0.46500000000000002</c:v>
                </c:pt>
                <c:pt idx="88">
                  <c:v>0.47000000000000003</c:v>
                </c:pt>
                <c:pt idx="89">
                  <c:v>0.47500000000000003</c:v>
                </c:pt>
                <c:pt idx="90">
                  <c:v>0.48</c:v>
                </c:pt>
                <c:pt idx="91">
                  <c:v>0.48499999999999999</c:v>
                </c:pt>
                <c:pt idx="92">
                  <c:v>0.49</c:v>
                </c:pt>
                <c:pt idx="93">
                  <c:v>0.495</c:v>
                </c:pt>
                <c:pt idx="94">
                  <c:v>0.5</c:v>
                </c:pt>
                <c:pt idx="95">
                  <c:v>0.505</c:v>
                </c:pt>
                <c:pt idx="96">
                  <c:v>0.51</c:v>
                </c:pt>
                <c:pt idx="97">
                  <c:v>0.51500000000000001</c:v>
                </c:pt>
                <c:pt idx="98">
                  <c:v>0.52</c:v>
                </c:pt>
                <c:pt idx="99">
                  <c:v>0.52500000000000002</c:v>
                </c:pt>
                <c:pt idx="100">
                  <c:v>0.53</c:v>
                </c:pt>
                <c:pt idx="101">
                  <c:v>0.53500000000000003</c:v>
                </c:pt>
                <c:pt idx="102">
                  <c:v>0.54</c:v>
                </c:pt>
                <c:pt idx="103">
                  <c:v>0.54500000000000004</c:v>
                </c:pt>
                <c:pt idx="104">
                  <c:v>0.55000000000000004</c:v>
                </c:pt>
                <c:pt idx="105">
                  <c:v>0.55500000000000005</c:v>
                </c:pt>
                <c:pt idx="106">
                  <c:v>0.56000000000000005</c:v>
                </c:pt>
                <c:pt idx="107">
                  <c:v>0.56500000000000006</c:v>
                </c:pt>
                <c:pt idx="108">
                  <c:v>0.57000000000000006</c:v>
                </c:pt>
                <c:pt idx="109">
                  <c:v>0.57499999999999996</c:v>
                </c:pt>
                <c:pt idx="110">
                  <c:v>0.57999999999999996</c:v>
                </c:pt>
                <c:pt idx="111">
                  <c:v>0.58499999999999996</c:v>
                </c:pt>
                <c:pt idx="112">
                  <c:v>0.59</c:v>
                </c:pt>
                <c:pt idx="113">
                  <c:v>0.59499999999999997</c:v>
                </c:pt>
                <c:pt idx="114">
                  <c:v>0.6</c:v>
                </c:pt>
                <c:pt idx="115">
                  <c:v>0.60499999999999998</c:v>
                </c:pt>
                <c:pt idx="116">
                  <c:v>0.61</c:v>
                </c:pt>
                <c:pt idx="117">
                  <c:v>0.61499999999999999</c:v>
                </c:pt>
                <c:pt idx="118">
                  <c:v>0.62</c:v>
                </c:pt>
                <c:pt idx="119">
                  <c:v>0.625</c:v>
                </c:pt>
                <c:pt idx="120">
                  <c:v>0.63</c:v>
                </c:pt>
                <c:pt idx="121">
                  <c:v>0.63500000000000001</c:v>
                </c:pt>
                <c:pt idx="122">
                  <c:v>0.64</c:v>
                </c:pt>
                <c:pt idx="123">
                  <c:v>0.64500000000000002</c:v>
                </c:pt>
                <c:pt idx="124">
                  <c:v>0.65</c:v>
                </c:pt>
                <c:pt idx="125">
                  <c:v>0.65500000000000003</c:v>
                </c:pt>
                <c:pt idx="126">
                  <c:v>0.66</c:v>
                </c:pt>
                <c:pt idx="127">
                  <c:v>0.66500000000000004</c:v>
                </c:pt>
                <c:pt idx="128">
                  <c:v>0.67</c:v>
                </c:pt>
                <c:pt idx="129">
                  <c:v>0.67500000000000004</c:v>
                </c:pt>
                <c:pt idx="130">
                  <c:v>0.68</c:v>
                </c:pt>
                <c:pt idx="131">
                  <c:v>0.68500000000000005</c:v>
                </c:pt>
                <c:pt idx="132">
                  <c:v>0.69000000000000006</c:v>
                </c:pt>
                <c:pt idx="133">
                  <c:v>0.69500000000000006</c:v>
                </c:pt>
                <c:pt idx="134">
                  <c:v>0.70000000000000007</c:v>
                </c:pt>
                <c:pt idx="135">
                  <c:v>0.70499999999999996</c:v>
                </c:pt>
                <c:pt idx="136">
                  <c:v>0.71</c:v>
                </c:pt>
                <c:pt idx="137">
                  <c:v>0.71499999999999997</c:v>
                </c:pt>
                <c:pt idx="138">
                  <c:v>0.72</c:v>
                </c:pt>
                <c:pt idx="139">
                  <c:v>0.72499999999999998</c:v>
                </c:pt>
                <c:pt idx="140">
                  <c:v>0.73</c:v>
                </c:pt>
                <c:pt idx="141">
                  <c:v>0.73499999999999999</c:v>
                </c:pt>
                <c:pt idx="142">
                  <c:v>0.74</c:v>
                </c:pt>
                <c:pt idx="143">
                  <c:v>0.745</c:v>
                </c:pt>
                <c:pt idx="144">
                  <c:v>0.75</c:v>
                </c:pt>
                <c:pt idx="145">
                  <c:v>0.755</c:v>
                </c:pt>
                <c:pt idx="146">
                  <c:v>0.76</c:v>
                </c:pt>
                <c:pt idx="147">
                  <c:v>0.76500000000000001</c:v>
                </c:pt>
                <c:pt idx="148">
                  <c:v>0.77</c:v>
                </c:pt>
                <c:pt idx="149">
                  <c:v>0.77500000000000002</c:v>
                </c:pt>
                <c:pt idx="150">
                  <c:v>0.78</c:v>
                </c:pt>
                <c:pt idx="151">
                  <c:v>0.78500000000000003</c:v>
                </c:pt>
                <c:pt idx="152">
                  <c:v>0.79</c:v>
                </c:pt>
                <c:pt idx="153">
                  <c:v>0.79500000000000004</c:v>
                </c:pt>
                <c:pt idx="154">
                  <c:v>0.8</c:v>
                </c:pt>
                <c:pt idx="155">
                  <c:v>0.80500000000000005</c:v>
                </c:pt>
                <c:pt idx="156">
                  <c:v>0.81</c:v>
                </c:pt>
                <c:pt idx="157">
                  <c:v>0.81500000000000006</c:v>
                </c:pt>
                <c:pt idx="158">
                  <c:v>0.82000000000000006</c:v>
                </c:pt>
                <c:pt idx="159">
                  <c:v>0.82500000000000007</c:v>
                </c:pt>
                <c:pt idx="160">
                  <c:v>0.83000000000000007</c:v>
                </c:pt>
                <c:pt idx="161">
                  <c:v>0.83499999999999996</c:v>
                </c:pt>
                <c:pt idx="162">
                  <c:v>0.84</c:v>
                </c:pt>
                <c:pt idx="163">
                  <c:v>0.84499999999999997</c:v>
                </c:pt>
                <c:pt idx="164">
                  <c:v>0.85</c:v>
                </c:pt>
                <c:pt idx="165">
                  <c:v>0.85499999999999998</c:v>
                </c:pt>
                <c:pt idx="166">
                  <c:v>0.86</c:v>
                </c:pt>
                <c:pt idx="167">
                  <c:v>0.86499999999999999</c:v>
                </c:pt>
                <c:pt idx="168">
                  <c:v>0.87</c:v>
                </c:pt>
                <c:pt idx="169">
                  <c:v>0.875</c:v>
                </c:pt>
                <c:pt idx="170">
                  <c:v>0.88</c:v>
                </c:pt>
                <c:pt idx="171">
                  <c:v>0.88500000000000001</c:v>
                </c:pt>
                <c:pt idx="172">
                  <c:v>0.89</c:v>
                </c:pt>
                <c:pt idx="173">
                  <c:v>0.89500000000000002</c:v>
                </c:pt>
                <c:pt idx="174">
                  <c:v>0.9</c:v>
                </c:pt>
                <c:pt idx="175">
                  <c:v>0.90500000000000003</c:v>
                </c:pt>
                <c:pt idx="176">
                  <c:v>0.91</c:v>
                </c:pt>
                <c:pt idx="177">
                  <c:v>0.91500000000000004</c:v>
                </c:pt>
                <c:pt idx="178">
                  <c:v>0.92</c:v>
                </c:pt>
                <c:pt idx="179">
                  <c:v>0.92500000000000004</c:v>
                </c:pt>
                <c:pt idx="180">
                  <c:v>0.93</c:v>
                </c:pt>
                <c:pt idx="181">
                  <c:v>0.93500000000000005</c:v>
                </c:pt>
                <c:pt idx="182">
                  <c:v>0.94000000000000006</c:v>
                </c:pt>
                <c:pt idx="183">
                  <c:v>0.94500000000000006</c:v>
                </c:pt>
                <c:pt idx="184">
                  <c:v>0.95000000000000007</c:v>
                </c:pt>
                <c:pt idx="185">
                  <c:v>0.95500000000000007</c:v>
                </c:pt>
                <c:pt idx="186">
                  <c:v>0.96</c:v>
                </c:pt>
                <c:pt idx="187">
                  <c:v>0.96499999999999997</c:v>
                </c:pt>
                <c:pt idx="188">
                  <c:v>0.97</c:v>
                </c:pt>
                <c:pt idx="189">
                  <c:v>0.97499999999999998</c:v>
                </c:pt>
                <c:pt idx="190">
                  <c:v>0.98</c:v>
                </c:pt>
                <c:pt idx="191">
                  <c:v>0.98499999999999999</c:v>
                </c:pt>
                <c:pt idx="192">
                  <c:v>0.99</c:v>
                </c:pt>
                <c:pt idx="193">
                  <c:v>0.995</c:v>
                </c:pt>
                <c:pt idx="194">
                  <c:v>1</c:v>
                </c:pt>
                <c:pt idx="195">
                  <c:v>1.0050000000000001</c:v>
                </c:pt>
                <c:pt idx="196">
                  <c:v>1.01</c:v>
                </c:pt>
                <c:pt idx="197">
                  <c:v>1.0150000000000001</c:v>
                </c:pt>
                <c:pt idx="198">
                  <c:v>1.02</c:v>
                </c:pt>
                <c:pt idx="199">
                  <c:v>1.0249999999999999</c:v>
                </c:pt>
                <c:pt idx="200">
                  <c:v>1.03</c:v>
                </c:pt>
                <c:pt idx="201">
                  <c:v>1.0349999999999999</c:v>
                </c:pt>
                <c:pt idx="202">
                  <c:v>1.04</c:v>
                </c:pt>
                <c:pt idx="203">
                  <c:v>1.0449999999999999</c:v>
                </c:pt>
                <c:pt idx="204">
                  <c:v>1.05</c:v>
                </c:pt>
                <c:pt idx="205">
                  <c:v>1.0549999999999999</c:v>
                </c:pt>
                <c:pt idx="206">
                  <c:v>1.06</c:v>
                </c:pt>
                <c:pt idx="207">
                  <c:v>1.0649999999999999</c:v>
                </c:pt>
                <c:pt idx="208">
                  <c:v>1.07</c:v>
                </c:pt>
                <c:pt idx="209">
                  <c:v>1.075</c:v>
                </c:pt>
                <c:pt idx="210">
                  <c:v>1.08</c:v>
                </c:pt>
                <c:pt idx="211">
                  <c:v>1.085</c:v>
                </c:pt>
                <c:pt idx="212">
                  <c:v>1.0900000000000001</c:v>
                </c:pt>
                <c:pt idx="213">
                  <c:v>1.095</c:v>
                </c:pt>
                <c:pt idx="214">
                  <c:v>1.1000000000000001</c:v>
                </c:pt>
                <c:pt idx="215">
                  <c:v>1.105</c:v>
                </c:pt>
                <c:pt idx="216">
                  <c:v>1.1100000000000001</c:v>
                </c:pt>
                <c:pt idx="217">
                  <c:v>1.115</c:v>
                </c:pt>
                <c:pt idx="218">
                  <c:v>1.1200000000000001</c:v>
                </c:pt>
                <c:pt idx="219">
                  <c:v>1.125</c:v>
                </c:pt>
                <c:pt idx="220">
                  <c:v>1.1300000000000001</c:v>
                </c:pt>
                <c:pt idx="221">
                  <c:v>1.135</c:v>
                </c:pt>
                <c:pt idx="222">
                  <c:v>1.1400000000000001</c:v>
                </c:pt>
                <c:pt idx="223">
                  <c:v>1.145</c:v>
                </c:pt>
                <c:pt idx="224">
                  <c:v>1.1499999999999999</c:v>
                </c:pt>
                <c:pt idx="225">
                  <c:v>1.155</c:v>
                </c:pt>
                <c:pt idx="226">
                  <c:v>1.1599999999999999</c:v>
                </c:pt>
                <c:pt idx="227">
                  <c:v>1.165</c:v>
                </c:pt>
                <c:pt idx="228">
                  <c:v>1.17</c:v>
                </c:pt>
                <c:pt idx="229">
                  <c:v>1.175</c:v>
                </c:pt>
                <c:pt idx="230">
                  <c:v>1.18</c:v>
                </c:pt>
                <c:pt idx="231">
                  <c:v>1.1850000000000001</c:v>
                </c:pt>
                <c:pt idx="232">
                  <c:v>1.19</c:v>
                </c:pt>
                <c:pt idx="233">
                  <c:v>1.1950000000000001</c:v>
                </c:pt>
                <c:pt idx="234">
                  <c:v>1.2</c:v>
                </c:pt>
                <c:pt idx="235">
                  <c:v>1.2050000000000001</c:v>
                </c:pt>
                <c:pt idx="236">
                  <c:v>1.21</c:v>
                </c:pt>
                <c:pt idx="237">
                  <c:v>1.2150000000000001</c:v>
                </c:pt>
                <c:pt idx="238">
                  <c:v>1.22</c:v>
                </c:pt>
                <c:pt idx="239">
                  <c:v>1.2250000000000001</c:v>
                </c:pt>
                <c:pt idx="240">
                  <c:v>1.23</c:v>
                </c:pt>
                <c:pt idx="241">
                  <c:v>1.2350000000000001</c:v>
                </c:pt>
                <c:pt idx="242">
                  <c:v>1.24</c:v>
                </c:pt>
                <c:pt idx="243">
                  <c:v>1.2450000000000001</c:v>
                </c:pt>
                <c:pt idx="244">
                  <c:v>1.25</c:v>
                </c:pt>
                <c:pt idx="245">
                  <c:v>1.2550000000000001</c:v>
                </c:pt>
                <c:pt idx="246">
                  <c:v>1.26</c:v>
                </c:pt>
                <c:pt idx="247">
                  <c:v>1.2650000000000001</c:v>
                </c:pt>
                <c:pt idx="248">
                  <c:v>1.27</c:v>
                </c:pt>
                <c:pt idx="249">
                  <c:v>1.2750000000000001</c:v>
                </c:pt>
              </c:numCache>
            </c:numRef>
          </c:xVal>
          <c:yVal>
            <c:numRef>
              <c:f>'図1.3'!$O$6:$O$255</c:f>
              <c:numCache>
                <c:formatCode>General</c:formatCode>
                <c:ptCount val="250"/>
                <c:pt idx="0">
                  <c:v>528.30032484543437</c:v>
                </c:pt>
                <c:pt idx="1">
                  <c:v>135.72008526056061</c:v>
                </c:pt>
                <c:pt idx="2">
                  <c:v>58.10670058174356</c:v>
                </c:pt>
                <c:pt idx="3">
                  <c:v>31.03924351996265</c:v>
                </c:pt>
                <c:pt idx="4">
                  <c:v>19.338580065149234</c:v>
                </c:pt>
                <c:pt idx="5">
                  <c:v>13.677680926857299</c:v>
                </c:pt>
                <c:pt idx="6">
                  <c:v>10.753829018799618</c:v>
                </c:pt>
                <c:pt idx="7">
                  <c:v>9.1860697195811909</c:v>
                </c:pt>
                <c:pt idx="8">
                  <c:v>8.3307257065762048</c:v>
                </c:pt>
                <c:pt idx="9">
                  <c:v>7.8640832665620284</c:v>
                </c:pt>
                <c:pt idx="10">
                  <c:v>7.6141283868282192</c:v>
                </c:pt>
                <c:pt idx="11">
                  <c:v>7.4857010767434966</c:v>
                </c:pt>
                <c:pt idx="12">
                  <c:v>7.4246171638269018</c:v>
                </c:pt>
                <c:pt idx="13">
                  <c:v>7.399428527840211</c:v>
                </c:pt>
                <c:pt idx="14">
                  <c:v>7.3917025941810959</c:v>
                </c:pt>
                <c:pt idx="15">
                  <c:v>7.3906394001362825</c:v>
                </c:pt>
                <c:pt idx="16">
                  <c:v>7.389995508699216</c:v>
                </c:pt>
                <c:pt idx="17">
                  <c:v>7.386280317861023</c:v>
                </c:pt>
                <c:pt idx="18">
                  <c:v>7.3776760948390541</c:v>
                </c:pt>
                <c:pt idx="19">
                  <c:v>7.3633805102270609</c:v>
                </c:pt>
                <c:pt idx="20">
                  <c:v>7.3432013158157075</c:v>
                </c:pt>
                <c:pt idx="21">
                  <c:v>7.317304317126756</c:v>
                </c:pt>
                <c:pt idx="22">
                  <c:v>7.2860559925279738</c:v>
                </c:pt>
                <c:pt idx="23">
                  <c:v>7.2499252839535577</c:v>
                </c:pt>
                <c:pt idx="24">
                  <c:v>7.2094227399762669</c:v>
                </c:pt>
                <c:pt idx="25">
                  <c:v>7.1650633974977413</c:v>
                </c:pt>
                <c:pt idx="26">
                  <c:v>7.1173448045166161</c:v>
                </c:pt>
                <c:pt idx="27">
                  <c:v>7.0667346998364708</c:v>
                </c:pt>
                <c:pt idx="28">
                  <c:v>7.0136648238886403</c:v>
                </c:pt>
                <c:pt idx="29">
                  <c:v>6.9585285809727209</c:v>
                </c:pt>
                <c:pt idx="30">
                  <c:v>6.901681074082596</c:v>
                </c:pt>
                <c:pt idx="31">
                  <c:v>6.8434405524881221</c:v>
                </c:pt>
                <c:pt idx="32">
                  <c:v>6.7840906508392438</c:v>
                </c:pt>
                <c:pt idx="33">
                  <c:v>6.7238830205609528</c:v>
                </c:pt>
                <c:pt idx="34">
                  <c:v>6.6630401003171382</c:v>
                </c:pt>
                <c:pt idx="35">
                  <c:v>6.6017578684469438</c:v>
                </c:pt>
                <c:pt idx="36">
                  <c:v>6.5402084834648475</c:v>
                </c:pt>
                <c:pt idx="37">
                  <c:v>6.4785427600568193</c:v>
                </c:pt>
                <c:pt idx="38">
                  <c:v>6.4168924548125661</c:v>
                </c:pt>
                <c:pt idx="39">
                  <c:v>6.3553723530599857</c:v>
                </c:pt>
                <c:pt idx="40">
                  <c:v>6.2940821588487594</c:v>
                </c:pt>
                <c:pt idx="41">
                  <c:v>6.2331081965328483</c:v>
                </c:pt>
                <c:pt idx="42">
                  <c:v>6.1725249359823007</c:v>
                </c:pt>
                <c:pt idx="43">
                  <c:v>6.1123963551926961</c:v>
                </c:pt>
                <c:pt idx="44">
                  <c:v>6.0527771546146019</c:v>
                </c:pt>
                <c:pt idx="45">
                  <c:v>5.9937138373381984</c:v>
                </c:pt>
                <c:pt idx="46">
                  <c:v>5.9352456686357087</c:v>
                </c:pt>
                <c:pt idx="47">
                  <c:v>5.8774055274828587</c:v>
                </c:pt>
                <c:pt idx="48">
                  <c:v>5.8202206616795191</c:v>
                </c:pt>
                <c:pt idx="49">
                  <c:v>5.7637133571520174</c:v>
                </c:pt>
                <c:pt idx="50">
                  <c:v>5.7079015309977557</c:v>
                </c:pt>
                <c:pt idx="51">
                  <c:v>5.6527992568582404</c:v>
                </c:pt>
                <c:pt idx="52">
                  <c:v>5.5984172302968593</c:v>
                </c:pt>
                <c:pt idx="53">
                  <c:v>5.5447631810212545</c:v>
                </c:pt>
                <c:pt idx="54">
                  <c:v>5.4918422380293634</c:v>
                </c:pt>
                <c:pt idx="55">
                  <c:v>5.439657253071756</c:v>
                </c:pt>
                <c:pt idx="56">
                  <c:v>5.3882090872074411</c:v>
                </c:pt>
                <c:pt idx="57">
                  <c:v>5.3374968646808236</c:v>
                </c:pt>
                <c:pt idx="58">
                  <c:v>5.2875181978587849</c:v>
                </c:pt>
                <c:pt idx="59">
                  <c:v>5.2382693865332275</c:v>
                </c:pt>
                <c:pt idx="60">
                  <c:v>5.1897455945104785</c:v>
                </c:pt>
                <c:pt idx="61">
                  <c:v>5.1419410060694988</c:v>
                </c:pt>
                <c:pt idx="62">
                  <c:v>5.094848964571014</c:v>
                </c:pt>
                <c:pt idx="63">
                  <c:v>5.0484620952350721</c:v>
                </c:pt>
                <c:pt idx="64">
                  <c:v>5.0027724138711394</c:v>
                </c:pt>
                <c:pt idx="65">
                  <c:v>4.9577714231389338</c:v>
                </c:pt>
                <c:pt idx="66">
                  <c:v>4.9134501977366893</c:v>
                </c:pt>
                <c:pt idx="67">
                  <c:v>4.8697994597534198</c:v>
                </c:pt>
                <c:pt idx="68">
                  <c:v>4.8268096452805285</c:v>
                </c:pt>
                <c:pt idx="69">
                  <c:v>4.7844709632535025</c:v>
                </c:pt>
                <c:pt idx="70">
                  <c:v>4.7427734473844421</c:v>
                </c:pt>
                <c:pt idx="71">
                  <c:v>4.7017070019490781</c:v>
                </c:pt>
                <c:pt idx="72">
                  <c:v>4.6612614421061052</c:v>
                </c:pt>
                <c:pt idx="73">
                  <c:v>4.6214265293508641</c:v>
                </c:pt>
                <c:pt idx="74">
                  <c:v>4.5821920026383278</c:v>
                </c:pt>
                <c:pt idx="75">
                  <c:v>4.5435476056509962</c:v>
                </c:pt>
                <c:pt idx="76">
                  <c:v>4.5054831106348114</c:v>
                </c:pt>
                <c:pt idx="77">
                  <c:v>4.4679883391796</c:v>
                </c:pt>
                <c:pt idx="78">
                  <c:v>4.4310531802793651</c:v>
                </c:pt>
                <c:pt idx="79">
                  <c:v>4.394667605971085</c:v>
                </c:pt>
                <c:pt idx="80">
                  <c:v>4.3588216848182526</c:v>
                </c:pt>
                <c:pt idx="81">
                  <c:v>4.3235055934765327</c:v>
                </c:pt>
                <c:pt idx="82">
                  <c:v>4.2887096265532421</c:v>
                </c:pt>
                <c:pt idx="83">
                  <c:v>4.2544242049496388</c:v>
                </c:pt>
                <c:pt idx="84">
                  <c:v>4.2206398828546705</c:v>
                </c:pt>
                <c:pt idx="85">
                  <c:v>4.1873473535408019</c:v>
                </c:pt>
                <c:pt idx="86">
                  <c:v>4.1545374540964861</c:v>
                </c:pt>
                <c:pt idx="87">
                  <c:v>4.1222011692154563</c:v>
                </c:pt>
                <c:pt idx="88">
                  <c:v>4.0903296341503124</c:v>
                </c:pt>
                <c:pt idx="89">
                  <c:v>4.0589141369263979</c:v>
                </c:pt>
                <c:pt idx="90">
                  <c:v>4.0279461199018565</c:v>
                </c:pt>
                <c:pt idx="91">
                  <c:v>3.9974171807506096</c:v>
                </c:pt>
                <c:pt idx="92">
                  <c:v>3.9673190729369052</c:v>
                </c:pt>
                <c:pt idx="93">
                  <c:v>3.9376437057428286</c:v>
                </c:pt>
                <c:pt idx="94">
                  <c:v>3.9083831439036492</c:v>
                </c:pt>
                <c:pt idx="95">
                  <c:v>3.87952960690009</c:v>
                </c:pt>
                <c:pt idx="96">
                  <c:v>3.8510754679513899</c:v>
                </c:pt>
                <c:pt idx="97">
                  <c:v>3.8230132527483751</c:v>
                </c:pt>
                <c:pt idx="98">
                  <c:v>3.7953356379615948</c:v>
                </c:pt>
                <c:pt idx="99">
                  <c:v>3.7680354495558088</c:v>
                </c:pt>
                <c:pt idx="100">
                  <c:v>3.7411056609388056</c:v>
                </c:pt>
                <c:pt idx="101">
                  <c:v>3.7145393909694788</c:v>
                </c:pt>
                <c:pt idx="102">
                  <c:v>3.688329901847434</c:v>
                </c:pt>
                <c:pt idx="103">
                  <c:v>3.6624705969039582</c:v>
                </c:pt>
                <c:pt idx="104">
                  <c:v>3.6369550183120194</c:v>
                </c:pt>
                <c:pt idx="105">
                  <c:v>3.6117768447310272</c:v>
                </c:pt>
                <c:pt idx="106">
                  <c:v>3.5869298889003218</c:v>
                </c:pt>
                <c:pt idx="107">
                  <c:v>3.5624080951938111</c:v>
                </c:pt>
                <c:pt idx="108">
                  <c:v>3.5382055371467533</c:v>
                </c:pt>
                <c:pt idx="109">
                  <c:v>3.5143164149644242</c:v>
                </c:pt>
                <c:pt idx="110">
                  <c:v>3.490735053021274</c:v>
                </c:pt>
                <c:pt idx="111">
                  <c:v>3.4674558973581742</c:v>
                </c:pt>
                <c:pt idx="112">
                  <c:v>3.4444735131844149</c:v>
                </c:pt>
                <c:pt idx="113">
                  <c:v>3.4217825823903154</c:v>
                </c:pt>
                <c:pt idx="114">
                  <c:v>3.3993779010755767</c:v>
                </c:pt>
                <c:pt idx="115">
                  <c:v>3.3772543770978301</c:v>
                </c:pt>
                <c:pt idx="116">
                  <c:v>3.355407027645259</c:v>
                </c:pt>
                <c:pt idx="117">
                  <c:v>3.3338309768366385</c:v>
                </c:pt>
                <c:pt idx="118">
                  <c:v>3.312521453351656</c:v>
                </c:pt>
                <c:pt idx="119">
                  <c:v>3.2914737880939664</c:v>
                </c:pt>
                <c:pt idx="120">
                  <c:v>3.2706834118890411</c:v>
                </c:pt>
                <c:pt idx="121">
                  <c:v>3.2501458532185392</c:v>
                </c:pt>
                <c:pt idx="122">
                  <c:v>3.2298567359926214</c:v>
                </c:pt>
                <c:pt idx="123">
                  <c:v>3.2098117773613684</c:v>
                </c:pt>
                <c:pt idx="124">
                  <c:v>3.1900067855661987</c:v>
                </c:pt>
                <c:pt idx="125">
                  <c:v>3.1704376578320059</c:v>
                </c:pt>
                <c:pt idx="126">
                  <c:v>3.1511003783004998</c:v>
                </c:pt>
                <c:pt idx="127">
                  <c:v>3.1319910160051068</c:v>
                </c:pt>
                <c:pt idx="128">
                  <c:v>3.1131057228876045</c:v>
                </c:pt>
                <c:pt idx="129">
                  <c:v>3.0944407318565568</c:v>
                </c:pt>
                <c:pt idx="130">
                  <c:v>3.0759923548874837</c:v>
                </c:pt>
                <c:pt idx="131">
                  <c:v>3.0577569811645944</c:v>
                </c:pt>
                <c:pt idx="132">
                  <c:v>3.0397310752638487</c:v>
                </c:pt>
                <c:pt idx="133">
                  <c:v>3.0219111753769945</c:v>
                </c:pt>
                <c:pt idx="134">
                  <c:v>3.0042938915761925</c:v>
                </c:pt>
                <c:pt idx="135">
                  <c:v>2.9868759041187682</c:v>
                </c:pt>
                <c:pt idx="136">
                  <c:v>2.96965396179157</c:v>
                </c:pt>
                <c:pt idx="137">
                  <c:v>2.9526248802943953</c:v>
                </c:pt>
                <c:pt idx="138">
                  <c:v>2.9357855406618807</c:v>
                </c:pt>
                <c:pt idx="139">
                  <c:v>2.9191328877232379</c:v>
                </c:pt>
                <c:pt idx="140">
                  <c:v>2.9026639285991935</c:v>
                </c:pt>
                <c:pt idx="141">
                  <c:v>2.8863757312354532</c:v>
                </c:pt>
                <c:pt idx="142">
                  <c:v>2.8702654229720186</c:v>
                </c:pt>
                <c:pt idx="143">
                  <c:v>2.85433018914765</c:v>
                </c:pt>
                <c:pt idx="144">
                  <c:v>2.8385672717387678</c:v>
                </c:pt>
                <c:pt idx="145">
                  <c:v>2.8229739680320893</c:v>
                </c:pt>
                <c:pt idx="146">
                  <c:v>2.8075476293302697</c:v>
                </c:pt>
                <c:pt idx="147">
                  <c:v>2.7922856596898424</c:v>
                </c:pt>
                <c:pt idx="148">
                  <c:v>2.7771855146907289</c:v>
                </c:pt>
                <c:pt idx="149">
                  <c:v>2.7622447002366139</c:v>
                </c:pt>
                <c:pt idx="150">
                  <c:v>2.7474607713854668</c:v>
                </c:pt>
                <c:pt idx="151">
                  <c:v>2.7328313312095114</c:v>
                </c:pt>
                <c:pt idx="152">
                  <c:v>2.7183540296839341</c:v>
                </c:pt>
                <c:pt idx="153">
                  <c:v>2.7040265626036541</c:v>
                </c:pt>
                <c:pt idx="154">
                  <c:v>2.6898466705274675</c:v>
                </c:pt>
                <c:pt idx="155">
                  <c:v>2.6758121377488839</c:v>
                </c:pt>
                <c:pt idx="156">
                  <c:v>2.6619207912930132</c:v>
                </c:pt>
                <c:pt idx="157">
                  <c:v>2.6481704999388351</c:v>
                </c:pt>
                <c:pt idx="158">
                  <c:v>2.6345591732662159</c:v>
                </c:pt>
                <c:pt idx="159">
                  <c:v>2.6210847607270504</c:v>
                </c:pt>
                <c:pt idx="160">
                  <c:v>2.6077452507399057</c:v>
                </c:pt>
                <c:pt idx="161">
                  <c:v>2.5945386698075645</c:v>
                </c:pt>
                <c:pt idx="162">
                  <c:v>2.5814630816568775</c:v>
                </c:pt>
                <c:pt idx="163">
                  <c:v>2.5685165864003512</c:v>
                </c:pt>
                <c:pt idx="164">
                  <c:v>2.5556973197188921</c:v>
                </c:pt>
                <c:pt idx="165">
                  <c:v>2.5430034520651641</c:v>
                </c:pt>
                <c:pt idx="166">
                  <c:v>2.530433187887017</c:v>
                </c:pt>
                <c:pt idx="167">
                  <c:v>2.5179847648704508</c:v>
                </c:pt>
                <c:pt idx="168">
                  <c:v>2.5056564532016088</c:v>
                </c:pt>
                <c:pt idx="169">
                  <c:v>2.4934465548472877</c:v>
                </c:pt>
                <c:pt idx="170">
                  <c:v>2.4813534028534803</c:v>
                </c:pt>
                <c:pt idx="171">
                  <c:v>2.4693753606614655</c:v>
                </c:pt>
                <c:pt idx="172">
                  <c:v>2.457510821440982</c:v>
                </c:pt>
                <c:pt idx="173">
                  <c:v>2.4457582074400319</c:v>
                </c:pt>
                <c:pt idx="174">
                  <c:v>2.4341159693508647</c:v>
                </c:pt>
                <c:pt idx="175">
                  <c:v>2.4225825856917149</c:v>
                </c:pt>
                <c:pt idx="176">
                  <c:v>2.4111565622038706</c:v>
                </c:pt>
                <c:pt idx="177">
                  <c:v>2.3998364312636613</c:v>
                </c:pt>
                <c:pt idx="178">
                  <c:v>2.3886207513089683</c:v>
                </c:pt>
                <c:pt idx="179">
                  <c:v>2.3775081062798678</c:v>
                </c:pt>
                <c:pt idx="180">
                  <c:v>2.3664971050730288</c:v>
                </c:pt>
                <c:pt idx="181">
                  <c:v>2.355586381009497</c:v>
                </c:pt>
                <c:pt idx="182">
                  <c:v>2.3447745913155122</c:v>
                </c:pt>
                <c:pt idx="183">
                  <c:v>2.3340604166159991</c:v>
                </c:pt>
                <c:pt idx="184">
                  <c:v>2.3234425604404056</c:v>
                </c:pt>
                <c:pt idx="185">
                  <c:v>2.3129197487405508</c:v>
                </c:pt>
                <c:pt idx="186">
                  <c:v>2.3024907294201689</c:v>
                </c:pt>
                <c:pt idx="187">
                  <c:v>2.292154271875825</c:v>
                </c:pt>
                <c:pt idx="188">
                  <c:v>2.2819091665489188</c:v>
                </c:pt>
                <c:pt idx="189">
                  <c:v>2.2717542244884625</c:v>
                </c:pt>
                <c:pt idx="190">
                  <c:v>2.2616882769243585</c:v>
                </c:pt>
                <c:pt idx="191">
                  <c:v>2.2517101748508939</c:v>
                </c:pt>
                <c:pt idx="192">
                  <c:v>2.2418187886201832</c:v>
                </c:pt>
                <c:pt idx="193">
                  <c:v>2.23201300754529</c:v>
                </c:pt>
                <c:pt idx="194">
                  <c:v>2.2222917395127824</c:v>
                </c:pt>
                <c:pt idx="195">
                  <c:v>2.2126539106044638</c:v>
                </c:pt>
                <c:pt idx="196">
                  <c:v>2.2030984647280412</c:v>
                </c:pt>
                <c:pt idx="197">
                  <c:v>2.1936243632564931</c:v>
                </c:pt>
                <c:pt idx="198">
                  <c:v>2.1842305846759191</c:v>
                </c:pt>
                <c:pt idx="199">
                  <c:v>2.1749161242416299</c:v>
                </c:pt>
                <c:pt idx="200">
                  <c:v>2.1656799936422817</c:v>
                </c:pt>
                <c:pt idx="201">
                  <c:v>2.1565212206718329</c:v>
                </c:pt>
                <c:pt idx="202">
                  <c:v>2.1474388489091214</c:v>
                </c:pt>
                <c:pt idx="203">
                  <c:v>2.1384319374048699</c:v>
                </c:pt>
                <c:pt idx="204">
                  <c:v>2.1294995603759164</c:v>
                </c:pt>
                <c:pt idx="205">
                  <c:v>2.1206408069064939</c:v>
                </c:pt>
                <c:pt idx="206">
                  <c:v>2.1118547806563686</c:v>
                </c:pt>
                <c:pt idx="207">
                  <c:v>2.1031405995756614</c:v>
                </c:pt>
                <c:pt idx="208">
                  <c:v>2.0944973956261879</c:v>
                </c:pt>
                <c:pt idx="209">
                  <c:v>2.0859243145091346</c:v>
                </c:pt>
                <c:pt idx="210">
                  <c:v>2.0774205153989267</c:v>
                </c:pt>
                <c:pt idx="211">
                  <c:v>2.0689851706831157</c:v>
                </c:pt>
                <c:pt idx="212">
                  <c:v>2.0606174657081371</c:v>
                </c:pt>
                <c:pt idx="213">
                  <c:v>2.0523165985307941</c:v>
                </c:pt>
                <c:pt idx="214">
                  <c:v>2.0440817796753126</c:v>
                </c:pt>
                <c:pt idx="215">
                  <c:v>2.0359122318958356</c:v>
                </c:pt>
                <c:pt idx="216">
                  <c:v>2.0278071899442103</c:v>
                </c:pt>
                <c:pt idx="217">
                  <c:v>2.0197659003429465</c:v>
                </c:pt>
                <c:pt idx="218">
                  <c:v>2.0117876211631991</c:v>
                </c:pt>
                <c:pt idx="219">
                  <c:v>2.0038716218076709</c:v>
                </c:pt>
                <c:pt idx="220">
                  <c:v>1.9960171827982884</c:v>
                </c:pt>
                <c:pt idx="221">
                  <c:v>1.988223595568553</c:v>
                </c:pt>
                <c:pt idx="222">
                  <c:v>1.9804901622604349</c:v>
                </c:pt>
                <c:pt idx="223">
                  <c:v>1.9728161955257095</c:v>
                </c:pt>
                <c:pt idx="224">
                  <c:v>1.9652010183316135</c:v>
                </c:pt>
                <c:pt idx="225">
                  <c:v>1.9576439637707272</c:v>
                </c:pt>
                <c:pt idx="226">
                  <c:v>1.9501443748749701</c:v>
                </c:pt>
                <c:pt idx="227">
                  <c:v>1.9427016044336081</c:v>
                </c:pt>
                <c:pt idx="228">
                  <c:v>1.935315014815183</c:v>
                </c:pt>
                <c:pt idx="229">
                  <c:v>1.9279839777932559</c:v>
                </c:pt>
                <c:pt idx="230">
                  <c:v>1.9207078743758828</c:v>
                </c:pt>
                <c:pt idx="231">
                  <c:v>1.9134860946387218</c:v>
                </c:pt>
                <c:pt idx="232">
                  <c:v>1.9063180375616953</c:v>
                </c:pt>
                <c:pt idx="233">
                  <c:v>1.8992031108691068</c:v>
                </c:pt>
                <c:pt idx="234">
                  <c:v>1.8921407308731424</c:v>
                </c:pt>
                <c:pt idx="235">
                  <c:v>1.8851303223206659</c:v>
                </c:pt>
                <c:pt idx="236">
                  <c:v>1.8781713182432362</c:v>
                </c:pt>
                <c:pt idx="237">
                  <c:v>1.8712631598102609</c:v>
                </c:pt>
                <c:pt idx="238">
                  <c:v>1.864405296185222</c:v>
                </c:pt>
                <c:pt idx="239">
                  <c:v>1.8575971843848871</c:v>
                </c:pt>
                <c:pt idx="240">
                  <c:v>1.8508382891414525</c:v>
                </c:pt>
                <c:pt idx="241">
                  <c:v>1.8441280827675295</c:v>
                </c:pt>
                <c:pt idx="242">
                  <c:v>1.8374660450239242</c:v>
                </c:pt>
                <c:pt idx="243">
                  <c:v>1.8308516629901295</c:v>
                </c:pt>
                <c:pt idx="244">
                  <c:v>1.8242844309374817</c:v>
                </c:pt>
                <c:pt idx="245">
                  <c:v>1.8177638502049018</c:v>
                </c:pt>
                <c:pt idx="246">
                  <c:v>1.8112894290771786</c:v>
                </c:pt>
                <c:pt idx="247">
                  <c:v>1.8048606826657174</c:v>
                </c:pt>
                <c:pt idx="248">
                  <c:v>1.7984771327917133</c:v>
                </c:pt>
                <c:pt idx="249">
                  <c:v>1.7921383078716782</c:v>
                </c:pt>
              </c:numCache>
            </c:numRef>
          </c:yVal>
          <c:smooth val="1"/>
        </c:ser>
        <c:ser>
          <c:idx val="5"/>
          <c:order val="5"/>
          <c:tx>
            <c:v>304K</c:v>
          </c:tx>
          <c:spPr>
            <a:ln w="19050">
              <a:solidFill>
                <a:sysClr val="windowText" lastClr="000000"/>
              </a:solidFill>
              <a:prstDash val="solid"/>
            </a:ln>
          </c:spPr>
          <c:marker>
            <c:symbol val="none"/>
          </c:marker>
          <c:xVal>
            <c:numRef>
              <c:f>'図1.3'!$Q$6:$Q$255</c:f>
              <c:numCache>
                <c:formatCode>General</c:formatCode>
                <c:ptCount val="250"/>
                <c:pt idx="0">
                  <c:v>0.03</c:v>
                </c:pt>
                <c:pt idx="1">
                  <c:v>3.4999999999999996E-2</c:v>
                </c:pt>
                <c:pt idx="2">
                  <c:v>0.04</c:v>
                </c:pt>
                <c:pt idx="3">
                  <c:v>4.4999999999999998E-2</c:v>
                </c:pt>
                <c:pt idx="4">
                  <c:v>0.05</c:v>
                </c:pt>
                <c:pt idx="5">
                  <c:v>5.5E-2</c:v>
                </c:pt>
                <c:pt idx="6">
                  <c:v>0.06</c:v>
                </c:pt>
                <c:pt idx="7">
                  <c:v>6.5000000000000002E-2</c:v>
                </c:pt>
                <c:pt idx="8">
                  <c:v>7.0000000000000007E-2</c:v>
                </c:pt>
                <c:pt idx="9">
                  <c:v>7.4999999999999997E-2</c:v>
                </c:pt>
                <c:pt idx="10">
                  <c:v>0.08</c:v>
                </c:pt>
                <c:pt idx="11">
                  <c:v>8.5000000000000006E-2</c:v>
                </c:pt>
                <c:pt idx="12">
                  <c:v>0.09</c:v>
                </c:pt>
                <c:pt idx="13">
                  <c:v>9.5000000000000001E-2</c:v>
                </c:pt>
                <c:pt idx="14">
                  <c:v>0.1</c:v>
                </c:pt>
                <c:pt idx="15">
                  <c:v>0.105</c:v>
                </c:pt>
                <c:pt idx="16">
                  <c:v>0.11</c:v>
                </c:pt>
                <c:pt idx="17">
                  <c:v>0.115</c:v>
                </c:pt>
                <c:pt idx="18">
                  <c:v>0.12</c:v>
                </c:pt>
                <c:pt idx="19">
                  <c:v>0.125</c:v>
                </c:pt>
                <c:pt idx="20">
                  <c:v>0.13</c:v>
                </c:pt>
                <c:pt idx="21">
                  <c:v>0.13500000000000001</c:v>
                </c:pt>
                <c:pt idx="22">
                  <c:v>0.14000000000000001</c:v>
                </c:pt>
                <c:pt idx="23">
                  <c:v>0.14499999999999999</c:v>
                </c:pt>
                <c:pt idx="24">
                  <c:v>0.15</c:v>
                </c:pt>
                <c:pt idx="25">
                  <c:v>0.155</c:v>
                </c:pt>
                <c:pt idx="26">
                  <c:v>0.16</c:v>
                </c:pt>
                <c:pt idx="27">
                  <c:v>0.16500000000000001</c:v>
                </c:pt>
                <c:pt idx="28">
                  <c:v>0.17</c:v>
                </c:pt>
                <c:pt idx="29">
                  <c:v>0.17499999999999999</c:v>
                </c:pt>
                <c:pt idx="30">
                  <c:v>0.18</c:v>
                </c:pt>
                <c:pt idx="31">
                  <c:v>0.185</c:v>
                </c:pt>
                <c:pt idx="32">
                  <c:v>0.19</c:v>
                </c:pt>
                <c:pt idx="33">
                  <c:v>0.19500000000000001</c:v>
                </c:pt>
                <c:pt idx="34">
                  <c:v>0.2</c:v>
                </c:pt>
                <c:pt idx="35">
                  <c:v>0.20500000000000002</c:v>
                </c:pt>
                <c:pt idx="36">
                  <c:v>0.21</c:v>
                </c:pt>
                <c:pt idx="37">
                  <c:v>0.215</c:v>
                </c:pt>
                <c:pt idx="38">
                  <c:v>0.22</c:v>
                </c:pt>
                <c:pt idx="39">
                  <c:v>0.22500000000000001</c:v>
                </c:pt>
                <c:pt idx="40">
                  <c:v>0.23</c:v>
                </c:pt>
                <c:pt idx="41">
                  <c:v>0.23500000000000001</c:v>
                </c:pt>
                <c:pt idx="42">
                  <c:v>0.24</c:v>
                </c:pt>
                <c:pt idx="43">
                  <c:v>0.245</c:v>
                </c:pt>
                <c:pt idx="44">
                  <c:v>0.25</c:v>
                </c:pt>
                <c:pt idx="45">
                  <c:v>0.255</c:v>
                </c:pt>
                <c:pt idx="46">
                  <c:v>0.26</c:v>
                </c:pt>
                <c:pt idx="47">
                  <c:v>0.26500000000000001</c:v>
                </c:pt>
                <c:pt idx="48">
                  <c:v>0.27</c:v>
                </c:pt>
                <c:pt idx="49">
                  <c:v>0.27500000000000002</c:v>
                </c:pt>
                <c:pt idx="50">
                  <c:v>0.28000000000000003</c:v>
                </c:pt>
                <c:pt idx="51">
                  <c:v>0.28500000000000003</c:v>
                </c:pt>
                <c:pt idx="52">
                  <c:v>0.28999999999999998</c:v>
                </c:pt>
                <c:pt idx="53">
                  <c:v>0.29499999999999998</c:v>
                </c:pt>
                <c:pt idx="54">
                  <c:v>0.3</c:v>
                </c:pt>
                <c:pt idx="55">
                  <c:v>0.30499999999999999</c:v>
                </c:pt>
                <c:pt idx="56">
                  <c:v>0.31</c:v>
                </c:pt>
                <c:pt idx="57">
                  <c:v>0.315</c:v>
                </c:pt>
                <c:pt idx="58">
                  <c:v>0.32</c:v>
                </c:pt>
                <c:pt idx="59">
                  <c:v>0.32500000000000001</c:v>
                </c:pt>
                <c:pt idx="60">
                  <c:v>0.33</c:v>
                </c:pt>
                <c:pt idx="61">
                  <c:v>0.33500000000000002</c:v>
                </c:pt>
                <c:pt idx="62">
                  <c:v>0.34</c:v>
                </c:pt>
                <c:pt idx="63">
                  <c:v>0.34500000000000003</c:v>
                </c:pt>
                <c:pt idx="64">
                  <c:v>0.35</c:v>
                </c:pt>
                <c:pt idx="65">
                  <c:v>0.35499999999999998</c:v>
                </c:pt>
                <c:pt idx="66">
                  <c:v>0.36</c:v>
                </c:pt>
                <c:pt idx="67">
                  <c:v>0.36499999999999999</c:v>
                </c:pt>
                <c:pt idx="68">
                  <c:v>0.37</c:v>
                </c:pt>
                <c:pt idx="69">
                  <c:v>0.375</c:v>
                </c:pt>
                <c:pt idx="70">
                  <c:v>0.38</c:v>
                </c:pt>
                <c:pt idx="71">
                  <c:v>0.38500000000000001</c:v>
                </c:pt>
                <c:pt idx="72">
                  <c:v>0.39</c:v>
                </c:pt>
                <c:pt idx="73">
                  <c:v>0.39500000000000002</c:v>
                </c:pt>
                <c:pt idx="74">
                  <c:v>0.4</c:v>
                </c:pt>
                <c:pt idx="75">
                  <c:v>0.40500000000000003</c:v>
                </c:pt>
                <c:pt idx="76">
                  <c:v>0.41000000000000003</c:v>
                </c:pt>
                <c:pt idx="77">
                  <c:v>0.41499999999999998</c:v>
                </c:pt>
                <c:pt idx="78">
                  <c:v>0.42</c:v>
                </c:pt>
                <c:pt idx="79">
                  <c:v>0.42499999999999999</c:v>
                </c:pt>
                <c:pt idx="80">
                  <c:v>0.43</c:v>
                </c:pt>
                <c:pt idx="81">
                  <c:v>0.435</c:v>
                </c:pt>
                <c:pt idx="82">
                  <c:v>0.44</c:v>
                </c:pt>
                <c:pt idx="83">
                  <c:v>0.44500000000000001</c:v>
                </c:pt>
                <c:pt idx="84">
                  <c:v>0.45</c:v>
                </c:pt>
                <c:pt idx="85">
                  <c:v>0.45500000000000002</c:v>
                </c:pt>
                <c:pt idx="86">
                  <c:v>0.46</c:v>
                </c:pt>
                <c:pt idx="87">
                  <c:v>0.46500000000000002</c:v>
                </c:pt>
                <c:pt idx="88">
                  <c:v>0.47000000000000003</c:v>
                </c:pt>
                <c:pt idx="89">
                  <c:v>0.47500000000000003</c:v>
                </c:pt>
                <c:pt idx="90">
                  <c:v>0.48</c:v>
                </c:pt>
                <c:pt idx="91">
                  <c:v>0.48499999999999999</c:v>
                </c:pt>
                <c:pt idx="92">
                  <c:v>0.49</c:v>
                </c:pt>
                <c:pt idx="93">
                  <c:v>0.495</c:v>
                </c:pt>
                <c:pt idx="94">
                  <c:v>0.5</c:v>
                </c:pt>
                <c:pt idx="95">
                  <c:v>0.505</c:v>
                </c:pt>
                <c:pt idx="96">
                  <c:v>0.51</c:v>
                </c:pt>
                <c:pt idx="97">
                  <c:v>0.51500000000000001</c:v>
                </c:pt>
                <c:pt idx="98">
                  <c:v>0.52</c:v>
                </c:pt>
                <c:pt idx="99">
                  <c:v>0.52500000000000002</c:v>
                </c:pt>
                <c:pt idx="100">
                  <c:v>0.53</c:v>
                </c:pt>
                <c:pt idx="101">
                  <c:v>0.53500000000000003</c:v>
                </c:pt>
                <c:pt idx="102">
                  <c:v>0.54</c:v>
                </c:pt>
                <c:pt idx="103">
                  <c:v>0.54500000000000004</c:v>
                </c:pt>
                <c:pt idx="104">
                  <c:v>0.55000000000000004</c:v>
                </c:pt>
                <c:pt idx="105">
                  <c:v>0.55500000000000005</c:v>
                </c:pt>
                <c:pt idx="106">
                  <c:v>0.56000000000000005</c:v>
                </c:pt>
                <c:pt idx="107">
                  <c:v>0.56500000000000006</c:v>
                </c:pt>
                <c:pt idx="108">
                  <c:v>0.57000000000000006</c:v>
                </c:pt>
                <c:pt idx="109">
                  <c:v>0.57499999999999996</c:v>
                </c:pt>
                <c:pt idx="110">
                  <c:v>0.57999999999999996</c:v>
                </c:pt>
                <c:pt idx="111">
                  <c:v>0.58499999999999996</c:v>
                </c:pt>
                <c:pt idx="112">
                  <c:v>0.59</c:v>
                </c:pt>
                <c:pt idx="113">
                  <c:v>0.59499999999999997</c:v>
                </c:pt>
                <c:pt idx="114">
                  <c:v>0.6</c:v>
                </c:pt>
                <c:pt idx="115">
                  <c:v>0.60499999999999998</c:v>
                </c:pt>
                <c:pt idx="116">
                  <c:v>0.61</c:v>
                </c:pt>
                <c:pt idx="117">
                  <c:v>0.61499999999999999</c:v>
                </c:pt>
                <c:pt idx="118">
                  <c:v>0.62</c:v>
                </c:pt>
                <c:pt idx="119">
                  <c:v>0.625</c:v>
                </c:pt>
                <c:pt idx="120">
                  <c:v>0.63</c:v>
                </c:pt>
                <c:pt idx="121">
                  <c:v>0.63500000000000001</c:v>
                </c:pt>
                <c:pt idx="122">
                  <c:v>0.64</c:v>
                </c:pt>
                <c:pt idx="123">
                  <c:v>0.64500000000000002</c:v>
                </c:pt>
                <c:pt idx="124">
                  <c:v>0.65</c:v>
                </c:pt>
                <c:pt idx="125">
                  <c:v>0.65500000000000003</c:v>
                </c:pt>
                <c:pt idx="126">
                  <c:v>0.66</c:v>
                </c:pt>
                <c:pt idx="127">
                  <c:v>0.66500000000000004</c:v>
                </c:pt>
                <c:pt idx="128">
                  <c:v>0.67</c:v>
                </c:pt>
                <c:pt idx="129">
                  <c:v>0.67500000000000004</c:v>
                </c:pt>
                <c:pt idx="130">
                  <c:v>0.68</c:v>
                </c:pt>
                <c:pt idx="131">
                  <c:v>0.68500000000000005</c:v>
                </c:pt>
                <c:pt idx="132">
                  <c:v>0.69000000000000006</c:v>
                </c:pt>
                <c:pt idx="133">
                  <c:v>0.69500000000000006</c:v>
                </c:pt>
                <c:pt idx="134">
                  <c:v>0.70000000000000007</c:v>
                </c:pt>
                <c:pt idx="135">
                  <c:v>0.70499999999999996</c:v>
                </c:pt>
                <c:pt idx="136">
                  <c:v>0.71</c:v>
                </c:pt>
                <c:pt idx="137">
                  <c:v>0.71499999999999997</c:v>
                </c:pt>
                <c:pt idx="138">
                  <c:v>0.72</c:v>
                </c:pt>
                <c:pt idx="139">
                  <c:v>0.72499999999999998</c:v>
                </c:pt>
                <c:pt idx="140">
                  <c:v>0.73</c:v>
                </c:pt>
                <c:pt idx="141">
                  <c:v>0.73499999999999999</c:v>
                </c:pt>
                <c:pt idx="142">
                  <c:v>0.74</c:v>
                </c:pt>
                <c:pt idx="143">
                  <c:v>0.745</c:v>
                </c:pt>
                <c:pt idx="144">
                  <c:v>0.75</c:v>
                </c:pt>
                <c:pt idx="145">
                  <c:v>0.755</c:v>
                </c:pt>
                <c:pt idx="146">
                  <c:v>0.76</c:v>
                </c:pt>
                <c:pt idx="147">
                  <c:v>0.76500000000000001</c:v>
                </c:pt>
                <c:pt idx="148">
                  <c:v>0.77</c:v>
                </c:pt>
                <c:pt idx="149">
                  <c:v>0.77500000000000002</c:v>
                </c:pt>
                <c:pt idx="150">
                  <c:v>0.78</c:v>
                </c:pt>
                <c:pt idx="151">
                  <c:v>0.78500000000000003</c:v>
                </c:pt>
                <c:pt idx="152">
                  <c:v>0.79</c:v>
                </c:pt>
                <c:pt idx="153">
                  <c:v>0.79500000000000004</c:v>
                </c:pt>
                <c:pt idx="154">
                  <c:v>0.8</c:v>
                </c:pt>
                <c:pt idx="155">
                  <c:v>0.80500000000000005</c:v>
                </c:pt>
                <c:pt idx="156">
                  <c:v>0.81</c:v>
                </c:pt>
                <c:pt idx="157">
                  <c:v>0.81500000000000006</c:v>
                </c:pt>
                <c:pt idx="158">
                  <c:v>0.82000000000000006</c:v>
                </c:pt>
                <c:pt idx="159">
                  <c:v>0.82500000000000007</c:v>
                </c:pt>
                <c:pt idx="160">
                  <c:v>0.83000000000000007</c:v>
                </c:pt>
                <c:pt idx="161">
                  <c:v>0.83499999999999996</c:v>
                </c:pt>
                <c:pt idx="162">
                  <c:v>0.84</c:v>
                </c:pt>
                <c:pt idx="163">
                  <c:v>0.84499999999999997</c:v>
                </c:pt>
                <c:pt idx="164">
                  <c:v>0.85</c:v>
                </c:pt>
                <c:pt idx="165">
                  <c:v>0.85499999999999998</c:v>
                </c:pt>
                <c:pt idx="166">
                  <c:v>0.86</c:v>
                </c:pt>
                <c:pt idx="167">
                  <c:v>0.86499999999999999</c:v>
                </c:pt>
                <c:pt idx="168">
                  <c:v>0.87</c:v>
                </c:pt>
                <c:pt idx="169">
                  <c:v>0.875</c:v>
                </c:pt>
                <c:pt idx="170">
                  <c:v>0.88</c:v>
                </c:pt>
                <c:pt idx="171">
                  <c:v>0.88500000000000001</c:v>
                </c:pt>
                <c:pt idx="172">
                  <c:v>0.89</c:v>
                </c:pt>
                <c:pt idx="173">
                  <c:v>0.89500000000000002</c:v>
                </c:pt>
                <c:pt idx="174">
                  <c:v>0.9</c:v>
                </c:pt>
                <c:pt idx="175">
                  <c:v>0.90500000000000003</c:v>
                </c:pt>
                <c:pt idx="176">
                  <c:v>0.91</c:v>
                </c:pt>
                <c:pt idx="177">
                  <c:v>0.91500000000000004</c:v>
                </c:pt>
                <c:pt idx="178">
                  <c:v>0.92</c:v>
                </c:pt>
                <c:pt idx="179">
                  <c:v>0.92500000000000004</c:v>
                </c:pt>
                <c:pt idx="180">
                  <c:v>0.93</c:v>
                </c:pt>
                <c:pt idx="181">
                  <c:v>0.93500000000000005</c:v>
                </c:pt>
                <c:pt idx="182">
                  <c:v>0.94000000000000006</c:v>
                </c:pt>
                <c:pt idx="183">
                  <c:v>0.94500000000000006</c:v>
                </c:pt>
                <c:pt idx="184">
                  <c:v>0.95000000000000007</c:v>
                </c:pt>
                <c:pt idx="185">
                  <c:v>0.95500000000000007</c:v>
                </c:pt>
                <c:pt idx="186">
                  <c:v>0.96</c:v>
                </c:pt>
                <c:pt idx="187">
                  <c:v>0.96499999999999997</c:v>
                </c:pt>
                <c:pt idx="188">
                  <c:v>0.97</c:v>
                </c:pt>
                <c:pt idx="189">
                  <c:v>0.97499999999999998</c:v>
                </c:pt>
                <c:pt idx="190">
                  <c:v>0.98</c:v>
                </c:pt>
                <c:pt idx="191">
                  <c:v>0.98499999999999999</c:v>
                </c:pt>
                <c:pt idx="192">
                  <c:v>0.99</c:v>
                </c:pt>
                <c:pt idx="193">
                  <c:v>0.995</c:v>
                </c:pt>
                <c:pt idx="194">
                  <c:v>1</c:v>
                </c:pt>
                <c:pt idx="195">
                  <c:v>1.0050000000000001</c:v>
                </c:pt>
                <c:pt idx="196">
                  <c:v>1.01</c:v>
                </c:pt>
                <c:pt idx="197">
                  <c:v>1.0150000000000001</c:v>
                </c:pt>
                <c:pt idx="198">
                  <c:v>1.02</c:v>
                </c:pt>
                <c:pt idx="199">
                  <c:v>1.0249999999999999</c:v>
                </c:pt>
                <c:pt idx="200">
                  <c:v>1.03</c:v>
                </c:pt>
                <c:pt idx="201">
                  <c:v>1.0349999999999999</c:v>
                </c:pt>
                <c:pt idx="202">
                  <c:v>1.04</c:v>
                </c:pt>
                <c:pt idx="203">
                  <c:v>1.0449999999999999</c:v>
                </c:pt>
                <c:pt idx="204">
                  <c:v>1.05</c:v>
                </c:pt>
                <c:pt idx="205">
                  <c:v>1.0549999999999999</c:v>
                </c:pt>
                <c:pt idx="206">
                  <c:v>1.06</c:v>
                </c:pt>
                <c:pt idx="207">
                  <c:v>1.0649999999999999</c:v>
                </c:pt>
                <c:pt idx="208">
                  <c:v>1.07</c:v>
                </c:pt>
                <c:pt idx="209">
                  <c:v>1.075</c:v>
                </c:pt>
                <c:pt idx="210">
                  <c:v>1.08</c:v>
                </c:pt>
                <c:pt idx="211">
                  <c:v>1.085</c:v>
                </c:pt>
                <c:pt idx="212">
                  <c:v>1.0900000000000001</c:v>
                </c:pt>
                <c:pt idx="213">
                  <c:v>1.095</c:v>
                </c:pt>
                <c:pt idx="214">
                  <c:v>1.1000000000000001</c:v>
                </c:pt>
                <c:pt idx="215">
                  <c:v>1.105</c:v>
                </c:pt>
                <c:pt idx="216">
                  <c:v>1.1100000000000001</c:v>
                </c:pt>
                <c:pt idx="217">
                  <c:v>1.115</c:v>
                </c:pt>
                <c:pt idx="218">
                  <c:v>1.1200000000000001</c:v>
                </c:pt>
                <c:pt idx="219">
                  <c:v>1.125</c:v>
                </c:pt>
                <c:pt idx="220">
                  <c:v>1.1300000000000001</c:v>
                </c:pt>
                <c:pt idx="221">
                  <c:v>1.135</c:v>
                </c:pt>
                <c:pt idx="222">
                  <c:v>1.1400000000000001</c:v>
                </c:pt>
                <c:pt idx="223">
                  <c:v>1.145</c:v>
                </c:pt>
                <c:pt idx="224">
                  <c:v>1.1499999999999999</c:v>
                </c:pt>
                <c:pt idx="225">
                  <c:v>1.155</c:v>
                </c:pt>
                <c:pt idx="226">
                  <c:v>1.1599999999999999</c:v>
                </c:pt>
                <c:pt idx="227">
                  <c:v>1.165</c:v>
                </c:pt>
                <c:pt idx="228">
                  <c:v>1.17</c:v>
                </c:pt>
                <c:pt idx="229">
                  <c:v>1.175</c:v>
                </c:pt>
                <c:pt idx="230">
                  <c:v>1.18</c:v>
                </c:pt>
                <c:pt idx="231">
                  <c:v>1.1850000000000001</c:v>
                </c:pt>
                <c:pt idx="232">
                  <c:v>1.19</c:v>
                </c:pt>
                <c:pt idx="233">
                  <c:v>1.1950000000000001</c:v>
                </c:pt>
                <c:pt idx="234">
                  <c:v>1.2</c:v>
                </c:pt>
                <c:pt idx="235">
                  <c:v>1.2050000000000001</c:v>
                </c:pt>
                <c:pt idx="236">
                  <c:v>1.21</c:v>
                </c:pt>
                <c:pt idx="237">
                  <c:v>1.2150000000000001</c:v>
                </c:pt>
                <c:pt idx="238">
                  <c:v>1.22</c:v>
                </c:pt>
                <c:pt idx="239">
                  <c:v>1.2250000000000001</c:v>
                </c:pt>
                <c:pt idx="240">
                  <c:v>1.23</c:v>
                </c:pt>
                <c:pt idx="241">
                  <c:v>1.2350000000000001</c:v>
                </c:pt>
                <c:pt idx="242">
                  <c:v>1.24</c:v>
                </c:pt>
                <c:pt idx="243">
                  <c:v>1.2450000000000001</c:v>
                </c:pt>
                <c:pt idx="244">
                  <c:v>1.25</c:v>
                </c:pt>
                <c:pt idx="245">
                  <c:v>1.2550000000000001</c:v>
                </c:pt>
                <c:pt idx="246">
                  <c:v>1.26</c:v>
                </c:pt>
                <c:pt idx="247">
                  <c:v>1.2650000000000001</c:v>
                </c:pt>
                <c:pt idx="248">
                  <c:v>1.27</c:v>
                </c:pt>
                <c:pt idx="249">
                  <c:v>1.2750000000000001</c:v>
                </c:pt>
              </c:numCache>
            </c:numRef>
          </c:xVal>
          <c:yVal>
            <c:numRef>
              <c:f>'図1.3'!$R$6:$R$255</c:f>
              <c:numCache>
                <c:formatCode>General</c:formatCode>
                <c:ptCount val="250"/>
                <c:pt idx="0">
                  <c:v>575.19328564089392</c:v>
                </c:pt>
                <c:pt idx="1">
                  <c:v>157.38961709457809</c:v>
                </c:pt>
                <c:pt idx="2">
                  <c:v>72.641759533666999</c:v>
                </c:pt>
                <c:pt idx="3">
                  <c:v>42.023926017509332</c:v>
                </c:pt>
                <c:pt idx="4">
                  <c:v>28.155587857674778</c:v>
                </c:pt>
                <c:pt idx="5">
                  <c:v>21.022042254888639</c:v>
                </c:pt>
                <c:pt idx="6">
                  <c:v>17.029351195071079</c:v>
                </c:pt>
                <c:pt idx="7">
                  <c:v>14.649907938962109</c:v>
                </c:pt>
                <c:pt idx="8">
                  <c:v>13.15738885786608</c:v>
                </c:pt>
                <c:pt idx="9">
                  <c:v>12.177666612033402</c:v>
                </c:pt>
                <c:pt idx="10">
                  <c:v>11.506110532746938</c:v>
                </c:pt>
                <c:pt idx="11">
                  <c:v>11.025474341734277</c:v>
                </c:pt>
                <c:pt idx="12">
                  <c:v>10.666063951946029</c:v>
                </c:pt>
                <c:pt idx="13">
                  <c:v>10.385210343720058</c:v>
                </c:pt>
                <c:pt idx="14">
                  <c:v>10.156158721287802</c:v>
                </c:pt>
                <c:pt idx="15">
                  <c:v>9.9618052452255661</c:v>
                </c:pt>
                <c:pt idx="16">
                  <c:v>9.7910440682935764</c:v>
                </c:pt>
                <c:pt idx="17">
                  <c:v>9.636574388305025</c:v>
                </c:pt>
                <c:pt idx="18">
                  <c:v>9.4935511007910396</c:v>
                </c:pt>
                <c:pt idx="19">
                  <c:v>9.358736750260686</c:v>
                </c:pt>
                <c:pt idx="20">
                  <c:v>9.2299587269191523</c:v>
                </c:pt>
                <c:pt idx="21">
                  <c:v>9.105756337023271</c:v>
                </c:pt>
                <c:pt idx="22">
                  <c:v>8.9851482137826171</c:v>
                </c:pt>
                <c:pt idx="23">
                  <c:v>8.867477266314495</c:v>
                </c:pt>
                <c:pt idx="24">
                  <c:v>8.7523063180895431</c:v>
                </c:pt>
                <c:pt idx="25">
                  <c:v>8.6393473082887482</c:v>
                </c:pt>
                <c:pt idx="26">
                  <c:v>8.5284129656389887</c:v>
                </c:pt>
                <c:pt idx="27">
                  <c:v>8.4193836757233722</c:v>
                </c:pt>
                <c:pt idx="28">
                  <c:v>8.3121847064172858</c:v>
                </c:pt>
                <c:pt idx="29">
                  <c:v>8.2067705446268704</c:v>
                </c:pt>
                <c:pt idx="30">
                  <c:v>8.103114143175512</c:v>
                </c:pt>
                <c:pt idx="31">
                  <c:v>8.0011995728860867</c:v>
                </c:pt>
                <c:pt idx="32">
                  <c:v>7.9010170432422555</c:v>
                </c:pt>
                <c:pt idx="33">
                  <c:v>7.8025595730175654</c:v>
                </c:pt>
                <c:pt idx="34">
                  <c:v>7.7058208100171344</c:v>
                </c:pt>
                <c:pt idx="35">
                  <c:v>7.6107936493181603</c:v>
                </c:pt>
                <c:pt idx="36">
                  <c:v>7.5174694037551637</c:v>
                </c:pt>
                <c:pt idx="37">
                  <c:v>7.4258373533166901</c:v>
                </c:pt>
                <c:pt idx="38">
                  <c:v>7.3358845513352646</c:v>
                </c:pt>
                <c:pt idx="39">
                  <c:v>7.2475958014788233</c:v>
                </c:pt>
                <c:pt idx="40">
                  <c:v>7.1609537451244218</c:v>
                </c:pt>
                <c:pt idx="41">
                  <c:v>7.0759390168444689</c:v>
                </c:pt>
                <c:pt idx="42">
                  <c:v>6.9925304386386848</c:v>
                </c:pt>
                <c:pt idx="43">
                  <c:v>6.9107052327238767</c:v>
                </c:pt>
                <c:pt idx="44">
                  <c:v>6.8304392392196691</c:v>
                </c:pt>
                <c:pt idx="45">
                  <c:v>6.7517071296990583</c:v>
                </c:pt>
                <c:pt idx="46">
                  <c:v>6.6744826108463604</c:v>
                </c:pt>
                <c:pt idx="47">
                  <c:v>6.598738614765896</c:v>
                </c:pt>
                <c:pt idx="48">
                  <c:v>6.5244474740874683</c:v>
                </c:pt>
                <c:pt idx="49">
                  <c:v>6.4515810811170722</c:v>
                </c:pt>
                <c:pt idx="50">
                  <c:v>6.3801110310253453</c:v>
                </c:pt>
                <c:pt idx="51">
                  <c:v>6.3100087495548332</c:v>
                </c:pt>
                <c:pt idx="52">
                  <c:v>6.2412456060341475</c:v>
                </c:pt>
                <c:pt idx="53">
                  <c:v>6.1737930126662119</c:v>
                </c:pt>
                <c:pt idx="54">
                  <c:v>6.1076225111476523</c:v>
                </c:pt>
                <c:pt idx="55">
                  <c:v>6.0427058477048305</c:v>
                </c:pt>
                <c:pt idx="56">
                  <c:v>5.9790150376193205</c:v>
                </c:pt>
                <c:pt idx="57">
                  <c:v>5.916522420275875</c:v>
                </c:pt>
                <c:pt idx="58">
                  <c:v>5.8552007057096409</c:v>
                </c:pt>
                <c:pt idx="59">
                  <c:v>5.7950230135636218</c:v>
                </c:pt>
                <c:pt idx="60">
                  <c:v>5.7359629052972707</c:v>
                </c:pt>
                <c:pt idx="61">
                  <c:v>5.6779944104160922</c:v>
                </c:pt>
                <c:pt idx="62">
                  <c:v>5.6210920474225272</c:v>
                </c:pt>
                <c:pt idx="63">
                  <c:v>5.5652308401217425</c:v>
                </c:pt>
                <c:pt idx="64">
                  <c:v>5.5103863298531284</c:v>
                </c:pt>
                <c:pt idx="65">
                  <c:v>5.4565345841598036</c:v>
                </c:pt>
                <c:pt idx="66">
                  <c:v>5.4036522023545164</c:v>
                </c:pt>
                <c:pt idx="67">
                  <c:v>5.3517163183909524</c:v>
                </c:pt>
                <c:pt idx="68">
                  <c:v>5.3007046014045356</c:v>
                </c:pt>
                <c:pt idx="69">
                  <c:v>5.2505952542461234</c:v>
                </c:pt>
                <c:pt idx="70">
                  <c:v>5.2013670102952956</c:v>
                </c:pt>
                <c:pt idx="71">
                  <c:v>5.1529991288069175</c:v>
                </c:pt>
                <c:pt idx="72">
                  <c:v>5.1054713890150891</c:v>
                </c:pt>
                <c:pt idx="73">
                  <c:v>5.0587640831920879</c:v>
                </c:pt>
                <c:pt idx="74">
                  <c:v>5.0128580088362806</c:v>
                </c:pt>
                <c:pt idx="75">
                  <c:v>4.9677344601419007</c:v>
                </c:pt>
                <c:pt idx="76">
                  <c:v>4.9233752188848339</c:v>
                </c:pt>
                <c:pt idx="77">
                  <c:v>4.8797625448418662</c:v>
                </c:pt>
                <c:pt idx="78">
                  <c:v>4.8368791658460522</c:v>
                </c:pt>
                <c:pt idx="79">
                  <c:v>4.7947082675677501</c:v>
                </c:pt>
                <c:pt idx="80">
                  <c:v>4.75323348309918</c:v>
                </c:pt>
                <c:pt idx="81">
                  <c:v>4.7124388824101331</c:v>
                </c:pt>
                <c:pt idx="82">
                  <c:v>4.6723089617332985</c:v>
                </c:pt>
                <c:pt idx="83">
                  <c:v>4.6328286329296589</c:v>
                </c:pt>
                <c:pt idx="84">
                  <c:v>4.5939832128772942</c:v>
                </c:pt>
                <c:pt idx="85">
                  <c:v>4.5557584129206443</c:v>
                </c:pt>
                <c:pt idx="86">
                  <c:v>4.5181403284118273</c:v>
                </c:pt>
                <c:pt idx="87">
                  <c:v>4.4811154283706562</c:v>
                </c:pt>
                <c:pt idx="88">
                  <c:v>4.4446705452858133</c:v>
                </c:pt>
                <c:pt idx="89">
                  <c:v>4.4087928650758474</c:v>
                </c:pt>
                <c:pt idx="90">
                  <c:v>4.3734699172253562</c:v>
                </c:pt>
                <c:pt idx="91">
                  <c:v>4.3386895651088686</c:v>
                </c:pt>
                <c:pt idx="92">
                  <c:v>4.3044399965124054</c:v>
                </c:pt>
                <c:pt idx="93">
                  <c:v>4.2707097143604722</c:v>
                </c:pt>
                <c:pt idx="94">
                  <c:v>4.2374875276543786</c:v>
                </c:pt>
                <c:pt idx="95">
                  <c:v>4.2047625426260327</c:v>
                </c:pt>
                <c:pt idx="96">
                  <c:v>4.1725241541099978</c:v>
                </c:pt>
                <c:pt idx="97">
                  <c:v>4.1407620371352758</c:v>
                </c:pt>
                <c:pt idx="98">
                  <c:v>4.1094661387372415</c:v>
                </c:pt>
                <c:pt idx="99">
                  <c:v>4.0786266699892275</c:v>
                </c:pt>
                <c:pt idx="100">
                  <c:v>4.0482340982524416</c:v>
                </c:pt>
                <c:pt idx="101">
                  <c:v>4.0182791396422601</c:v>
                </c:pt>
                <c:pt idx="102">
                  <c:v>3.9887527517083279</c:v>
                </c:pt>
                <c:pt idx="103">
                  <c:v>3.9596461263254694</c:v>
                </c:pt>
                <c:pt idx="104">
                  <c:v>3.9309506827919618</c:v>
                </c:pt>
                <c:pt idx="105">
                  <c:v>3.9026580611314423</c:v>
                </c:pt>
                <c:pt idx="106">
                  <c:v>3.874760115594424</c:v>
                </c:pt>
                <c:pt idx="107">
                  <c:v>3.8472489083551977</c:v>
                </c:pt>
                <c:pt idx="108">
                  <c:v>3.8201167033997216</c:v>
                </c:pt>
                <c:pt idx="109">
                  <c:v>3.7933559605999996</c:v>
                </c:pt>
                <c:pt idx="110">
                  <c:v>3.7669593299703257</c:v>
                </c:pt>
                <c:pt idx="111">
                  <c:v>3.7409196461007546</c:v>
                </c:pt>
                <c:pt idx="112">
                  <c:v>3.7152299227630965</c:v>
                </c:pt>
                <c:pt idx="113">
                  <c:v>3.689883347684745</c:v>
                </c:pt>
                <c:pt idx="114">
                  <c:v>3.6648732774856594</c:v>
                </c:pt>
                <c:pt idx="115">
                  <c:v>3.6401932327738415</c:v>
                </c:pt>
                <c:pt idx="116">
                  <c:v>3.6158368933947074</c:v>
                </c:pt>
                <c:pt idx="117">
                  <c:v>3.5917980938297944</c:v>
                </c:pt>
                <c:pt idx="118">
                  <c:v>3.5680708187403316</c:v>
                </c:pt>
                <c:pt idx="119">
                  <c:v>3.5446491986512503</c:v>
                </c:pt>
                <c:pt idx="120">
                  <c:v>3.5215275057713269</c:v>
                </c:pt>
                <c:pt idx="121">
                  <c:v>3.4987001499452006</c:v>
                </c:pt>
                <c:pt idx="122">
                  <c:v>3.4761616747331416</c:v>
                </c:pt>
                <c:pt idx="123">
                  <c:v>3.4539067536145054</c:v>
                </c:pt>
                <c:pt idx="124">
                  <c:v>3.4319301863109328</c:v>
                </c:pt>
                <c:pt idx="125">
                  <c:v>3.4102268952254442</c:v>
                </c:pt>
                <c:pt idx="126">
                  <c:v>3.3887919219936786</c:v>
                </c:pt>
                <c:pt idx="127">
                  <c:v>3.3676204241436407</c:v>
                </c:pt>
                <c:pt idx="128">
                  <c:v>3.3467076718603992</c:v>
                </c:pt>
                <c:pt idx="129">
                  <c:v>3.3260490448523141</c:v>
                </c:pt>
                <c:pt idx="130">
                  <c:v>3.3056400293154402</c:v>
                </c:pt>
                <c:pt idx="131">
                  <c:v>3.285476214992876</c:v>
                </c:pt>
                <c:pt idx="132">
                  <c:v>3.265553292325913</c:v>
                </c:pt>
                <c:pt idx="133">
                  <c:v>3.2458670496939477</c:v>
                </c:pt>
                <c:pt idx="134">
                  <c:v>3.2264133707402123</c:v>
                </c:pt>
                <c:pt idx="135">
                  <c:v>3.2071882317804645</c:v>
                </c:pt>
                <c:pt idx="136">
                  <c:v>3.1881876992918783</c:v>
                </c:pt>
                <c:pt idx="137">
                  <c:v>3.1694079274794742</c:v>
                </c:pt>
                <c:pt idx="138">
                  <c:v>3.1508451559174926</c:v>
                </c:pt>
                <c:pt idx="139">
                  <c:v>3.1324957072632218</c:v>
                </c:pt>
                <c:pt idx="140">
                  <c:v>3.114355985040866</c:v>
                </c:pt>
                <c:pt idx="141">
                  <c:v>3.0964224714931179</c:v>
                </c:pt>
                <c:pt idx="142">
                  <c:v>3.0786917254981807</c:v>
                </c:pt>
                <c:pt idx="143">
                  <c:v>3.0611603805500698</c:v>
                </c:pt>
                <c:pt idx="144">
                  <c:v>3.0438251428000775</c:v>
                </c:pt>
                <c:pt idx="145">
                  <c:v>3.0266827891573831</c:v>
                </c:pt>
                <c:pt idx="146">
                  <c:v>3.0097301654468351</c:v>
                </c:pt>
                <c:pt idx="147">
                  <c:v>2.9929641846220205</c:v>
                </c:pt>
                <c:pt idx="148">
                  <c:v>2.9763818250317837</c:v>
                </c:pt>
                <c:pt idx="149">
                  <c:v>2.9599801287384366</c:v>
                </c:pt>
                <c:pt idx="150">
                  <c:v>2.9437561998859505</c:v>
                </c:pt>
                <c:pt idx="151">
                  <c:v>2.927707203116487</c:v>
                </c:pt>
                <c:pt idx="152">
                  <c:v>2.9118303620336801</c:v>
                </c:pt>
                <c:pt idx="153">
                  <c:v>2.8961229577111327</c:v>
                </c:pt>
                <c:pt idx="154">
                  <c:v>2.8805823272446545</c:v>
                </c:pt>
                <c:pt idx="155">
                  <c:v>2.865205862346806</c:v>
                </c:pt>
                <c:pt idx="156">
                  <c:v>2.849991007982374</c:v>
                </c:pt>
                <c:pt idx="157">
                  <c:v>2.8349352610434519</c:v>
                </c:pt>
                <c:pt idx="158">
                  <c:v>2.8200361690628308</c:v>
                </c:pt>
                <c:pt idx="159">
                  <c:v>2.805291328964473</c:v>
                </c:pt>
                <c:pt idx="160">
                  <c:v>2.790698385849864</c:v>
                </c:pt>
                <c:pt idx="161">
                  <c:v>2.7762550318190935</c:v>
                </c:pt>
                <c:pt idx="162">
                  <c:v>2.7619590048255427</c:v>
                </c:pt>
                <c:pt idx="163">
                  <c:v>2.7478080875631177</c:v>
                </c:pt>
                <c:pt idx="164">
                  <c:v>2.7338001063849728</c:v>
                </c:pt>
                <c:pt idx="165">
                  <c:v>2.7199329302527278</c:v>
                </c:pt>
                <c:pt idx="166">
                  <c:v>2.706204469715221</c:v>
                </c:pt>
                <c:pt idx="167">
                  <c:v>2.6926126759158455</c:v>
                </c:pt>
                <c:pt idx="168">
                  <c:v>2.6791555396275801</c:v>
                </c:pt>
                <c:pt idx="169">
                  <c:v>2.6658310903148421</c:v>
                </c:pt>
                <c:pt idx="170">
                  <c:v>2.6526373952213094</c:v>
                </c:pt>
                <c:pt idx="171">
                  <c:v>2.6395725584829148</c:v>
                </c:pt>
                <c:pt idx="172">
                  <c:v>2.6266347202652223</c:v>
                </c:pt>
                <c:pt idx="173">
                  <c:v>2.6138220559244165</c:v>
                </c:pt>
                <c:pt idx="174">
                  <c:v>2.601132775191191</c:v>
                </c:pt>
                <c:pt idx="175">
                  <c:v>2.5885651213768206</c:v>
                </c:pt>
                <c:pt idx="176">
                  <c:v>2.5761173706007252</c:v>
                </c:pt>
                <c:pt idx="177">
                  <c:v>2.5637878310388857</c:v>
                </c:pt>
                <c:pt idx="178">
                  <c:v>2.5515748421924509</c:v>
                </c:pt>
                <c:pt idx="179">
                  <c:v>2.5394767741759394</c:v>
                </c:pt>
                <c:pt idx="180">
                  <c:v>2.5274920270244303</c:v>
                </c:pt>
                <c:pt idx="181">
                  <c:v>2.5156190300191641</c:v>
                </c:pt>
                <c:pt idx="182">
                  <c:v>2.5038562410310101</c:v>
                </c:pt>
                <c:pt idx="183">
                  <c:v>2.4922021458812509</c:v>
                </c:pt>
                <c:pt idx="184">
                  <c:v>2.4806552577191683</c:v>
                </c:pt>
                <c:pt idx="185">
                  <c:v>2.4692141164159311</c:v>
                </c:pt>
                <c:pt idx="186">
                  <c:v>2.4578772879742932</c:v>
                </c:pt>
                <c:pt idx="187">
                  <c:v>2.4466433639536356</c:v>
                </c:pt>
                <c:pt idx="188">
                  <c:v>2.4355109609098986</c:v>
                </c:pt>
                <c:pt idx="189">
                  <c:v>2.4244787198499642</c:v>
                </c:pt>
                <c:pt idx="190">
                  <c:v>2.4135453057000582</c:v>
                </c:pt>
                <c:pt idx="191">
                  <c:v>2.4027094067877721</c:v>
                </c:pt>
                <c:pt idx="192">
                  <c:v>2.3919697343372968</c:v>
                </c:pt>
                <c:pt idx="193">
                  <c:v>2.3813250219774855</c:v>
                </c:pt>
                <c:pt idx="194">
                  <c:v>2.3707740252623806</c:v>
                </c:pt>
                <c:pt idx="195">
                  <c:v>2.3603155212038311</c:v>
                </c:pt>
                <c:pt idx="196">
                  <c:v>2.3499483078158678</c:v>
                </c:pt>
                <c:pt idx="197">
                  <c:v>2.3396712036704801</c:v>
                </c:pt>
                <c:pt idx="198">
                  <c:v>2.329483047464489</c:v>
                </c:pt>
                <c:pt idx="199">
                  <c:v>2.319382697597177</c:v>
                </c:pt>
                <c:pt idx="200">
                  <c:v>2.3093690317583913</c:v>
                </c:pt>
                <c:pt idx="201">
                  <c:v>2.2994409465268046</c:v>
                </c:pt>
                <c:pt idx="202">
                  <c:v>2.2895973569780592</c:v>
                </c:pt>
                <c:pt idx="203">
                  <c:v>2.2798371963025104</c:v>
                </c:pt>
                <c:pt idx="204">
                  <c:v>2.2701594154322979</c:v>
                </c:pt>
                <c:pt idx="205">
                  <c:v>2.2605629826774969</c:v>
                </c:pt>
                <c:pt idx="206">
                  <c:v>2.2510468833710733</c:v>
                </c:pt>
                <c:pt idx="207">
                  <c:v>2.2416101195224249</c:v>
                </c:pt>
                <c:pt idx="208">
                  <c:v>2.2322517094792467</c:v>
                </c:pt>
                <c:pt idx="209">
                  <c:v>2.2229706875975128</c:v>
                </c:pt>
                <c:pt idx="210">
                  <c:v>2.2137661039193297</c:v>
                </c:pt>
                <c:pt idx="211">
                  <c:v>2.2046370238584645</c:v>
                </c:pt>
                <c:pt idx="212">
                  <c:v>2.1955825278933299</c:v>
                </c:pt>
                <c:pt idx="213">
                  <c:v>2.1866017112672176</c:v>
                </c:pt>
                <c:pt idx="214">
                  <c:v>2.1776936836955954</c:v>
                </c:pt>
                <c:pt idx="215">
                  <c:v>2.1688575690802709</c:v>
                </c:pt>
                <c:pt idx="216">
                  <c:v>2.1600925052302338</c:v>
                </c:pt>
                <c:pt idx="217">
                  <c:v>2.1513976435890041</c:v>
                </c:pt>
                <c:pt idx="218">
                  <c:v>2.1427721489683065</c:v>
                </c:pt>
                <c:pt idx="219">
                  <c:v>2.1342151992879064</c:v>
                </c:pt>
                <c:pt idx="220">
                  <c:v>2.1257259853214414</c:v>
                </c:pt>
                <c:pt idx="221">
                  <c:v>2.1173037104480916</c:v>
                </c:pt>
                <c:pt idx="222">
                  <c:v>2.1089475904099286</c:v>
                </c:pt>
                <c:pt idx="223">
                  <c:v>2.1006568530748058</c:v>
                </c:pt>
                <c:pt idx="224">
                  <c:v>2.0924307382046279</c:v>
                </c:pt>
                <c:pt idx="225">
                  <c:v>2.0842684972288765</c:v>
                </c:pt>
                <c:pt idx="226">
                  <c:v>2.0761693930232439</c:v>
                </c:pt>
                <c:pt idx="227">
                  <c:v>2.068132699693241</c:v>
                </c:pt>
                <c:pt idx="228">
                  <c:v>2.0601577023626638</c:v>
                </c:pt>
                <c:pt idx="229">
                  <c:v>2.0522436969667739</c:v>
                </c:pt>
                <c:pt idx="230">
                  <c:v>2.0443899900500915</c:v>
                </c:pt>
                <c:pt idx="231">
                  <c:v>2.0365958985686663</c:v>
                </c:pt>
                <c:pt idx="232">
                  <c:v>2.0288607496967237</c:v>
                </c:pt>
                <c:pt idx="233">
                  <c:v>2.021183880637567</c:v>
                </c:pt>
                <c:pt idx="234">
                  <c:v>2.0135646384386359</c:v>
                </c:pt>
                <c:pt idx="235">
                  <c:v>2.0060023798106021</c:v>
                </c:pt>
                <c:pt idx="236">
                  <c:v>1.9984964709504216</c:v>
                </c:pt>
                <c:pt idx="237">
                  <c:v>1.99104628736822</c:v>
                </c:pt>
                <c:pt idx="238">
                  <c:v>1.9836512137179367</c:v>
                </c:pt>
                <c:pt idx="239">
                  <c:v>1.9763106436316178</c:v>
                </c:pt>
                <c:pt idx="240">
                  <c:v>1.9690239795572777</c:v>
                </c:pt>
                <c:pt idx="241">
                  <c:v>1.9617906326002337</c:v>
                </c:pt>
                <c:pt idx="242">
                  <c:v>1.9546100223678338</c:v>
                </c:pt>
                <c:pt idx="243">
                  <c:v>1.9474815768174878</c:v>
                </c:pt>
                <c:pt idx="244">
                  <c:v>1.9404047321079283</c:v>
                </c:pt>
                <c:pt idx="245">
                  <c:v>1.9333789324536135</c:v>
                </c:pt>
                <c:pt idx="246">
                  <c:v>1.9264036299822029</c:v>
                </c:pt>
                <c:pt idx="247">
                  <c:v>1.9194782845950273</c:v>
                </c:pt>
                <c:pt idx="248">
                  <c:v>1.9126023638304819</c:v>
                </c:pt>
                <c:pt idx="249">
                  <c:v>1.9057753427302691</c:v>
                </c:pt>
              </c:numCache>
            </c:numRef>
          </c:yVal>
          <c:smooth val="1"/>
        </c:ser>
        <c:ser>
          <c:idx val="6"/>
          <c:order val="6"/>
          <c:tx>
            <c:v>323K</c:v>
          </c:tx>
          <c:marker>
            <c:symbol val="none"/>
          </c:marker>
          <c:xVal>
            <c:numRef>
              <c:f>'図1.3'!$T$6:$T$255</c:f>
              <c:numCache>
                <c:formatCode>General</c:formatCode>
                <c:ptCount val="250"/>
              </c:numCache>
            </c:numRef>
          </c:xVal>
          <c:yVal>
            <c:numRef>
              <c:f>'図1.3'!$U$6:$U$255</c:f>
              <c:numCache>
                <c:formatCode>General</c:formatCode>
                <c:ptCount val="250"/>
              </c:numCache>
            </c:numRef>
          </c:yVal>
          <c:smooth val="1"/>
        </c:ser>
        <c:ser>
          <c:idx val="8"/>
          <c:order val="7"/>
          <c:tx>
            <c:v>等温280変化</c:v>
          </c:tx>
          <c:spPr>
            <a:ln w="19050" cmpd="sng">
              <a:solidFill>
                <a:schemeClr val="tx1"/>
              </a:solidFill>
            </a:ln>
          </c:spPr>
          <c:marker>
            <c:symbol val="none"/>
          </c:marker>
          <c:dPt>
            <c:idx val="2"/>
            <c:bubble3D val="0"/>
            <c:spPr>
              <a:ln w="25400" cmpd="sng">
                <a:solidFill>
                  <a:srgbClr val="0070C0"/>
                </a:solidFill>
              </a:ln>
            </c:spPr>
          </c:dPt>
          <c:xVal>
            <c:numRef>
              <c:f>'図1.3'!$E$84:$E$87</c:f>
              <c:numCache>
                <c:formatCode>General</c:formatCode>
                <c:ptCount val="4"/>
                <c:pt idx="0">
                  <c:v>0.5</c:v>
                </c:pt>
                <c:pt idx="1">
                  <c:v>0.35899999999999999</c:v>
                </c:pt>
                <c:pt idx="2">
                  <c:v>5.16E-2</c:v>
                </c:pt>
                <c:pt idx="3">
                  <c:v>4.5999999999999999E-2</c:v>
                </c:pt>
              </c:numCache>
            </c:numRef>
          </c:xVal>
          <c:yVal>
            <c:numRef>
              <c:f>'図1.3'!$F$84:$F$87</c:f>
              <c:numCache>
                <c:formatCode>General</c:formatCode>
                <c:ptCount val="4"/>
                <c:pt idx="0">
                  <c:v>3.4</c:v>
                </c:pt>
                <c:pt idx="1">
                  <c:v>4.16</c:v>
                </c:pt>
                <c:pt idx="2">
                  <c:v>4.16</c:v>
                </c:pt>
                <c:pt idx="3">
                  <c:v>10</c:v>
                </c:pt>
              </c:numCache>
            </c:numRef>
          </c:yVal>
          <c:smooth val="0"/>
        </c:ser>
        <c:ser>
          <c:idx val="9"/>
          <c:order val="8"/>
          <c:tx>
            <c:v>臨界点通過</c:v>
          </c:tx>
          <c:spPr>
            <a:ln w="15875">
              <a:solidFill>
                <a:schemeClr val="tx1"/>
              </a:solidFill>
              <a:tailEnd type="triangle"/>
            </a:ln>
          </c:spPr>
          <c:marker>
            <c:symbol val="none"/>
          </c:marker>
          <c:xVal>
            <c:numRef>
              <c:f>'図1.3'!$D$121:$D$122</c:f>
              <c:numCache>
                <c:formatCode>General</c:formatCode>
                <c:ptCount val="2"/>
                <c:pt idx="0">
                  <c:v>9.4E-2</c:v>
                </c:pt>
                <c:pt idx="1">
                  <c:v>9.4E-2</c:v>
                </c:pt>
              </c:numCache>
            </c:numRef>
          </c:xVal>
          <c:yVal>
            <c:numRef>
              <c:f>'図1.3'!$E$121:$E$122</c:f>
              <c:numCache>
                <c:formatCode>General</c:formatCode>
                <c:ptCount val="2"/>
                <c:pt idx="0">
                  <c:v>1</c:v>
                </c:pt>
                <c:pt idx="1">
                  <c:v>9</c:v>
                </c:pt>
              </c:numCache>
            </c:numRef>
          </c:yVal>
          <c:smooth val="1"/>
        </c:ser>
        <c:ser>
          <c:idx val="10"/>
          <c:order val="9"/>
          <c:marker>
            <c:symbol val="none"/>
          </c:marker>
          <c:dPt>
            <c:idx val="0"/>
            <c:marker>
              <c:symbol val="circle"/>
              <c:size val="5"/>
              <c:spPr>
                <a:solidFill>
                  <a:schemeClr val="bg1"/>
                </a:solidFill>
                <a:ln>
                  <a:solidFill>
                    <a:schemeClr val="tx1"/>
                  </a:solidFill>
                </a:ln>
              </c:spPr>
            </c:marker>
            <c:bubble3D val="0"/>
            <c:spPr>
              <a:ln w="25400">
                <a:noFill/>
              </a:ln>
            </c:spPr>
          </c:dPt>
          <c:xVal>
            <c:numRef>
              <c:f>'図1.3'!$C$124:$C$125</c:f>
              <c:numCache>
                <c:formatCode>General</c:formatCode>
                <c:ptCount val="2"/>
                <c:pt idx="0">
                  <c:v>0.47</c:v>
                </c:pt>
                <c:pt idx="1">
                  <c:v>0.47</c:v>
                </c:pt>
              </c:numCache>
            </c:numRef>
          </c:xVal>
          <c:yVal>
            <c:numRef>
              <c:f>'図1.3'!$D$124:$D$125</c:f>
              <c:numCache>
                <c:formatCode>General</c:formatCode>
                <c:ptCount val="2"/>
                <c:pt idx="0">
                  <c:v>3.56</c:v>
                </c:pt>
                <c:pt idx="1">
                  <c:v>3.54</c:v>
                </c:pt>
              </c:numCache>
            </c:numRef>
          </c:yVal>
          <c:smooth val="1"/>
        </c:ser>
        <c:ser>
          <c:idx val="11"/>
          <c:order val="10"/>
          <c:marker>
            <c:symbol val="circle"/>
            <c:size val="5"/>
            <c:spPr>
              <a:solidFill>
                <a:schemeClr val="bg1"/>
              </a:solidFill>
              <a:ln>
                <a:solidFill>
                  <a:schemeClr val="tx1"/>
                </a:solidFill>
              </a:ln>
            </c:spPr>
          </c:marker>
          <c:xVal>
            <c:numRef>
              <c:f>'図1.3'!$C$127:$C$128</c:f>
              <c:numCache>
                <c:formatCode>General</c:formatCode>
                <c:ptCount val="2"/>
                <c:pt idx="0">
                  <c:v>0.35899999999999999</c:v>
                </c:pt>
                <c:pt idx="1">
                  <c:v>0.35899999999999999</c:v>
                </c:pt>
              </c:numCache>
            </c:numRef>
          </c:xVal>
          <c:yVal>
            <c:numRef>
              <c:f>'図1.3'!$D$127:$D$128</c:f>
              <c:numCache>
                <c:formatCode>General</c:formatCode>
                <c:ptCount val="2"/>
                <c:pt idx="0">
                  <c:v>4.16</c:v>
                </c:pt>
                <c:pt idx="1">
                  <c:v>4.17</c:v>
                </c:pt>
              </c:numCache>
            </c:numRef>
          </c:yVal>
          <c:smooth val="1"/>
        </c:ser>
        <c:ser>
          <c:idx val="12"/>
          <c:order val="11"/>
          <c:marker>
            <c:symbol val="circle"/>
            <c:size val="5"/>
            <c:spPr>
              <a:solidFill>
                <a:schemeClr val="bg1"/>
              </a:solidFill>
              <a:ln>
                <a:solidFill>
                  <a:schemeClr val="tx1"/>
                </a:solidFill>
              </a:ln>
            </c:spPr>
          </c:marker>
          <c:xVal>
            <c:numRef>
              <c:f>'図1.3'!$C$130:$C$131</c:f>
              <c:numCache>
                <c:formatCode>General</c:formatCode>
                <c:ptCount val="2"/>
                <c:pt idx="0">
                  <c:v>5.16E-2</c:v>
                </c:pt>
                <c:pt idx="1">
                  <c:v>5.16E-2</c:v>
                </c:pt>
              </c:numCache>
            </c:numRef>
          </c:xVal>
          <c:yVal>
            <c:numRef>
              <c:f>'図1.3'!$D$130:$D$131</c:f>
              <c:numCache>
                <c:formatCode>General</c:formatCode>
                <c:ptCount val="2"/>
                <c:pt idx="0">
                  <c:v>4.16</c:v>
                </c:pt>
                <c:pt idx="1">
                  <c:v>4.17</c:v>
                </c:pt>
              </c:numCache>
            </c:numRef>
          </c:yVal>
          <c:smooth val="1"/>
        </c:ser>
        <c:ser>
          <c:idx val="13"/>
          <c:order val="12"/>
          <c:spPr>
            <a:ln>
              <a:noFill/>
            </a:ln>
          </c:spPr>
          <c:marker>
            <c:symbol val="circle"/>
            <c:size val="5"/>
            <c:spPr>
              <a:solidFill>
                <a:schemeClr val="bg1"/>
              </a:solidFill>
              <a:ln w="12700">
                <a:solidFill>
                  <a:schemeClr val="tx1"/>
                </a:solidFill>
              </a:ln>
            </c:spPr>
          </c:marker>
          <c:xVal>
            <c:numRef>
              <c:f>'図1.3'!$C$133:$C$134</c:f>
              <c:numCache>
                <c:formatCode>General</c:formatCode>
                <c:ptCount val="2"/>
                <c:pt idx="0">
                  <c:v>4.7E-2</c:v>
                </c:pt>
                <c:pt idx="1">
                  <c:v>4.7E-2</c:v>
                </c:pt>
              </c:numCache>
            </c:numRef>
          </c:xVal>
          <c:yVal>
            <c:numRef>
              <c:f>'図1.3'!$D$133:$D$134</c:f>
              <c:numCache>
                <c:formatCode>General</c:formatCode>
                <c:ptCount val="2"/>
                <c:pt idx="0">
                  <c:v>7</c:v>
                </c:pt>
                <c:pt idx="1">
                  <c:v>7.01</c:v>
                </c:pt>
              </c:numCache>
            </c:numRef>
          </c:yVal>
          <c:smooth val="1"/>
        </c:ser>
        <c:ser>
          <c:idx val="14"/>
          <c:order val="13"/>
          <c:marker>
            <c:symbol val="none"/>
          </c:marker>
          <c:dPt>
            <c:idx val="0"/>
            <c:marker>
              <c:symbol val="circle"/>
              <c:size val="5"/>
              <c:spPr>
                <a:solidFill>
                  <a:schemeClr val="bg1"/>
                </a:solidFill>
                <a:ln>
                  <a:solidFill>
                    <a:schemeClr val="tx1"/>
                  </a:solidFill>
                </a:ln>
              </c:spPr>
            </c:marker>
            <c:bubble3D val="0"/>
          </c:dPt>
          <c:xVal>
            <c:numRef>
              <c:f>'図1.3'!$F$123:$F$124</c:f>
              <c:numCache>
                <c:formatCode>General</c:formatCode>
                <c:ptCount val="2"/>
                <c:pt idx="0">
                  <c:v>9.4E-2</c:v>
                </c:pt>
                <c:pt idx="1">
                  <c:v>9.4E-2</c:v>
                </c:pt>
              </c:numCache>
            </c:numRef>
          </c:xVal>
          <c:yVal>
            <c:numRef>
              <c:f>'図1.3'!$G$123:$G$124</c:f>
              <c:numCache>
                <c:formatCode>General</c:formatCode>
                <c:ptCount val="2"/>
                <c:pt idx="0">
                  <c:v>8.6</c:v>
                </c:pt>
                <c:pt idx="1">
                  <c:v>8.6199999999999992</c:v>
                </c:pt>
              </c:numCache>
            </c:numRef>
          </c:yVal>
          <c:smooth val="1"/>
        </c:ser>
        <c:ser>
          <c:idx val="15"/>
          <c:order val="14"/>
          <c:marker>
            <c:symbol val="circle"/>
            <c:size val="5"/>
            <c:spPr>
              <a:solidFill>
                <a:schemeClr val="bg1"/>
              </a:solidFill>
              <a:ln>
                <a:solidFill>
                  <a:schemeClr val="tx1"/>
                </a:solidFill>
              </a:ln>
            </c:spPr>
          </c:marker>
          <c:xVal>
            <c:numRef>
              <c:f>'図1.3'!$F$126:$F$127</c:f>
              <c:numCache>
                <c:formatCode>General</c:formatCode>
                <c:ptCount val="2"/>
                <c:pt idx="0">
                  <c:v>9.4E-2</c:v>
                </c:pt>
                <c:pt idx="1">
                  <c:v>9.4E-2</c:v>
                </c:pt>
              </c:numCache>
            </c:numRef>
          </c:xVal>
          <c:yVal>
            <c:numRef>
              <c:f>'図1.3'!$G$126:$G$127</c:f>
              <c:numCache>
                <c:formatCode>General</c:formatCode>
                <c:ptCount val="2"/>
                <c:pt idx="0">
                  <c:v>4.16</c:v>
                </c:pt>
                <c:pt idx="1">
                  <c:v>4.17</c:v>
                </c:pt>
              </c:numCache>
            </c:numRef>
          </c:yVal>
          <c:smooth val="1"/>
        </c:ser>
        <c:ser>
          <c:idx val="7"/>
          <c:order val="15"/>
          <c:tx>
            <c:v>cp</c:v>
          </c:tx>
          <c:spPr>
            <a:ln w="22225"/>
          </c:spPr>
          <c:marker>
            <c:symbol val="square"/>
            <c:size val="5"/>
            <c:spPr>
              <a:solidFill>
                <a:schemeClr val="bg1"/>
              </a:solidFill>
              <a:ln w="12700">
                <a:solidFill>
                  <a:schemeClr val="tx1"/>
                </a:solidFill>
              </a:ln>
            </c:spPr>
          </c:marker>
          <c:xVal>
            <c:numRef>
              <c:f>'図1.3'!$A$38:$A$39</c:f>
              <c:numCache>
                <c:formatCode>General</c:formatCode>
                <c:ptCount val="2"/>
                <c:pt idx="0">
                  <c:v>9.4E-2</c:v>
                </c:pt>
                <c:pt idx="1">
                  <c:v>9.4E-2</c:v>
                </c:pt>
              </c:numCache>
            </c:numRef>
          </c:xVal>
          <c:yVal>
            <c:numRef>
              <c:f>'図1.3'!$B$38:$B$39</c:f>
              <c:numCache>
                <c:formatCode>General</c:formatCode>
                <c:ptCount val="2"/>
                <c:pt idx="0">
                  <c:v>7.37</c:v>
                </c:pt>
                <c:pt idx="1">
                  <c:v>7.39</c:v>
                </c:pt>
              </c:numCache>
            </c:numRef>
          </c:yVal>
          <c:smooth val="1"/>
        </c:ser>
        <c:dLbls>
          <c:showLegendKey val="0"/>
          <c:showVal val="0"/>
          <c:showCatName val="0"/>
          <c:showSerName val="0"/>
          <c:showPercent val="0"/>
          <c:showBubbleSize val="0"/>
        </c:dLbls>
        <c:axId val="169689856"/>
        <c:axId val="169692160"/>
      </c:scatterChart>
      <c:valAx>
        <c:axId val="169689856"/>
        <c:scaling>
          <c:orientation val="minMax"/>
          <c:max val="0.5"/>
        </c:scaling>
        <c:delete val="0"/>
        <c:axPos val="b"/>
        <c:majorGridlines/>
        <c:minorGridlines/>
        <c:title>
          <c:tx>
            <c:rich>
              <a:bodyPr/>
              <a:lstStyle/>
              <a:p>
                <a:pPr>
                  <a:defRPr/>
                </a:pPr>
                <a:r>
                  <a:rPr lang="en-US" altLang="en-US"/>
                  <a:t>V [L/mol]</a:t>
                </a:r>
              </a:p>
            </c:rich>
          </c:tx>
          <c:overlay val="0"/>
        </c:title>
        <c:numFmt formatCode="General" sourceLinked="1"/>
        <c:majorTickMark val="out"/>
        <c:minorTickMark val="none"/>
        <c:tickLblPos val="nextTo"/>
        <c:crossAx val="169692160"/>
        <c:crosses val="autoZero"/>
        <c:crossBetween val="midCat"/>
        <c:majorUnit val="0.1"/>
      </c:valAx>
      <c:valAx>
        <c:axId val="169692160"/>
        <c:scaling>
          <c:orientation val="minMax"/>
          <c:max val="10"/>
          <c:min val="0"/>
        </c:scaling>
        <c:delete val="0"/>
        <c:axPos val="l"/>
        <c:majorGridlines/>
        <c:minorGridlines/>
        <c:title>
          <c:tx>
            <c:rich>
              <a:bodyPr/>
              <a:lstStyle/>
              <a:p>
                <a:pPr>
                  <a:defRPr/>
                </a:pPr>
                <a:r>
                  <a:rPr lang="en-US" altLang="en-US"/>
                  <a:t>P [MPa]</a:t>
                </a:r>
              </a:p>
            </c:rich>
          </c:tx>
          <c:overlay val="0"/>
        </c:title>
        <c:numFmt formatCode="General" sourceLinked="1"/>
        <c:majorTickMark val="out"/>
        <c:minorTickMark val="none"/>
        <c:tickLblPos val="nextTo"/>
        <c:crossAx val="169689856"/>
        <c:crosses val="autoZero"/>
        <c:crossBetween val="midCat"/>
        <c:majorUnit val="2"/>
      </c:valAx>
      <c:spPr>
        <a:ln>
          <a:solidFill>
            <a:schemeClr val="tx1"/>
          </a:solidFill>
        </a:ln>
      </c:spPr>
    </c:plotArea>
    <c:plotVisOnly val="1"/>
    <c:dispBlanksAs val="gap"/>
    <c:showDLblsOverMax val="0"/>
  </c:chart>
  <c:spPr>
    <a:ln>
      <a:noFill/>
    </a:ln>
  </c:spPr>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0.01 MPa</c:v>
          </c:tx>
          <c:spPr>
            <a:ln>
              <a:solidFill>
                <a:schemeClr val="tx1"/>
              </a:solidFill>
              <a:prstDash val="dashDot"/>
            </a:ln>
          </c:spPr>
          <c:marker>
            <c:symbol val="none"/>
          </c:marker>
          <c:xVal>
            <c:numRef>
              <c:f>'NH3 Cp'!$A$5:$A$38</c:f>
              <c:numCache>
                <c:formatCode>General</c:formatCode>
                <c:ptCount val="34"/>
                <c:pt idx="0">
                  <c:v>220</c:v>
                </c:pt>
                <c:pt idx="1">
                  <c:v>240</c:v>
                </c:pt>
                <c:pt idx="2">
                  <c:v>260</c:v>
                </c:pt>
                <c:pt idx="3">
                  <c:v>273.14999999999998</c:v>
                </c:pt>
                <c:pt idx="4">
                  <c:v>280</c:v>
                </c:pt>
                <c:pt idx="5">
                  <c:v>300</c:v>
                </c:pt>
                <c:pt idx="6">
                  <c:v>320</c:v>
                </c:pt>
                <c:pt idx="7">
                  <c:v>340</c:v>
                </c:pt>
                <c:pt idx="8">
                  <c:v>360</c:v>
                </c:pt>
                <c:pt idx="9">
                  <c:v>380</c:v>
                </c:pt>
                <c:pt idx="10">
                  <c:v>400</c:v>
                </c:pt>
                <c:pt idx="11">
                  <c:v>401</c:v>
                </c:pt>
                <c:pt idx="12">
                  <c:v>402</c:v>
                </c:pt>
                <c:pt idx="13">
                  <c:v>403</c:v>
                </c:pt>
                <c:pt idx="14">
                  <c:v>404</c:v>
                </c:pt>
                <c:pt idx="15">
                  <c:v>408</c:v>
                </c:pt>
                <c:pt idx="16">
                  <c:v>412</c:v>
                </c:pt>
                <c:pt idx="17">
                  <c:v>416</c:v>
                </c:pt>
                <c:pt idx="18">
                  <c:v>418</c:v>
                </c:pt>
                <c:pt idx="19">
                  <c:v>420</c:v>
                </c:pt>
                <c:pt idx="20">
                  <c:v>440</c:v>
                </c:pt>
                <c:pt idx="21">
                  <c:v>460</c:v>
                </c:pt>
                <c:pt idx="22">
                  <c:v>480</c:v>
                </c:pt>
                <c:pt idx="23">
                  <c:v>500</c:v>
                </c:pt>
                <c:pt idx="24">
                  <c:v>520</c:v>
                </c:pt>
                <c:pt idx="25">
                  <c:v>540</c:v>
                </c:pt>
                <c:pt idx="26">
                  <c:v>560</c:v>
                </c:pt>
                <c:pt idx="27">
                  <c:v>580</c:v>
                </c:pt>
                <c:pt idx="28">
                  <c:v>600</c:v>
                </c:pt>
                <c:pt idx="29">
                  <c:v>620</c:v>
                </c:pt>
                <c:pt idx="30">
                  <c:v>640</c:v>
                </c:pt>
                <c:pt idx="31">
                  <c:v>660</c:v>
                </c:pt>
                <c:pt idx="32">
                  <c:v>680</c:v>
                </c:pt>
                <c:pt idx="33">
                  <c:v>700</c:v>
                </c:pt>
              </c:numCache>
            </c:numRef>
          </c:xVal>
          <c:yVal>
            <c:numRef>
              <c:f>'NH3 Cp'!$B$5:$B$38</c:f>
              <c:numCache>
                <c:formatCode>General</c:formatCode>
                <c:ptCount val="34"/>
                <c:pt idx="0">
                  <c:v>1.9852000000000001</c:v>
                </c:pt>
                <c:pt idx="1">
                  <c:v>2.0078</c:v>
                </c:pt>
                <c:pt idx="2">
                  <c:v>2.0358999999999998</c:v>
                </c:pt>
                <c:pt idx="3">
                  <c:v>2.0562999999999998</c:v>
                </c:pt>
                <c:pt idx="4">
                  <c:v>2.0672999999999999</c:v>
                </c:pt>
                <c:pt idx="5">
                  <c:v>2.1006</c:v>
                </c:pt>
                <c:pt idx="6">
                  <c:v>2.1351</c:v>
                </c:pt>
                <c:pt idx="7">
                  <c:v>2.1705999999999999</c:v>
                </c:pt>
                <c:pt idx="8">
                  <c:v>2.2065999999999999</c:v>
                </c:pt>
                <c:pt idx="9">
                  <c:v>2.2429999999999999</c:v>
                </c:pt>
                <c:pt idx="10">
                  <c:v>2.2797999999999998</c:v>
                </c:pt>
                <c:pt idx="19">
                  <c:v>2.3169</c:v>
                </c:pt>
                <c:pt idx="20">
                  <c:v>2.3540999999999999</c:v>
                </c:pt>
                <c:pt idx="21">
                  <c:v>2.3914</c:v>
                </c:pt>
                <c:pt idx="22">
                  <c:v>2.4289000000000001</c:v>
                </c:pt>
                <c:pt idx="23">
                  <c:v>2.4662999999999999</c:v>
                </c:pt>
                <c:pt idx="24">
                  <c:v>2.5038</c:v>
                </c:pt>
                <c:pt idx="25">
                  <c:v>2.5411999999999999</c:v>
                </c:pt>
                <c:pt idx="26">
                  <c:v>2.5785</c:v>
                </c:pt>
                <c:pt idx="27">
                  <c:v>2.6156999999999999</c:v>
                </c:pt>
                <c:pt idx="28">
                  <c:v>2.6528</c:v>
                </c:pt>
                <c:pt idx="29">
                  <c:v>2.6896</c:v>
                </c:pt>
                <c:pt idx="30">
                  <c:v>2.7262</c:v>
                </c:pt>
                <c:pt idx="31">
                  <c:v>2.7625999999999999</c:v>
                </c:pt>
                <c:pt idx="32">
                  <c:v>2.7987000000000002</c:v>
                </c:pt>
                <c:pt idx="33">
                  <c:v>2.8344</c:v>
                </c:pt>
              </c:numCache>
            </c:numRef>
          </c:yVal>
          <c:smooth val="1"/>
        </c:ser>
        <c:ser>
          <c:idx val="3"/>
          <c:order val="1"/>
          <c:tx>
            <c:v>10 MPa</c:v>
          </c:tx>
          <c:spPr>
            <a:ln>
              <a:solidFill>
                <a:schemeClr val="tx1"/>
              </a:solidFill>
            </a:ln>
          </c:spPr>
          <c:marker>
            <c:symbol val="none"/>
          </c:marker>
          <c:xVal>
            <c:numRef>
              <c:f>'NH3 Cp'!$A$4:$A$15</c:f>
              <c:numCache>
                <c:formatCode>General</c:formatCode>
                <c:ptCount val="12"/>
                <c:pt idx="0">
                  <c:v>200</c:v>
                </c:pt>
                <c:pt idx="1">
                  <c:v>220</c:v>
                </c:pt>
                <c:pt idx="2">
                  <c:v>240</c:v>
                </c:pt>
                <c:pt idx="3">
                  <c:v>260</c:v>
                </c:pt>
                <c:pt idx="4">
                  <c:v>273.14999999999998</c:v>
                </c:pt>
                <c:pt idx="5">
                  <c:v>280</c:v>
                </c:pt>
                <c:pt idx="6">
                  <c:v>300</c:v>
                </c:pt>
                <c:pt idx="7">
                  <c:v>320</c:v>
                </c:pt>
                <c:pt idx="8">
                  <c:v>340</c:v>
                </c:pt>
                <c:pt idx="9">
                  <c:v>360</c:v>
                </c:pt>
                <c:pt idx="10">
                  <c:v>380</c:v>
                </c:pt>
                <c:pt idx="11">
                  <c:v>400</c:v>
                </c:pt>
              </c:numCache>
            </c:numRef>
          </c:xVal>
          <c:yVal>
            <c:numRef>
              <c:f>'NH3 Cp'!$F$4:$F$15</c:f>
              <c:numCache>
                <c:formatCode>General</c:formatCode>
                <c:ptCount val="12"/>
                <c:pt idx="0">
                  <c:v>11.0175</c:v>
                </c:pt>
                <c:pt idx="1">
                  <c:v>6.1463000000000001</c:v>
                </c:pt>
                <c:pt idx="2">
                  <c:v>4.4621000000000004</c:v>
                </c:pt>
                <c:pt idx="3">
                  <c:v>3.9832000000000001</c:v>
                </c:pt>
                <c:pt idx="4">
                  <c:v>3.9443999999999999</c:v>
                </c:pt>
                <c:pt idx="5">
                  <c:v>3.9698000000000002</c:v>
                </c:pt>
                <c:pt idx="6">
                  <c:v>4.1531000000000002</c:v>
                </c:pt>
                <c:pt idx="7">
                  <c:v>4.4644000000000004</c:v>
                </c:pt>
                <c:pt idx="8">
                  <c:v>4.9653</c:v>
                </c:pt>
                <c:pt idx="9">
                  <c:v>6.0251000000000001</c:v>
                </c:pt>
                <c:pt idx="10">
                  <c:v>17.261900000000001</c:v>
                </c:pt>
                <c:pt idx="11">
                  <c:v>60.139699999999998</c:v>
                </c:pt>
              </c:numCache>
            </c:numRef>
          </c:yVal>
          <c:smooth val="1"/>
        </c:ser>
        <c:ser>
          <c:idx val="5"/>
          <c:order val="2"/>
          <c:tx>
            <c:v>10MPa Vapor</c:v>
          </c:tx>
          <c:spPr>
            <a:ln>
              <a:solidFill>
                <a:schemeClr val="tx1"/>
              </a:solidFill>
            </a:ln>
          </c:spPr>
          <c:marker>
            <c:symbol val="none"/>
          </c:marker>
          <c:xVal>
            <c:numRef>
              <c:f>'NH3 Cp'!$A$16:$A$38</c:f>
              <c:numCache>
                <c:formatCode>General</c:formatCode>
                <c:ptCount val="23"/>
                <c:pt idx="0">
                  <c:v>401</c:v>
                </c:pt>
                <c:pt idx="1">
                  <c:v>402</c:v>
                </c:pt>
                <c:pt idx="2">
                  <c:v>403</c:v>
                </c:pt>
                <c:pt idx="3">
                  <c:v>404</c:v>
                </c:pt>
                <c:pt idx="4">
                  <c:v>408</c:v>
                </c:pt>
                <c:pt idx="5">
                  <c:v>412</c:v>
                </c:pt>
                <c:pt idx="6">
                  <c:v>416</c:v>
                </c:pt>
                <c:pt idx="7">
                  <c:v>418</c:v>
                </c:pt>
                <c:pt idx="8">
                  <c:v>420</c:v>
                </c:pt>
                <c:pt idx="9">
                  <c:v>440</c:v>
                </c:pt>
                <c:pt idx="10">
                  <c:v>460</c:v>
                </c:pt>
                <c:pt idx="11">
                  <c:v>480</c:v>
                </c:pt>
                <c:pt idx="12">
                  <c:v>500</c:v>
                </c:pt>
                <c:pt idx="13">
                  <c:v>520</c:v>
                </c:pt>
                <c:pt idx="14">
                  <c:v>540</c:v>
                </c:pt>
                <c:pt idx="15">
                  <c:v>560</c:v>
                </c:pt>
                <c:pt idx="16">
                  <c:v>580</c:v>
                </c:pt>
                <c:pt idx="17">
                  <c:v>600</c:v>
                </c:pt>
                <c:pt idx="18">
                  <c:v>620</c:v>
                </c:pt>
                <c:pt idx="19">
                  <c:v>640</c:v>
                </c:pt>
                <c:pt idx="20">
                  <c:v>660</c:v>
                </c:pt>
                <c:pt idx="21">
                  <c:v>680</c:v>
                </c:pt>
                <c:pt idx="22">
                  <c:v>700</c:v>
                </c:pt>
              </c:numCache>
            </c:numRef>
          </c:xVal>
          <c:yVal>
            <c:numRef>
              <c:f>'NH3 Cp'!$F$16:$F$38</c:f>
              <c:numCache>
                <c:formatCode>General</c:formatCode>
                <c:ptCount val="23"/>
                <c:pt idx="0">
                  <c:v>57.551000000000002</c:v>
                </c:pt>
                <c:pt idx="1">
                  <c:v>33.652700000000003</c:v>
                </c:pt>
                <c:pt idx="2">
                  <c:v>23.999199999999998</c:v>
                </c:pt>
                <c:pt idx="3">
                  <c:v>19.140799999999999</c:v>
                </c:pt>
                <c:pt idx="4">
                  <c:v>11.7288</c:v>
                </c:pt>
                <c:pt idx="5">
                  <c:v>9.1020000000000003</c:v>
                </c:pt>
                <c:pt idx="6">
                  <c:v>7.7030000000000003</c:v>
                </c:pt>
                <c:pt idx="7">
                  <c:v>7.2154999999999996</c:v>
                </c:pt>
                <c:pt idx="8">
                  <c:v>6.8152999999999997</c:v>
                </c:pt>
                <c:pt idx="9">
                  <c:v>4.8438999999999997</c:v>
                </c:pt>
                <c:pt idx="10">
                  <c:v>4.0903</c:v>
                </c:pt>
                <c:pt idx="11">
                  <c:v>3.6918000000000002</c:v>
                </c:pt>
                <c:pt idx="12">
                  <c:v>3.4517000000000002</c:v>
                </c:pt>
                <c:pt idx="13">
                  <c:v>3.2976000000000001</c:v>
                </c:pt>
                <c:pt idx="14">
                  <c:v>3.1956000000000002</c:v>
                </c:pt>
                <c:pt idx="15">
                  <c:v>3.1278000000000001</c:v>
                </c:pt>
                <c:pt idx="16">
                  <c:v>3.0832999999999999</c:v>
                </c:pt>
                <c:pt idx="17">
                  <c:v>3.0556999999999999</c:v>
                </c:pt>
                <c:pt idx="18">
                  <c:v>3.0402</c:v>
                </c:pt>
                <c:pt idx="19">
                  <c:v>3.0341</c:v>
                </c:pt>
                <c:pt idx="20">
                  <c:v>3.0348999999999999</c:v>
                </c:pt>
                <c:pt idx="21">
                  <c:v>3.0411999999999999</c:v>
                </c:pt>
                <c:pt idx="22">
                  <c:v>3.0516999999999999</c:v>
                </c:pt>
              </c:numCache>
            </c:numRef>
          </c:yVal>
          <c:smooth val="1"/>
        </c:ser>
        <c:ser>
          <c:idx val="1"/>
          <c:order val="3"/>
          <c:tx>
            <c:v>10MPa sat.</c:v>
          </c:tx>
          <c:spPr>
            <a:ln w="12700">
              <a:prstDash val="dash"/>
            </a:ln>
          </c:spPr>
          <c:marker>
            <c:symbol val="none"/>
          </c:marker>
          <c:xVal>
            <c:numRef>
              <c:f>'NH3 Cp'!$E$41:$E$42</c:f>
              <c:numCache>
                <c:formatCode>General</c:formatCode>
                <c:ptCount val="2"/>
                <c:pt idx="0">
                  <c:v>398.36</c:v>
                </c:pt>
                <c:pt idx="1">
                  <c:v>398.36</c:v>
                </c:pt>
              </c:numCache>
            </c:numRef>
          </c:xVal>
          <c:yVal>
            <c:numRef>
              <c:f>'NH3 Cp'!$F$41:$F$42</c:f>
              <c:numCache>
                <c:formatCode>General</c:formatCode>
                <c:ptCount val="2"/>
                <c:pt idx="0">
                  <c:v>0</c:v>
                </c:pt>
                <c:pt idx="1">
                  <c:v>70</c:v>
                </c:pt>
              </c:numCache>
            </c:numRef>
          </c:yVal>
          <c:smooth val="1"/>
        </c:ser>
        <c:ser>
          <c:idx val="2"/>
          <c:order val="4"/>
          <c:tx>
            <c:v>10MP data</c:v>
          </c:tx>
          <c:spPr>
            <a:ln>
              <a:noFill/>
            </a:ln>
          </c:spPr>
          <c:marker>
            <c:symbol val="triangle"/>
            <c:size val="7"/>
            <c:spPr>
              <a:noFill/>
              <a:ln w="15875">
                <a:solidFill>
                  <a:schemeClr val="tx1"/>
                </a:solidFill>
              </a:ln>
            </c:spPr>
          </c:marker>
          <c:xVal>
            <c:numRef>
              <c:f>'NH3 Cp'!$A$4:$A$38</c:f>
              <c:numCache>
                <c:formatCode>General</c:formatCode>
                <c:ptCount val="35"/>
                <c:pt idx="0">
                  <c:v>200</c:v>
                </c:pt>
                <c:pt idx="1">
                  <c:v>220</c:v>
                </c:pt>
                <c:pt idx="2">
                  <c:v>240</c:v>
                </c:pt>
                <c:pt idx="3">
                  <c:v>260</c:v>
                </c:pt>
                <c:pt idx="4">
                  <c:v>273.14999999999998</c:v>
                </c:pt>
                <c:pt idx="5">
                  <c:v>280</c:v>
                </c:pt>
                <c:pt idx="6">
                  <c:v>300</c:v>
                </c:pt>
                <c:pt idx="7">
                  <c:v>320</c:v>
                </c:pt>
                <c:pt idx="8">
                  <c:v>340</c:v>
                </c:pt>
                <c:pt idx="9">
                  <c:v>360</c:v>
                </c:pt>
                <c:pt idx="10">
                  <c:v>380</c:v>
                </c:pt>
                <c:pt idx="11">
                  <c:v>400</c:v>
                </c:pt>
                <c:pt idx="12">
                  <c:v>401</c:v>
                </c:pt>
                <c:pt idx="13">
                  <c:v>402</c:v>
                </c:pt>
                <c:pt idx="14">
                  <c:v>403</c:v>
                </c:pt>
                <c:pt idx="15">
                  <c:v>404</c:v>
                </c:pt>
                <c:pt idx="16">
                  <c:v>408</c:v>
                </c:pt>
                <c:pt idx="17">
                  <c:v>412</c:v>
                </c:pt>
                <c:pt idx="18">
                  <c:v>416</c:v>
                </c:pt>
                <c:pt idx="19">
                  <c:v>418</c:v>
                </c:pt>
                <c:pt idx="20">
                  <c:v>420</c:v>
                </c:pt>
                <c:pt idx="21">
                  <c:v>440</c:v>
                </c:pt>
                <c:pt idx="22">
                  <c:v>460</c:v>
                </c:pt>
                <c:pt idx="23">
                  <c:v>480</c:v>
                </c:pt>
                <c:pt idx="24">
                  <c:v>500</c:v>
                </c:pt>
                <c:pt idx="25">
                  <c:v>520</c:v>
                </c:pt>
                <c:pt idx="26">
                  <c:v>540</c:v>
                </c:pt>
                <c:pt idx="27">
                  <c:v>560</c:v>
                </c:pt>
                <c:pt idx="28">
                  <c:v>580</c:v>
                </c:pt>
                <c:pt idx="29">
                  <c:v>600</c:v>
                </c:pt>
                <c:pt idx="30">
                  <c:v>620</c:v>
                </c:pt>
                <c:pt idx="31">
                  <c:v>640</c:v>
                </c:pt>
                <c:pt idx="32">
                  <c:v>660</c:v>
                </c:pt>
                <c:pt idx="33">
                  <c:v>680</c:v>
                </c:pt>
                <c:pt idx="34">
                  <c:v>700</c:v>
                </c:pt>
              </c:numCache>
            </c:numRef>
          </c:xVal>
          <c:yVal>
            <c:numRef>
              <c:f>'NH3 Cp'!$G$4:$G$38</c:f>
              <c:numCache>
                <c:formatCode>General</c:formatCode>
                <c:ptCount val="35"/>
                <c:pt idx="0">
                  <c:v>4.5822000000000003</c:v>
                </c:pt>
                <c:pt idx="5">
                  <c:v>4.5864000000000003</c:v>
                </c:pt>
                <c:pt idx="7">
                  <c:v>4.8620000000000001</c:v>
                </c:pt>
                <c:pt idx="9">
                  <c:v>5.5731000000000002</c:v>
                </c:pt>
                <c:pt idx="10">
                  <c:v>6.7584</c:v>
                </c:pt>
                <c:pt idx="11">
                  <c:v>21.946000000000002</c:v>
                </c:pt>
                <c:pt idx="20">
                  <c:v>6.1074999999999999</c:v>
                </c:pt>
                <c:pt idx="21">
                  <c:v>4.5495000000000001</c:v>
                </c:pt>
                <c:pt idx="24">
                  <c:v>3.4281999999999999</c:v>
                </c:pt>
                <c:pt idx="29">
                  <c:v>3.2214</c:v>
                </c:pt>
                <c:pt idx="34">
                  <c:v>3.2587000000000002</c:v>
                </c:pt>
              </c:numCache>
            </c:numRef>
          </c:yVal>
          <c:smooth val="1"/>
        </c:ser>
        <c:dLbls>
          <c:showLegendKey val="0"/>
          <c:showVal val="0"/>
          <c:showCatName val="0"/>
          <c:showSerName val="0"/>
          <c:showPercent val="0"/>
          <c:showBubbleSize val="0"/>
        </c:dLbls>
        <c:axId val="105158912"/>
        <c:axId val="105165568"/>
      </c:scatterChart>
      <c:valAx>
        <c:axId val="105158912"/>
        <c:scaling>
          <c:orientation val="minMax"/>
          <c:max val="700"/>
          <c:min val="200"/>
        </c:scaling>
        <c:delete val="0"/>
        <c:axPos val="b"/>
        <c:majorGridlines/>
        <c:minorGridlines/>
        <c:title>
          <c:tx>
            <c:rich>
              <a:bodyPr/>
              <a:lstStyle/>
              <a:p>
                <a:pPr>
                  <a:defRPr/>
                </a:pPr>
                <a:r>
                  <a:rPr lang="en-US" altLang="en-US"/>
                  <a:t>T [K]</a:t>
                </a:r>
              </a:p>
            </c:rich>
          </c:tx>
          <c:layout/>
          <c:overlay val="0"/>
        </c:title>
        <c:numFmt formatCode="General" sourceLinked="1"/>
        <c:majorTickMark val="out"/>
        <c:minorTickMark val="none"/>
        <c:tickLblPos val="nextTo"/>
        <c:crossAx val="105165568"/>
        <c:crosses val="autoZero"/>
        <c:crossBetween val="midCat"/>
        <c:majorUnit val="100"/>
      </c:valAx>
      <c:valAx>
        <c:axId val="105165568"/>
        <c:scaling>
          <c:orientation val="minMax"/>
          <c:max val="60"/>
        </c:scaling>
        <c:delete val="0"/>
        <c:axPos val="l"/>
        <c:majorGridlines/>
        <c:minorGridlines/>
        <c:title>
          <c:tx>
            <c:rich>
              <a:bodyPr/>
              <a:lstStyle/>
              <a:p>
                <a:pPr>
                  <a:defRPr/>
                </a:pPr>
                <a:r>
                  <a:rPr lang="en-US" altLang="en-US"/>
                  <a:t>Cp [J/g K]</a:t>
                </a:r>
              </a:p>
            </c:rich>
          </c:tx>
          <c:layout/>
          <c:overlay val="0"/>
        </c:title>
        <c:numFmt formatCode="General" sourceLinked="1"/>
        <c:majorTickMark val="out"/>
        <c:minorTickMark val="none"/>
        <c:tickLblPos val="nextTo"/>
        <c:crossAx val="105158912"/>
        <c:crosses val="autoZero"/>
        <c:crossBetween val="midCat"/>
      </c:valAx>
    </c:plotArea>
    <c:legend>
      <c:legendPos val="r"/>
      <c:layout/>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v>Sl</c:v>
          </c:tx>
          <c:spPr>
            <a:ln w="19050">
              <a:solidFill>
                <a:schemeClr val="tx1"/>
              </a:solidFill>
            </a:ln>
          </c:spPr>
          <c:marker>
            <c:symbol val="none"/>
          </c:marker>
          <c:xVal>
            <c:numRef>
              <c:f>PS図!$H$2:$H$27</c:f>
              <c:numCache>
                <c:formatCode>General</c:formatCode>
                <c:ptCount val="26"/>
                <c:pt idx="0">
                  <c:v>2.681</c:v>
                </c:pt>
                <c:pt idx="1">
                  <c:v>2.72</c:v>
                </c:pt>
                <c:pt idx="2">
                  <c:v>2.758</c:v>
                </c:pt>
                <c:pt idx="3">
                  <c:v>2.7959999999999998</c:v>
                </c:pt>
                <c:pt idx="4">
                  <c:v>2.8330000000000002</c:v>
                </c:pt>
                <c:pt idx="5">
                  <c:v>2.871</c:v>
                </c:pt>
                <c:pt idx="6">
                  <c:v>2.9079999999999999</c:v>
                </c:pt>
                <c:pt idx="7">
                  <c:v>2.9449999999999998</c:v>
                </c:pt>
                <c:pt idx="8">
                  <c:v>2.9830000000000001</c:v>
                </c:pt>
                <c:pt idx="9">
                  <c:v>3.0209999999999999</c:v>
                </c:pt>
                <c:pt idx="10">
                  <c:v>3.0609999999999999</c:v>
                </c:pt>
                <c:pt idx="11">
                  <c:v>3.077</c:v>
                </c:pt>
                <c:pt idx="12">
                  <c:v>3.093</c:v>
                </c:pt>
                <c:pt idx="13">
                  <c:v>3.11</c:v>
                </c:pt>
                <c:pt idx="14">
                  <c:v>3.1269999999999998</c:v>
                </c:pt>
                <c:pt idx="15">
                  <c:v>3.145</c:v>
                </c:pt>
                <c:pt idx="16">
                  <c:v>3.1629999999999998</c:v>
                </c:pt>
                <c:pt idx="17">
                  <c:v>3.1819999999999999</c:v>
                </c:pt>
                <c:pt idx="18">
                  <c:v>3.2010000000000001</c:v>
                </c:pt>
                <c:pt idx="19">
                  <c:v>3.222</c:v>
                </c:pt>
                <c:pt idx="20">
                  <c:v>3.2450000000000001</c:v>
                </c:pt>
                <c:pt idx="21">
                  <c:v>3.2690000000000001</c:v>
                </c:pt>
                <c:pt idx="22">
                  <c:v>3.2970000000000002</c:v>
                </c:pt>
                <c:pt idx="23">
                  <c:v>3.33</c:v>
                </c:pt>
                <c:pt idx="24">
                  <c:v>3.3740000000000001</c:v>
                </c:pt>
                <c:pt idx="25">
                  <c:v>3.45</c:v>
                </c:pt>
              </c:numCache>
            </c:numRef>
          </c:xVal>
          <c:yVal>
            <c:numRef>
              <c:f>PS図!$A$2:$A$27</c:f>
              <c:numCache>
                <c:formatCode>General</c:formatCode>
                <c:ptCount val="26"/>
                <c:pt idx="0">
                  <c:v>0.59499999999999997</c:v>
                </c:pt>
                <c:pt idx="1">
                  <c:v>0.72799999999999998</c:v>
                </c:pt>
                <c:pt idx="2">
                  <c:v>0.88200000000000001</c:v>
                </c:pt>
                <c:pt idx="3">
                  <c:v>1.0589999999999999</c:v>
                </c:pt>
                <c:pt idx="4">
                  <c:v>1.2629999999999999</c:v>
                </c:pt>
                <c:pt idx="5">
                  <c:v>1.494</c:v>
                </c:pt>
                <c:pt idx="6">
                  <c:v>1.7549999999999999</c:v>
                </c:pt>
                <c:pt idx="7">
                  <c:v>2.0499999999999998</c:v>
                </c:pt>
                <c:pt idx="8">
                  <c:v>2.38</c:v>
                </c:pt>
                <c:pt idx="9">
                  <c:v>2.7490000000000001</c:v>
                </c:pt>
                <c:pt idx="10">
                  <c:v>3.16</c:v>
                </c:pt>
                <c:pt idx="11">
                  <c:v>3.3370000000000002</c:v>
                </c:pt>
                <c:pt idx="12">
                  <c:v>3.5219999999999998</c:v>
                </c:pt>
                <c:pt idx="13">
                  <c:v>3.714</c:v>
                </c:pt>
                <c:pt idx="14">
                  <c:v>3.9140000000000001</c:v>
                </c:pt>
                <c:pt idx="15">
                  <c:v>4.1230000000000002</c:v>
                </c:pt>
                <c:pt idx="16">
                  <c:v>4.34</c:v>
                </c:pt>
                <c:pt idx="17">
                  <c:v>4.5659999999999998</c:v>
                </c:pt>
                <c:pt idx="18">
                  <c:v>4.8019999999999996</c:v>
                </c:pt>
                <c:pt idx="19">
                  <c:v>5.0469999999999997</c:v>
                </c:pt>
                <c:pt idx="20">
                  <c:v>5.3019999999999996</c:v>
                </c:pt>
                <c:pt idx="21">
                  <c:v>5.5670000000000002</c:v>
                </c:pt>
                <c:pt idx="22">
                  <c:v>5.843</c:v>
                </c:pt>
                <c:pt idx="23">
                  <c:v>6.1280000000000001</c:v>
                </c:pt>
                <c:pt idx="24">
                  <c:v>6.423</c:v>
                </c:pt>
                <c:pt idx="25">
                  <c:v>6.7190000000000003</c:v>
                </c:pt>
              </c:numCache>
            </c:numRef>
          </c:yVal>
          <c:smooth val="1"/>
        </c:ser>
        <c:ser>
          <c:idx val="2"/>
          <c:order val="1"/>
          <c:tx>
            <c:v>Sv</c:v>
          </c:tx>
          <c:spPr>
            <a:ln w="19050">
              <a:solidFill>
                <a:schemeClr val="tx1"/>
              </a:solidFill>
            </a:ln>
          </c:spPr>
          <c:marker>
            <c:symbol val="none"/>
          </c:marker>
          <c:xVal>
            <c:numRef>
              <c:f>PS図!$J$2:$J$27</c:f>
              <c:numCache>
                <c:formatCode>General</c:formatCode>
                <c:ptCount val="26"/>
                <c:pt idx="0">
                  <c:v>4.2220000000000004</c:v>
                </c:pt>
                <c:pt idx="1">
                  <c:v>4.1950000000000003</c:v>
                </c:pt>
                <c:pt idx="2">
                  <c:v>4.1689999999999996</c:v>
                </c:pt>
                <c:pt idx="3">
                  <c:v>4.1440000000000001</c:v>
                </c:pt>
                <c:pt idx="4">
                  <c:v>4.1189999999999998</c:v>
                </c:pt>
                <c:pt idx="5">
                  <c:v>4.0949999999999998</c:v>
                </c:pt>
                <c:pt idx="6">
                  <c:v>4.0709999999999997</c:v>
                </c:pt>
                <c:pt idx="7">
                  <c:v>4.0469999999999997</c:v>
                </c:pt>
                <c:pt idx="8">
                  <c:v>4.0220000000000002</c:v>
                </c:pt>
                <c:pt idx="9">
                  <c:v>3.9969999999999999</c:v>
                </c:pt>
                <c:pt idx="10">
                  <c:v>3.9710000000000001</c:v>
                </c:pt>
                <c:pt idx="11">
                  <c:v>3.9609999999999999</c:v>
                </c:pt>
                <c:pt idx="12">
                  <c:v>3.95</c:v>
                </c:pt>
                <c:pt idx="13">
                  <c:v>3.9380000000000002</c:v>
                </c:pt>
                <c:pt idx="14">
                  <c:v>3.927</c:v>
                </c:pt>
                <c:pt idx="15">
                  <c:v>3.9140000000000001</c:v>
                </c:pt>
                <c:pt idx="16">
                  <c:v>3.9020000000000001</c:v>
                </c:pt>
                <c:pt idx="17">
                  <c:v>3.8879999999999999</c:v>
                </c:pt>
                <c:pt idx="18">
                  <c:v>3.8740000000000001</c:v>
                </c:pt>
                <c:pt idx="19">
                  <c:v>3.859</c:v>
                </c:pt>
                <c:pt idx="20">
                  <c:v>3.8420000000000001</c:v>
                </c:pt>
                <c:pt idx="21">
                  <c:v>3.8239999999999998</c:v>
                </c:pt>
                <c:pt idx="22">
                  <c:v>3.8029999999999999</c:v>
                </c:pt>
                <c:pt idx="23">
                  <c:v>3.78</c:v>
                </c:pt>
                <c:pt idx="24">
                  <c:v>3.7509999999999999</c:v>
                </c:pt>
                <c:pt idx="25">
                  <c:v>3.7170000000000001</c:v>
                </c:pt>
              </c:numCache>
            </c:numRef>
          </c:xVal>
          <c:yVal>
            <c:numRef>
              <c:f>PS図!$A$2:$A$27</c:f>
              <c:numCache>
                <c:formatCode>General</c:formatCode>
                <c:ptCount val="26"/>
                <c:pt idx="0">
                  <c:v>0.59499999999999997</c:v>
                </c:pt>
                <c:pt idx="1">
                  <c:v>0.72799999999999998</c:v>
                </c:pt>
                <c:pt idx="2">
                  <c:v>0.88200000000000001</c:v>
                </c:pt>
                <c:pt idx="3">
                  <c:v>1.0589999999999999</c:v>
                </c:pt>
                <c:pt idx="4">
                  <c:v>1.2629999999999999</c:v>
                </c:pt>
                <c:pt idx="5">
                  <c:v>1.494</c:v>
                </c:pt>
                <c:pt idx="6">
                  <c:v>1.7549999999999999</c:v>
                </c:pt>
                <c:pt idx="7">
                  <c:v>2.0499999999999998</c:v>
                </c:pt>
                <c:pt idx="8">
                  <c:v>2.38</c:v>
                </c:pt>
                <c:pt idx="9">
                  <c:v>2.7490000000000001</c:v>
                </c:pt>
                <c:pt idx="10">
                  <c:v>3.16</c:v>
                </c:pt>
                <c:pt idx="11">
                  <c:v>3.3370000000000002</c:v>
                </c:pt>
                <c:pt idx="12">
                  <c:v>3.5219999999999998</c:v>
                </c:pt>
                <c:pt idx="13">
                  <c:v>3.714</c:v>
                </c:pt>
                <c:pt idx="14">
                  <c:v>3.9140000000000001</c:v>
                </c:pt>
                <c:pt idx="15">
                  <c:v>4.1230000000000002</c:v>
                </c:pt>
                <c:pt idx="16">
                  <c:v>4.34</c:v>
                </c:pt>
                <c:pt idx="17">
                  <c:v>4.5659999999999998</c:v>
                </c:pt>
                <c:pt idx="18">
                  <c:v>4.8019999999999996</c:v>
                </c:pt>
                <c:pt idx="19">
                  <c:v>5.0469999999999997</c:v>
                </c:pt>
                <c:pt idx="20">
                  <c:v>5.3019999999999996</c:v>
                </c:pt>
                <c:pt idx="21">
                  <c:v>5.5670000000000002</c:v>
                </c:pt>
                <c:pt idx="22">
                  <c:v>5.843</c:v>
                </c:pt>
                <c:pt idx="23">
                  <c:v>6.1280000000000001</c:v>
                </c:pt>
                <c:pt idx="24">
                  <c:v>6.423</c:v>
                </c:pt>
                <c:pt idx="25">
                  <c:v>6.7190000000000003</c:v>
                </c:pt>
              </c:numCache>
            </c:numRef>
          </c:yVal>
          <c:smooth val="1"/>
        </c:ser>
        <c:ser>
          <c:idx val="3"/>
          <c:order val="2"/>
          <c:tx>
            <c:v>220Kv</c:v>
          </c:tx>
          <c:spPr>
            <a:ln w="19050">
              <a:solidFill>
                <a:schemeClr val="tx1"/>
              </a:solidFill>
            </a:ln>
          </c:spPr>
          <c:marker>
            <c:symbol val="none"/>
          </c:marker>
          <c:xVal>
            <c:numRef>
              <c:f>PS図!$H$28:$H$31</c:f>
              <c:numCache>
                <c:formatCode>General</c:formatCode>
                <c:ptCount val="4"/>
                <c:pt idx="0">
                  <c:v>5.0330000000000004</c:v>
                </c:pt>
                <c:pt idx="1">
                  <c:v>4.593</c:v>
                </c:pt>
                <c:pt idx="2">
                  <c:v>4.2619999999999996</c:v>
                </c:pt>
                <c:pt idx="3">
                  <c:v>4.2220000000000004</c:v>
                </c:pt>
              </c:numCache>
            </c:numRef>
          </c:xVal>
          <c:yVal>
            <c:numRef>
              <c:f>PS図!$A$28:$A$31</c:f>
              <c:numCache>
                <c:formatCode>General</c:formatCode>
                <c:ptCount val="4"/>
                <c:pt idx="0">
                  <c:v>0.01</c:v>
                </c:pt>
                <c:pt idx="1">
                  <c:v>0.1</c:v>
                </c:pt>
                <c:pt idx="2">
                  <c:v>0.5</c:v>
                </c:pt>
                <c:pt idx="3">
                  <c:v>0.59511400000000003</c:v>
                </c:pt>
              </c:numCache>
            </c:numRef>
          </c:yVal>
          <c:smooth val="1"/>
        </c:ser>
        <c:ser>
          <c:idx val="4"/>
          <c:order val="3"/>
          <c:tx>
            <c:v>220Kvl</c:v>
          </c:tx>
          <c:spPr>
            <a:ln w="19050">
              <a:solidFill>
                <a:schemeClr val="tx1"/>
              </a:solidFill>
            </a:ln>
          </c:spPr>
          <c:marker>
            <c:symbol val="none"/>
          </c:marker>
          <c:xVal>
            <c:numRef>
              <c:f>PS図!$H$31:$H$32</c:f>
              <c:numCache>
                <c:formatCode>General</c:formatCode>
                <c:ptCount val="2"/>
                <c:pt idx="0">
                  <c:v>4.2220000000000004</c:v>
                </c:pt>
                <c:pt idx="1">
                  <c:v>2.681</c:v>
                </c:pt>
              </c:numCache>
            </c:numRef>
          </c:xVal>
          <c:yVal>
            <c:numRef>
              <c:f>PS図!$A$31:$A$32</c:f>
              <c:numCache>
                <c:formatCode>General</c:formatCode>
                <c:ptCount val="2"/>
                <c:pt idx="0">
                  <c:v>0.59511400000000003</c:v>
                </c:pt>
                <c:pt idx="1">
                  <c:v>0.59511400000000003</c:v>
                </c:pt>
              </c:numCache>
            </c:numRef>
          </c:yVal>
          <c:smooth val="1"/>
        </c:ser>
        <c:ser>
          <c:idx val="5"/>
          <c:order val="4"/>
          <c:tx>
            <c:v>220Kl</c:v>
          </c:tx>
          <c:spPr>
            <a:ln w="19050">
              <a:solidFill>
                <a:schemeClr val="tx1"/>
              </a:solidFill>
            </a:ln>
          </c:spPr>
          <c:marker>
            <c:symbol val="none"/>
          </c:marker>
          <c:xVal>
            <c:numRef>
              <c:f>PS図!$H$32:$H$39</c:f>
              <c:numCache>
                <c:formatCode>General</c:formatCode>
                <c:ptCount val="8"/>
                <c:pt idx="0">
                  <c:v>2.681</c:v>
                </c:pt>
                <c:pt idx="1">
                  <c:v>2.68</c:v>
                </c:pt>
                <c:pt idx="2">
                  <c:v>2.6779999999999999</c:v>
                </c:pt>
                <c:pt idx="3">
                  <c:v>2.6749999999999998</c:v>
                </c:pt>
                <c:pt idx="4">
                  <c:v>2.673</c:v>
                </c:pt>
                <c:pt idx="5">
                  <c:v>2.6709999999999998</c:v>
                </c:pt>
                <c:pt idx="6">
                  <c:v>2.665</c:v>
                </c:pt>
                <c:pt idx="7">
                  <c:v>2.66</c:v>
                </c:pt>
              </c:numCache>
            </c:numRef>
          </c:xVal>
          <c:yVal>
            <c:numRef>
              <c:f>PS図!$A$32:$A$39</c:f>
              <c:numCache>
                <c:formatCode>General</c:formatCode>
                <c:ptCount val="8"/>
                <c:pt idx="0">
                  <c:v>0.59511400000000003</c:v>
                </c:pt>
                <c:pt idx="1">
                  <c:v>1</c:v>
                </c:pt>
                <c:pt idx="2">
                  <c:v>2</c:v>
                </c:pt>
                <c:pt idx="3">
                  <c:v>3</c:v>
                </c:pt>
                <c:pt idx="4">
                  <c:v>4</c:v>
                </c:pt>
                <c:pt idx="5">
                  <c:v>5</c:v>
                </c:pt>
                <c:pt idx="6">
                  <c:v>7.5</c:v>
                </c:pt>
                <c:pt idx="7">
                  <c:v>10</c:v>
                </c:pt>
              </c:numCache>
            </c:numRef>
          </c:yVal>
          <c:smooth val="1"/>
        </c:ser>
        <c:ser>
          <c:idx val="6"/>
          <c:order val="5"/>
          <c:tx>
            <c:v>240Kv</c:v>
          </c:tx>
          <c:spPr>
            <a:ln w="19050">
              <a:solidFill>
                <a:schemeClr val="tx1"/>
              </a:solidFill>
            </a:ln>
          </c:spPr>
          <c:marker>
            <c:symbol val="none"/>
          </c:marker>
          <c:xVal>
            <c:numRef>
              <c:f>PS図!$H$42:$H$46</c:f>
              <c:numCache>
                <c:formatCode>General</c:formatCode>
                <c:ptCount val="5"/>
                <c:pt idx="0">
                  <c:v>5.0999999999999996</c:v>
                </c:pt>
                <c:pt idx="1">
                  <c:v>4.6609999999999996</c:v>
                </c:pt>
                <c:pt idx="2">
                  <c:v>4.3380000000000001</c:v>
                </c:pt>
                <c:pt idx="3">
                  <c:v>4.1790000000000003</c:v>
                </c:pt>
                <c:pt idx="4">
                  <c:v>4.1189999999999998</c:v>
                </c:pt>
              </c:numCache>
            </c:numRef>
          </c:xVal>
          <c:yVal>
            <c:numRef>
              <c:f>PS図!$A$42:$A$46</c:f>
              <c:numCache>
                <c:formatCode>General</c:formatCode>
                <c:ptCount val="5"/>
                <c:pt idx="0">
                  <c:v>0.01</c:v>
                </c:pt>
                <c:pt idx="1">
                  <c:v>0.1</c:v>
                </c:pt>
                <c:pt idx="2">
                  <c:v>0.5</c:v>
                </c:pt>
                <c:pt idx="3">
                  <c:v>1</c:v>
                </c:pt>
                <c:pt idx="4">
                  <c:v>1.2625</c:v>
                </c:pt>
              </c:numCache>
            </c:numRef>
          </c:yVal>
          <c:smooth val="1"/>
        </c:ser>
        <c:ser>
          <c:idx val="7"/>
          <c:order val="6"/>
          <c:tx>
            <c:v>240Kvl</c:v>
          </c:tx>
          <c:spPr>
            <a:ln w="19050">
              <a:solidFill>
                <a:schemeClr val="tx1"/>
              </a:solidFill>
            </a:ln>
          </c:spPr>
          <c:marker>
            <c:symbol val="none"/>
          </c:marker>
          <c:xVal>
            <c:numRef>
              <c:f>PS図!$H$46:$H$47</c:f>
              <c:numCache>
                <c:formatCode>General</c:formatCode>
                <c:ptCount val="2"/>
                <c:pt idx="0">
                  <c:v>4.1189999999999998</c:v>
                </c:pt>
                <c:pt idx="1">
                  <c:v>2.8330000000000002</c:v>
                </c:pt>
              </c:numCache>
            </c:numRef>
          </c:xVal>
          <c:yVal>
            <c:numRef>
              <c:f>PS図!$A$46:$A$47</c:f>
              <c:numCache>
                <c:formatCode>General</c:formatCode>
                <c:ptCount val="2"/>
                <c:pt idx="0">
                  <c:v>1.2625</c:v>
                </c:pt>
                <c:pt idx="1">
                  <c:v>1.2625</c:v>
                </c:pt>
              </c:numCache>
            </c:numRef>
          </c:yVal>
          <c:smooth val="1"/>
        </c:ser>
        <c:ser>
          <c:idx val="8"/>
          <c:order val="7"/>
          <c:tx>
            <c:v>240Kl</c:v>
          </c:tx>
          <c:spPr>
            <a:ln w="19050">
              <a:solidFill>
                <a:schemeClr val="tx1"/>
              </a:solidFill>
            </a:ln>
          </c:spPr>
          <c:marker>
            <c:symbol val="none"/>
          </c:marker>
          <c:xVal>
            <c:numRef>
              <c:f>PS図!$H$47:$H$59</c:f>
              <c:numCache>
                <c:formatCode>General</c:formatCode>
                <c:ptCount val="13"/>
                <c:pt idx="0">
                  <c:v>2.8330000000000002</c:v>
                </c:pt>
                <c:pt idx="1">
                  <c:v>2.831</c:v>
                </c:pt>
                <c:pt idx="2">
                  <c:v>2.8279999999999998</c:v>
                </c:pt>
                <c:pt idx="3">
                  <c:v>2.8250000000000002</c:v>
                </c:pt>
                <c:pt idx="4">
                  <c:v>2.8220000000000001</c:v>
                </c:pt>
                <c:pt idx="5">
                  <c:v>2.8149999999999999</c:v>
                </c:pt>
                <c:pt idx="6">
                  <c:v>2.8079999999999998</c:v>
                </c:pt>
                <c:pt idx="7">
                  <c:v>2.7839999999999998</c:v>
                </c:pt>
                <c:pt idx="8">
                  <c:v>2.762</c:v>
                </c:pt>
                <c:pt idx="9">
                  <c:v>2.7429999999999999</c:v>
                </c:pt>
                <c:pt idx="10">
                  <c:v>2.726</c:v>
                </c:pt>
                <c:pt idx="11">
                  <c:v>2.71</c:v>
                </c:pt>
                <c:pt idx="12">
                  <c:v>2.68</c:v>
                </c:pt>
              </c:numCache>
            </c:numRef>
          </c:xVal>
          <c:yVal>
            <c:numRef>
              <c:f>PS図!$A$47:$A$59</c:f>
              <c:numCache>
                <c:formatCode>General</c:formatCode>
                <c:ptCount val="13"/>
                <c:pt idx="0">
                  <c:v>1.2625</c:v>
                </c:pt>
                <c:pt idx="1">
                  <c:v>2</c:v>
                </c:pt>
                <c:pt idx="2">
                  <c:v>3</c:v>
                </c:pt>
                <c:pt idx="3">
                  <c:v>4</c:v>
                </c:pt>
                <c:pt idx="4">
                  <c:v>5</c:v>
                </c:pt>
                <c:pt idx="5">
                  <c:v>7.5</c:v>
                </c:pt>
                <c:pt idx="6">
                  <c:v>10</c:v>
                </c:pt>
                <c:pt idx="7">
                  <c:v>20</c:v>
                </c:pt>
                <c:pt idx="8">
                  <c:v>30</c:v>
                </c:pt>
                <c:pt idx="9">
                  <c:v>40</c:v>
                </c:pt>
                <c:pt idx="10">
                  <c:v>50</c:v>
                </c:pt>
                <c:pt idx="11">
                  <c:v>60</c:v>
                </c:pt>
                <c:pt idx="12">
                  <c:v>80</c:v>
                </c:pt>
              </c:numCache>
            </c:numRef>
          </c:yVal>
          <c:smooth val="1"/>
        </c:ser>
        <c:ser>
          <c:idx val="9"/>
          <c:order val="8"/>
          <c:tx>
            <c:v>260Kv</c:v>
          </c:tx>
          <c:spPr>
            <a:ln w="19050">
              <a:solidFill>
                <a:schemeClr val="tx1"/>
              </a:solidFill>
            </a:ln>
          </c:spPr>
          <c:marker>
            <c:symbol val="none"/>
          </c:marker>
          <c:xVal>
            <c:numRef>
              <c:f>PS図!$H$62:$H$67</c:f>
              <c:numCache>
                <c:formatCode>General</c:formatCode>
                <c:ptCount val="6"/>
                <c:pt idx="0">
                  <c:v>5.1639999999999997</c:v>
                </c:pt>
                <c:pt idx="1">
                  <c:v>4.726</c:v>
                </c:pt>
                <c:pt idx="2">
                  <c:v>4.407</c:v>
                </c:pt>
                <c:pt idx="3">
                  <c:v>4.2560000000000002</c:v>
                </c:pt>
                <c:pt idx="4">
                  <c:v>4.077</c:v>
                </c:pt>
                <c:pt idx="5">
                  <c:v>4.0220000000000002</c:v>
                </c:pt>
              </c:numCache>
            </c:numRef>
          </c:xVal>
          <c:yVal>
            <c:numRef>
              <c:f>PS図!$A$62:$A$67</c:f>
              <c:numCache>
                <c:formatCode>General</c:formatCode>
                <c:ptCount val="6"/>
                <c:pt idx="0">
                  <c:v>0.01</c:v>
                </c:pt>
                <c:pt idx="1">
                  <c:v>0.1</c:v>
                </c:pt>
                <c:pt idx="2">
                  <c:v>0.5</c:v>
                </c:pt>
                <c:pt idx="3">
                  <c:v>1</c:v>
                </c:pt>
                <c:pt idx="4">
                  <c:v>2</c:v>
                </c:pt>
                <c:pt idx="5">
                  <c:v>2.3801100000000002</c:v>
                </c:pt>
              </c:numCache>
            </c:numRef>
          </c:yVal>
          <c:smooth val="1"/>
        </c:ser>
        <c:ser>
          <c:idx val="10"/>
          <c:order val="9"/>
          <c:tx>
            <c:v>260Kvl</c:v>
          </c:tx>
          <c:spPr>
            <a:ln w="19050">
              <a:solidFill>
                <a:schemeClr val="tx1"/>
              </a:solidFill>
            </a:ln>
          </c:spPr>
          <c:marker>
            <c:symbol val="none"/>
          </c:marker>
          <c:xVal>
            <c:numRef>
              <c:f>PS図!$H$67:$H$68</c:f>
              <c:numCache>
                <c:formatCode>General</c:formatCode>
                <c:ptCount val="2"/>
                <c:pt idx="0">
                  <c:v>4.0220000000000002</c:v>
                </c:pt>
                <c:pt idx="1">
                  <c:v>2.9830000000000001</c:v>
                </c:pt>
              </c:numCache>
            </c:numRef>
          </c:xVal>
          <c:yVal>
            <c:numRef>
              <c:f>PS図!$A$67:$A$68</c:f>
              <c:numCache>
                <c:formatCode>General</c:formatCode>
                <c:ptCount val="2"/>
                <c:pt idx="0">
                  <c:v>2.3801100000000002</c:v>
                </c:pt>
                <c:pt idx="1">
                  <c:v>2.3801100000000002</c:v>
                </c:pt>
              </c:numCache>
            </c:numRef>
          </c:yVal>
          <c:smooth val="1"/>
        </c:ser>
        <c:ser>
          <c:idx val="11"/>
          <c:order val="10"/>
          <c:tx>
            <c:v>260Kl</c:v>
          </c:tx>
          <c:spPr>
            <a:ln w="19050">
              <a:solidFill>
                <a:schemeClr val="tx1"/>
              </a:solidFill>
            </a:ln>
          </c:spPr>
          <c:marker>
            <c:symbol val="none"/>
          </c:marker>
          <c:xVal>
            <c:numRef>
              <c:f>PS図!$H$68:$H$79</c:f>
              <c:numCache>
                <c:formatCode>General</c:formatCode>
                <c:ptCount val="12"/>
                <c:pt idx="0">
                  <c:v>2.9830000000000001</c:v>
                </c:pt>
                <c:pt idx="1">
                  <c:v>2.98</c:v>
                </c:pt>
                <c:pt idx="2">
                  <c:v>2.976</c:v>
                </c:pt>
                <c:pt idx="3">
                  <c:v>2.9710000000000001</c:v>
                </c:pt>
                <c:pt idx="4">
                  <c:v>2.9609999999999999</c:v>
                </c:pt>
                <c:pt idx="5">
                  <c:v>2.952</c:v>
                </c:pt>
                <c:pt idx="6">
                  <c:v>2.92</c:v>
                </c:pt>
                <c:pt idx="7">
                  <c:v>2.8940000000000001</c:v>
                </c:pt>
                <c:pt idx="8">
                  <c:v>2.871</c:v>
                </c:pt>
                <c:pt idx="9">
                  <c:v>2.851</c:v>
                </c:pt>
                <c:pt idx="10">
                  <c:v>2.8330000000000002</c:v>
                </c:pt>
                <c:pt idx="11">
                  <c:v>2.802</c:v>
                </c:pt>
              </c:numCache>
            </c:numRef>
          </c:xVal>
          <c:yVal>
            <c:numRef>
              <c:f>PS図!$A$68:$A$79</c:f>
              <c:numCache>
                <c:formatCode>General</c:formatCode>
                <c:ptCount val="12"/>
                <c:pt idx="0">
                  <c:v>2.3801100000000002</c:v>
                </c:pt>
                <c:pt idx="1">
                  <c:v>3</c:v>
                </c:pt>
                <c:pt idx="2">
                  <c:v>4</c:v>
                </c:pt>
                <c:pt idx="3">
                  <c:v>5</c:v>
                </c:pt>
                <c:pt idx="4">
                  <c:v>7.5</c:v>
                </c:pt>
                <c:pt idx="5">
                  <c:v>10</c:v>
                </c:pt>
                <c:pt idx="6">
                  <c:v>20</c:v>
                </c:pt>
                <c:pt idx="7">
                  <c:v>30</c:v>
                </c:pt>
                <c:pt idx="8">
                  <c:v>40</c:v>
                </c:pt>
                <c:pt idx="9">
                  <c:v>50</c:v>
                </c:pt>
                <c:pt idx="10">
                  <c:v>60</c:v>
                </c:pt>
                <c:pt idx="11">
                  <c:v>80</c:v>
                </c:pt>
              </c:numCache>
            </c:numRef>
          </c:yVal>
          <c:smooth val="1"/>
        </c:ser>
        <c:ser>
          <c:idx val="12"/>
          <c:order val="11"/>
          <c:tx>
            <c:v>273.15Kv</c:v>
          </c:tx>
          <c:spPr>
            <a:ln w="19050">
              <a:solidFill>
                <a:schemeClr val="tx1"/>
              </a:solidFill>
            </a:ln>
          </c:spPr>
          <c:marker>
            <c:symbol val="none"/>
          </c:marker>
          <c:xVal>
            <c:numRef>
              <c:f>PS図!$H$82:$H$88</c:f>
              <c:numCache>
                <c:formatCode>General</c:formatCode>
                <c:ptCount val="7"/>
                <c:pt idx="0">
                  <c:v>5.2039999999999997</c:v>
                </c:pt>
                <c:pt idx="1">
                  <c:v>4.766</c:v>
                </c:pt>
                <c:pt idx="2">
                  <c:v>4.45</c:v>
                </c:pt>
                <c:pt idx="3">
                  <c:v>4.3019999999999996</c:v>
                </c:pt>
                <c:pt idx="4">
                  <c:v>4.133</c:v>
                </c:pt>
                <c:pt idx="5">
                  <c:v>4.008</c:v>
                </c:pt>
                <c:pt idx="6">
                  <c:v>3.9540000000000002</c:v>
                </c:pt>
              </c:numCache>
            </c:numRef>
          </c:xVal>
          <c:yVal>
            <c:numRef>
              <c:f>PS図!$A$82:$A$88</c:f>
              <c:numCache>
                <c:formatCode>General</c:formatCode>
                <c:ptCount val="7"/>
                <c:pt idx="0">
                  <c:v>0.01</c:v>
                </c:pt>
                <c:pt idx="1">
                  <c:v>0.1</c:v>
                </c:pt>
                <c:pt idx="2">
                  <c:v>0.5</c:v>
                </c:pt>
                <c:pt idx="3">
                  <c:v>1</c:v>
                </c:pt>
                <c:pt idx="4">
                  <c:v>2</c:v>
                </c:pt>
                <c:pt idx="5">
                  <c:v>3</c:v>
                </c:pt>
                <c:pt idx="6">
                  <c:v>3.4422999999999999</c:v>
                </c:pt>
              </c:numCache>
            </c:numRef>
          </c:yVal>
          <c:smooth val="1"/>
        </c:ser>
        <c:ser>
          <c:idx val="13"/>
          <c:order val="12"/>
          <c:tx>
            <c:v>273.15Kvl</c:v>
          </c:tx>
          <c:spPr>
            <a:ln w="19050">
              <a:solidFill>
                <a:schemeClr val="tx1"/>
              </a:solidFill>
            </a:ln>
          </c:spPr>
          <c:marker>
            <c:symbol val="none"/>
          </c:marker>
          <c:xVal>
            <c:numRef>
              <c:f>PS図!$H$88:$H$89</c:f>
              <c:numCache>
                <c:formatCode>General</c:formatCode>
                <c:ptCount val="2"/>
                <c:pt idx="0">
                  <c:v>3.9540000000000002</c:v>
                </c:pt>
                <c:pt idx="1">
                  <c:v>3.0859999999999999</c:v>
                </c:pt>
              </c:numCache>
            </c:numRef>
          </c:xVal>
          <c:yVal>
            <c:numRef>
              <c:f>PS図!$A$88:$A$89</c:f>
              <c:numCache>
                <c:formatCode>General</c:formatCode>
                <c:ptCount val="2"/>
                <c:pt idx="0">
                  <c:v>3.4422999999999999</c:v>
                </c:pt>
                <c:pt idx="1">
                  <c:v>3.4422999999999999</c:v>
                </c:pt>
              </c:numCache>
            </c:numRef>
          </c:yVal>
          <c:smooth val="1"/>
        </c:ser>
        <c:ser>
          <c:idx val="14"/>
          <c:order val="13"/>
          <c:tx>
            <c:v>273.15Kl</c:v>
          </c:tx>
          <c:spPr>
            <a:ln w="19050">
              <a:solidFill>
                <a:schemeClr val="tx1"/>
              </a:solidFill>
            </a:ln>
          </c:spPr>
          <c:marker>
            <c:symbol val="none"/>
          </c:marker>
          <c:xVal>
            <c:numRef>
              <c:f>PS図!$H$89:$H$99</c:f>
              <c:numCache>
                <c:formatCode>General</c:formatCode>
                <c:ptCount val="11"/>
                <c:pt idx="0">
                  <c:v>3.0859999999999999</c:v>
                </c:pt>
                <c:pt idx="1">
                  <c:v>3.0819999999999999</c:v>
                </c:pt>
                <c:pt idx="2">
                  <c:v>3.0760000000000001</c:v>
                </c:pt>
                <c:pt idx="3">
                  <c:v>3.0609999999999999</c:v>
                </c:pt>
                <c:pt idx="4">
                  <c:v>3.048</c:v>
                </c:pt>
                <c:pt idx="5">
                  <c:v>3.008</c:v>
                </c:pt>
                <c:pt idx="6">
                  <c:v>2.9769999999999999</c:v>
                </c:pt>
                <c:pt idx="7">
                  <c:v>2.9510000000000001</c:v>
                </c:pt>
                <c:pt idx="8">
                  <c:v>2.9289999999999998</c:v>
                </c:pt>
                <c:pt idx="9">
                  <c:v>2.91</c:v>
                </c:pt>
                <c:pt idx="10">
                  <c:v>2.8759999999999999</c:v>
                </c:pt>
              </c:numCache>
            </c:numRef>
          </c:xVal>
          <c:yVal>
            <c:numRef>
              <c:f>PS図!$A$89:$A$99</c:f>
              <c:numCache>
                <c:formatCode>General</c:formatCode>
                <c:ptCount val="11"/>
                <c:pt idx="0">
                  <c:v>3.4422999999999999</c:v>
                </c:pt>
                <c:pt idx="1">
                  <c:v>4</c:v>
                </c:pt>
                <c:pt idx="2">
                  <c:v>5</c:v>
                </c:pt>
                <c:pt idx="3">
                  <c:v>7.5</c:v>
                </c:pt>
                <c:pt idx="4">
                  <c:v>10</c:v>
                </c:pt>
                <c:pt idx="5">
                  <c:v>20</c:v>
                </c:pt>
                <c:pt idx="6">
                  <c:v>30</c:v>
                </c:pt>
                <c:pt idx="7">
                  <c:v>40</c:v>
                </c:pt>
                <c:pt idx="8">
                  <c:v>50</c:v>
                </c:pt>
                <c:pt idx="9">
                  <c:v>60</c:v>
                </c:pt>
                <c:pt idx="10">
                  <c:v>80</c:v>
                </c:pt>
              </c:numCache>
            </c:numRef>
          </c:yVal>
          <c:smooth val="1"/>
        </c:ser>
        <c:ser>
          <c:idx val="15"/>
          <c:order val="14"/>
          <c:tx>
            <c:v>280Kv</c:v>
          </c:tx>
          <c:spPr>
            <a:ln w="19050">
              <a:solidFill>
                <a:schemeClr val="tx1"/>
              </a:solidFill>
            </a:ln>
          </c:spPr>
          <c:marker>
            <c:symbol val="none"/>
          </c:marker>
          <c:xVal>
            <c:numRef>
              <c:f>PS図!$H$102:$H$109</c:f>
              <c:numCache>
                <c:formatCode>General</c:formatCode>
                <c:ptCount val="8"/>
                <c:pt idx="0">
                  <c:v>5.2240000000000002</c:v>
                </c:pt>
                <c:pt idx="1">
                  <c:v>4.7869999999999999</c:v>
                </c:pt>
                <c:pt idx="2">
                  <c:v>4.4710000000000001</c:v>
                </c:pt>
                <c:pt idx="3">
                  <c:v>4.3250000000000002</c:v>
                </c:pt>
                <c:pt idx="4">
                  <c:v>4.16</c:v>
                </c:pt>
                <c:pt idx="5">
                  <c:v>4.0419999999999998</c:v>
                </c:pt>
                <c:pt idx="6">
                  <c:v>3.9289999999999998</c:v>
                </c:pt>
                <c:pt idx="7">
                  <c:v>3.9140000000000001</c:v>
                </c:pt>
              </c:numCache>
            </c:numRef>
          </c:xVal>
          <c:yVal>
            <c:numRef>
              <c:f>PS図!$A$102:$A$109</c:f>
              <c:numCache>
                <c:formatCode>General</c:formatCode>
                <c:ptCount val="8"/>
                <c:pt idx="0">
                  <c:v>0.01</c:v>
                </c:pt>
                <c:pt idx="1">
                  <c:v>0.1</c:v>
                </c:pt>
                <c:pt idx="2">
                  <c:v>0.5</c:v>
                </c:pt>
                <c:pt idx="3">
                  <c:v>1</c:v>
                </c:pt>
                <c:pt idx="4">
                  <c:v>2</c:v>
                </c:pt>
                <c:pt idx="5">
                  <c:v>3</c:v>
                </c:pt>
                <c:pt idx="6">
                  <c:v>4</c:v>
                </c:pt>
                <c:pt idx="7">
                  <c:v>4.1229300000000002</c:v>
                </c:pt>
              </c:numCache>
            </c:numRef>
          </c:yVal>
          <c:smooth val="1"/>
        </c:ser>
        <c:ser>
          <c:idx val="16"/>
          <c:order val="15"/>
          <c:tx>
            <c:v>280Kvl</c:v>
          </c:tx>
          <c:spPr>
            <a:ln w="19050">
              <a:solidFill>
                <a:schemeClr val="tx1"/>
              </a:solidFill>
            </a:ln>
          </c:spPr>
          <c:marker>
            <c:symbol val="none"/>
          </c:marker>
          <c:xVal>
            <c:numRef>
              <c:f>PS図!$H$109:$H$110</c:f>
              <c:numCache>
                <c:formatCode>General</c:formatCode>
                <c:ptCount val="2"/>
                <c:pt idx="0">
                  <c:v>3.9140000000000001</c:v>
                </c:pt>
                <c:pt idx="1">
                  <c:v>3.145</c:v>
                </c:pt>
              </c:numCache>
            </c:numRef>
          </c:xVal>
          <c:yVal>
            <c:numRef>
              <c:f>PS図!$A$109:$A$110</c:f>
              <c:numCache>
                <c:formatCode>General</c:formatCode>
                <c:ptCount val="2"/>
                <c:pt idx="0">
                  <c:v>4.1229300000000002</c:v>
                </c:pt>
                <c:pt idx="1">
                  <c:v>4.1229300000000002</c:v>
                </c:pt>
              </c:numCache>
            </c:numRef>
          </c:yVal>
          <c:smooth val="1"/>
        </c:ser>
        <c:ser>
          <c:idx val="17"/>
          <c:order val="16"/>
          <c:tx>
            <c:v>280Kl</c:v>
          </c:tx>
          <c:spPr>
            <a:ln w="19050">
              <a:solidFill>
                <a:schemeClr val="tx1"/>
              </a:solidFill>
            </a:ln>
          </c:spPr>
          <c:marker>
            <c:symbol val="none"/>
          </c:marker>
          <c:dPt>
            <c:idx val="3"/>
            <c:bubble3D val="0"/>
            <c:spPr>
              <a:ln w="12700">
                <a:solidFill>
                  <a:schemeClr val="tx1"/>
                </a:solidFill>
              </a:ln>
            </c:spPr>
          </c:dPt>
          <c:xVal>
            <c:numRef>
              <c:f>PS図!$H$110:$H$119</c:f>
              <c:numCache>
                <c:formatCode>General</c:formatCode>
                <c:ptCount val="10"/>
                <c:pt idx="0">
                  <c:v>3.145</c:v>
                </c:pt>
                <c:pt idx="1">
                  <c:v>3.1360000000000001</c:v>
                </c:pt>
                <c:pt idx="2">
                  <c:v>3.1160000000000001</c:v>
                </c:pt>
                <c:pt idx="3">
                  <c:v>3.1</c:v>
                </c:pt>
                <c:pt idx="4">
                  <c:v>3.0529999999999999</c:v>
                </c:pt>
                <c:pt idx="5">
                  <c:v>3.0190000000000001</c:v>
                </c:pt>
                <c:pt idx="6">
                  <c:v>2.992</c:v>
                </c:pt>
                <c:pt idx="7">
                  <c:v>2.9689999999999999</c:v>
                </c:pt>
                <c:pt idx="8">
                  <c:v>2.948</c:v>
                </c:pt>
                <c:pt idx="9">
                  <c:v>2.9129999999999998</c:v>
                </c:pt>
              </c:numCache>
            </c:numRef>
          </c:xVal>
          <c:yVal>
            <c:numRef>
              <c:f>PS図!$A$110:$A$119</c:f>
              <c:numCache>
                <c:formatCode>General</c:formatCode>
                <c:ptCount val="10"/>
                <c:pt idx="0">
                  <c:v>4.1229300000000002</c:v>
                </c:pt>
                <c:pt idx="1">
                  <c:v>5</c:v>
                </c:pt>
                <c:pt idx="2">
                  <c:v>7.5</c:v>
                </c:pt>
                <c:pt idx="3">
                  <c:v>10</c:v>
                </c:pt>
                <c:pt idx="4">
                  <c:v>20</c:v>
                </c:pt>
                <c:pt idx="5">
                  <c:v>30</c:v>
                </c:pt>
                <c:pt idx="6">
                  <c:v>40</c:v>
                </c:pt>
                <c:pt idx="7">
                  <c:v>50</c:v>
                </c:pt>
                <c:pt idx="8">
                  <c:v>60</c:v>
                </c:pt>
                <c:pt idx="9">
                  <c:v>80</c:v>
                </c:pt>
              </c:numCache>
            </c:numRef>
          </c:yVal>
          <c:smooth val="1"/>
        </c:ser>
        <c:ser>
          <c:idx val="18"/>
          <c:order val="17"/>
          <c:tx>
            <c:v>300Kv</c:v>
          </c:tx>
          <c:spPr>
            <a:ln w="19050">
              <a:solidFill>
                <a:schemeClr val="tx1"/>
              </a:solidFill>
            </a:ln>
          </c:spPr>
          <c:marker>
            <c:symbol val="none"/>
          </c:marker>
          <c:xVal>
            <c:numRef>
              <c:f>PS図!$H$122:$H$130</c:f>
              <c:numCache>
                <c:formatCode>General</c:formatCode>
                <c:ptCount val="9"/>
                <c:pt idx="0">
                  <c:v>5.282</c:v>
                </c:pt>
                <c:pt idx="1">
                  <c:v>4.8449999999999998</c:v>
                </c:pt>
                <c:pt idx="2">
                  <c:v>4.532</c:v>
                </c:pt>
                <c:pt idx="3">
                  <c:v>4.3890000000000002</c:v>
                </c:pt>
                <c:pt idx="4">
                  <c:v>4.2320000000000002</c:v>
                </c:pt>
                <c:pt idx="5">
                  <c:v>4.1260000000000003</c:v>
                </c:pt>
                <c:pt idx="6">
                  <c:v>4.0369999999999999</c:v>
                </c:pt>
                <c:pt idx="7">
                  <c:v>3.95</c:v>
                </c:pt>
                <c:pt idx="8">
                  <c:v>3.7170000000000001</c:v>
                </c:pt>
              </c:numCache>
            </c:numRef>
          </c:xVal>
          <c:yVal>
            <c:numRef>
              <c:f>PS図!$A$122:$A$130</c:f>
              <c:numCache>
                <c:formatCode>General</c:formatCode>
                <c:ptCount val="9"/>
                <c:pt idx="0">
                  <c:v>0.01</c:v>
                </c:pt>
                <c:pt idx="1">
                  <c:v>0.1</c:v>
                </c:pt>
                <c:pt idx="2">
                  <c:v>0.5</c:v>
                </c:pt>
                <c:pt idx="3">
                  <c:v>1</c:v>
                </c:pt>
                <c:pt idx="4">
                  <c:v>2</c:v>
                </c:pt>
                <c:pt idx="5">
                  <c:v>3</c:v>
                </c:pt>
                <c:pt idx="6">
                  <c:v>4</c:v>
                </c:pt>
                <c:pt idx="7">
                  <c:v>5</c:v>
                </c:pt>
                <c:pt idx="8">
                  <c:v>6.7187400000000004</c:v>
                </c:pt>
              </c:numCache>
            </c:numRef>
          </c:yVal>
          <c:smooth val="1"/>
        </c:ser>
        <c:ser>
          <c:idx val="19"/>
          <c:order val="18"/>
          <c:tx>
            <c:v>300Kvl</c:v>
          </c:tx>
          <c:spPr>
            <a:ln w="19050">
              <a:solidFill>
                <a:schemeClr val="tx1"/>
              </a:solidFill>
            </a:ln>
          </c:spPr>
          <c:marker>
            <c:symbol val="none"/>
          </c:marker>
          <c:xVal>
            <c:numRef>
              <c:f>PS図!$H$130:$H$131</c:f>
              <c:numCache>
                <c:formatCode>General</c:formatCode>
                <c:ptCount val="2"/>
                <c:pt idx="0">
                  <c:v>3.7170000000000001</c:v>
                </c:pt>
                <c:pt idx="1">
                  <c:v>3.45</c:v>
                </c:pt>
              </c:numCache>
            </c:numRef>
          </c:xVal>
          <c:yVal>
            <c:numRef>
              <c:f>PS図!$A$130:$A$131</c:f>
              <c:numCache>
                <c:formatCode>General</c:formatCode>
                <c:ptCount val="2"/>
                <c:pt idx="0">
                  <c:v>6.7187400000000004</c:v>
                </c:pt>
                <c:pt idx="1">
                  <c:v>6.7187400000000004</c:v>
                </c:pt>
              </c:numCache>
            </c:numRef>
          </c:yVal>
          <c:smooth val="1"/>
        </c:ser>
        <c:ser>
          <c:idx val="20"/>
          <c:order val="19"/>
          <c:tx>
            <c:v>300Kl</c:v>
          </c:tx>
          <c:spPr>
            <a:ln w="19050">
              <a:solidFill>
                <a:schemeClr val="tx1"/>
              </a:solidFill>
            </a:ln>
          </c:spPr>
          <c:marker>
            <c:symbol val="none"/>
          </c:marker>
          <c:xVal>
            <c:numRef>
              <c:f>PS図!$H$131:$H$139</c:f>
              <c:numCache>
                <c:formatCode>General</c:formatCode>
                <c:ptCount val="9"/>
                <c:pt idx="0">
                  <c:v>3.45</c:v>
                </c:pt>
                <c:pt idx="1">
                  <c:v>3.351</c:v>
                </c:pt>
                <c:pt idx="2">
                  <c:v>3.282</c:v>
                </c:pt>
                <c:pt idx="3">
                  <c:v>3.19</c:v>
                </c:pt>
                <c:pt idx="4">
                  <c:v>3.1429999999999998</c:v>
                </c:pt>
                <c:pt idx="5">
                  <c:v>3.1080000000000001</c:v>
                </c:pt>
                <c:pt idx="6">
                  <c:v>3.08</c:v>
                </c:pt>
                <c:pt idx="7">
                  <c:v>3.0569999999999999</c:v>
                </c:pt>
                <c:pt idx="8">
                  <c:v>3.0169999999999999</c:v>
                </c:pt>
              </c:numCache>
            </c:numRef>
          </c:xVal>
          <c:yVal>
            <c:numRef>
              <c:f>PS図!$A$131:$A$139</c:f>
              <c:numCache>
                <c:formatCode>General</c:formatCode>
                <c:ptCount val="9"/>
                <c:pt idx="0">
                  <c:v>6.7187400000000004</c:v>
                </c:pt>
                <c:pt idx="1">
                  <c:v>7.5</c:v>
                </c:pt>
                <c:pt idx="2">
                  <c:v>10</c:v>
                </c:pt>
                <c:pt idx="3">
                  <c:v>20</c:v>
                </c:pt>
                <c:pt idx="4">
                  <c:v>30</c:v>
                </c:pt>
                <c:pt idx="5">
                  <c:v>40</c:v>
                </c:pt>
                <c:pt idx="6">
                  <c:v>50</c:v>
                </c:pt>
                <c:pt idx="7">
                  <c:v>60</c:v>
                </c:pt>
                <c:pt idx="8">
                  <c:v>80</c:v>
                </c:pt>
              </c:numCache>
            </c:numRef>
          </c:yVal>
          <c:smooth val="1"/>
        </c:ser>
        <c:ser>
          <c:idx val="21"/>
          <c:order val="20"/>
          <c:tx>
            <c:v>320K</c:v>
          </c:tx>
          <c:spPr>
            <a:ln w="19050">
              <a:solidFill>
                <a:schemeClr val="tx1"/>
              </a:solidFill>
            </a:ln>
          </c:spPr>
          <c:marker>
            <c:symbol val="none"/>
          </c:marker>
          <c:xVal>
            <c:numRef>
              <c:f>PS図!$H$140:$H$155</c:f>
              <c:numCache>
                <c:formatCode>General</c:formatCode>
                <c:ptCount val="16"/>
                <c:pt idx="0">
                  <c:v>5.3369999999999997</c:v>
                </c:pt>
                <c:pt idx="1">
                  <c:v>4.9009999999999998</c:v>
                </c:pt>
                <c:pt idx="2">
                  <c:v>4.5890000000000004</c:v>
                </c:pt>
                <c:pt idx="3">
                  <c:v>4.4489999999999998</c:v>
                </c:pt>
                <c:pt idx="4">
                  <c:v>4.298</c:v>
                </c:pt>
                <c:pt idx="5">
                  <c:v>4.1989999999999998</c:v>
                </c:pt>
                <c:pt idx="6">
                  <c:v>4.12</c:v>
                </c:pt>
                <c:pt idx="7">
                  <c:v>4.0490000000000004</c:v>
                </c:pt>
                <c:pt idx="8">
                  <c:v>3.8719999999999999</c:v>
                </c:pt>
                <c:pt idx="9">
                  <c:v>3.625</c:v>
                </c:pt>
                <c:pt idx="10">
                  <c:v>3.34</c:v>
                </c:pt>
                <c:pt idx="11">
                  <c:v>3.2669999999999999</c:v>
                </c:pt>
                <c:pt idx="12">
                  <c:v>3.222</c:v>
                </c:pt>
                <c:pt idx="13">
                  <c:v>3.1880000000000002</c:v>
                </c:pt>
                <c:pt idx="14">
                  <c:v>3.16</c:v>
                </c:pt>
                <c:pt idx="15">
                  <c:v>3.1160000000000001</c:v>
                </c:pt>
              </c:numCache>
            </c:numRef>
          </c:xVal>
          <c:yVal>
            <c:numRef>
              <c:f>PS図!$A$140:$A$155</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22"/>
          <c:order val="21"/>
          <c:tx>
            <c:v>340K</c:v>
          </c:tx>
          <c:spPr>
            <a:ln w="19050">
              <a:solidFill>
                <a:schemeClr val="tx1"/>
              </a:solidFill>
            </a:ln>
          </c:spPr>
          <c:marker>
            <c:symbol val="none"/>
          </c:marker>
          <c:xVal>
            <c:numRef>
              <c:f>PS図!$H$156:$H$171</c:f>
              <c:numCache>
                <c:formatCode>General</c:formatCode>
                <c:ptCount val="16"/>
                <c:pt idx="0">
                  <c:v>5.39</c:v>
                </c:pt>
                <c:pt idx="1">
                  <c:v>4.9539999999999997</c:v>
                </c:pt>
                <c:pt idx="2">
                  <c:v>4.6440000000000001</c:v>
                </c:pt>
                <c:pt idx="3">
                  <c:v>4.5049999999999999</c:v>
                </c:pt>
                <c:pt idx="4">
                  <c:v>4.3579999999999997</c:v>
                </c:pt>
                <c:pt idx="5">
                  <c:v>4.2640000000000002</c:v>
                </c:pt>
                <c:pt idx="6">
                  <c:v>4.1909999999999998</c:v>
                </c:pt>
                <c:pt idx="7">
                  <c:v>4.1280000000000001</c:v>
                </c:pt>
                <c:pt idx="8">
                  <c:v>3.99</c:v>
                </c:pt>
                <c:pt idx="9">
                  <c:v>3.8519999999999999</c:v>
                </c:pt>
                <c:pt idx="10">
                  <c:v>3.5019999999999998</c:v>
                </c:pt>
                <c:pt idx="11">
                  <c:v>3.3929999999999998</c:v>
                </c:pt>
                <c:pt idx="12">
                  <c:v>3.3340000000000001</c:v>
                </c:pt>
                <c:pt idx="13">
                  <c:v>3.2919999999999998</c:v>
                </c:pt>
                <c:pt idx="14">
                  <c:v>3.26</c:v>
                </c:pt>
                <c:pt idx="15">
                  <c:v>3.2090000000000001</c:v>
                </c:pt>
              </c:numCache>
            </c:numRef>
          </c:xVal>
          <c:yVal>
            <c:numRef>
              <c:f>PS図!$A$156:$A$171</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23"/>
          <c:order val="22"/>
          <c:tx>
            <c:v>360K</c:v>
          </c:tx>
          <c:spPr>
            <a:ln w="19050">
              <a:solidFill>
                <a:schemeClr val="tx1"/>
              </a:solidFill>
            </a:ln>
          </c:spPr>
          <c:marker>
            <c:symbol val="none"/>
          </c:marker>
          <c:xVal>
            <c:numRef>
              <c:f>PS図!$H$172:$H$187</c:f>
              <c:numCache>
                <c:formatCode>General</c:formatCode>
                <c:ptCount val="16"/>
                <c:pt idx="0">
                  <c:v>5.4409999999999998</c:v>
                </c:pt>
                <c:pt idx="1">
                  <c:v>5.0049999999999999</c:v>
                </c:pt>
                <c:pt idx="2">
                  <c:v>4.6959999999999997</c:v>
                </c:pt>
                <c:pt idx="3">
                  <c:v>4.5590000000000002</c:v>
                </c:pt>
                <c:pt idx="4">
                  <c:v>4.415</c:v>
                </c:pt>
                <c:pt idx="5">
                  <c:v>4.3239999999999998</c:v>
                </c:pt>
                <c:pt idx="6">
                  <c:v>4.2549999999999999</c:v>
                </c:pt>
                <c:pt idx="7">
                  <c:v>4.1970000000000001</c:v>
                </c:pt>
                <c:pt idx="8">
                  <c:v>4.0750000000000002</c:v>
                </c:pt>
                <c:pt idx="9">
                  <c:v>3.9689999999999999</c:v>
                </c:pt>
                <c:pt idx="10">
                  <c:v>3.6520000000000001</c:v>
                </c:pt>
                <c:pt idx="11">
                  <c:v>3.5169999999999999</c:v>
                </c:pt>
                <c:pt idx="12">
                  <c:v>3.4430000000000001</c:v>
                </c:pt>
                <c:pt idx="13">
                  <c:v>3.3940000000000001</c:v>
                </c:pt>
                <c:pt idx="14">
                  <c:v>3.3559999999999999</c:v>
                </c:pt>
                <c:pt idx="15">
                  <c:v>3.2989999999999999</c:v>
                </c:pt>
              </c:numCache>
            </c:numRef>
          </c:xVal>
          <c:yVal>
            <c:numRef>
              <c:f>PS図!$A$172:$A$187</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24"/>
          <c:order val="23"/>
          <c:tx>
            <c:v>380K</c:v>
          </c:tx>
          <c:spPr>
            <a:ln w="19050">
              <a:solidFill>
                <a:schemeClr val="tx1"/>
              </a:solidFill>
            </a:ln>
          </c:spPr>
          <c:marker>
            <c:symbol val="none"/>
          </c:marker>
          <c:xVal>
            <c:numRef>
              <c:f>PS図!$H$188:$H$203</c:f>
              <c:numCache>
                <c:formatCode>General</c:formatCode>
                <c:ptCount val="16"/>
                <c:pt idx="0">
                  <c:v>5.4909999999999997</c:v>
                </c:pt>
                <c:pt idx="1">
                  <c:v>5.0549999999999997</c:v>
                </c:pt>
                <c:pt idx="2">
                  <c:v>4.7469999999999999</c:v>
                </c:pt>
                <c:pt idx="3">
                  <c:v>4.6100000000000003</c:v>
                </c:pt>
                <c:pt idx="4">
                  <c:v>4.468</c:v>
                </c:pt>
                <c:pt idx="5">
                  <c:v>4.38</c:v>
                </c:pt>
                <c:pt idx="6">
                  <c:v>4.3129999999999997</c:v>
                </c:pt>
                <c:pt idx="7">
                  <c:v>4.2590000000000003</c:v>
                </c:pt>
                <c:pt idx="8">
                  <c:v>4.1479999999999997</c:v>
                </c:pt>
                <c:pt idx="9">
                  <c:v>4.0549999999999997</c:v>
                </c:pt>
                <c:pt idx="10">
                  <c:v>3.778</c:v>
                </c:pt>
                <c:pt idx="11">
                  <c:v>3.633</c:v>
                </c:pt>
                <c:pt idx="12">
                  <c:v>3.548</c:v>
                </c:pt>
                <c:pt idx="13">
                  <c:v>3.4910000000000001</c:v>
                </c:pt>
                <c:pt idx="14">
                  <c:v>3.448</c:v>
                </c:pt>
                <c:pt idx="15">
                  <c:v>3.3849999999999998</c:v>
                </c:pt>
              </c:numCache>
            </c:numRef>
          </c:xVal>
          <c:yVal>
            <c:numRef>
              <c:f>PS図!$A$188:$A$203</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25"/>
          <c:order val="24"/>
          <c:tx>
            <c:v>400K</c:v>
          </c:tx>
          <c:spPr>
            <a:ln w="19050">
              <a:solidFill>
                <a:schemeClr val="tx1"/>
              </a:solidFill>
            </a:ln>
          </c:spPr>
          <c:marker>
            <c:symbol val="none"/>
          </c:marker>
          <c:xVal>
            <c:numRef>
              <c:f>PS図!$H$204:$H$219</c:f>
              <c:numCache>
                <c:formatCode>General</c:formatCode>
                <c:ptCount val="16"/>
                <c:pt idx="0">
                  <c:v>5.5380000000000003</c:v>
                </c:pt>
                <c:pt idx="1">
                  <c:v>5.1029999999999998</c:v>
                </c:pt>
                <c:pt idx="2">
                  <c:v>4.7949999999999999</c:v>
                </c:pt>
                <c:pt idx="3">
                  <c:v>4.6589999999999998</c:v>
                </c:pt>
                <c:pt idx="4">
                  <c:v>4.5190000000000001</c:v>
                </c:pt>
                <c:pt idx="5">
                  <c:v>4.4329999999999998</c:v>
                </c:pt>
                <c:pt idx="6">
                  <c:v>4.3680000000000003</c:v>
                </c:pt>
                <c:pt idx="7">
                  <c:v>4.3159999999999998</c:v>
                </c:pt>
                <c:pt idx="8">
                  <c:v>4.2110000000000003</c:v>
                </c:pt>
                <c:pt idx="9">
                  <c:v>4.1280000000000001</c:v>
                </c:pt>
                <c:pt idx="10">
                  <c:v>3.8809999999999998</c:v>
                </c:pt>
                <c:pt idx="11">
                  <c:v>3.7360000000000002</c:v>
                </c:pt>
                <c:pt idx="12">
                  <c:v>3.6459999999999999</c:v>
                </c:pt>
                <c:pt idx="13">
                  <c:v>3.5840000000000001</c:v>
                </c:pt>
                <c:pt idx="14">
                  <c:v>3.5369999999999999</c:v>
                </c:pt>
                <c:pt idx="15">
                  <c:v>3.468</c:v>
                </c:pt>
              </c:numCache>
            </c:numRef>
          </c:xVal>
          <c:yVal>
            <c:numRef>
              <c:f>PS図!$A$204:$A$219</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26"/>
          <c:order val="25"/>
          <c:tx>
            <c:v>420K</c:v>
          </c:tx>
          <c:spPr>
            <a:ln w="19050">
              <a:solidFill>
                <a:schemeClr val="tx1"/>
              </a:solidFill>
            </a:ln>
          </c:spPr>
          <c:marker>
            <c:symbol val="none"/>
          </c:marker>
          <c:xVal>
            <c:numRef>
              <c:f>PS図!$H$220:$H$235</c:f>
              <c:numCache>
                <c:formatCode>General</c:formatCode>
                <c:ptCount val="16"/>
                <c:pt idx="0">
                  <c:v>5.585</c:v>
                </c:pt>
                <c:pt idx="1">
                  <c:v>5.149</c:v>
                </c:pt>
                <c:pt idx="2">
                  <c:v>4.8419999999999996</c:v>
                </c:pt>
                <c:pt idx="3">
                  <c:v>4.7069999999999999</c:v>
                </c:pt>
                <c:pt idx="4">
                  <c:v>4.5679999999999996</c:v>
                </c:pt>
                <c:pt idx="5">
                  <c:v>4.4829999999999997</c:v>
                </c:pt>
                <c:pt idx="6">
                  <c:v>4.42</c:v>
                </c:pt>
                <c:pt idx="7">
                  <c:v>4.3689999999999998</c:v>
                </c:pt>
                <c:pt idx="8">
                  <c:v>4.2699999999999996</c:v>
                </c:pt>
                <c:pt idx="9">
                  <c:v>4.1920000000000002</c:v>
                </c:pt>
                <c:pt idx="10">
                  <c:v>3.9670000000000001</c:v>
                </c:pt>
                <c:pt idx="11">
                  <c:v>3.827</c:v>
                </c:pt>
                <c:pt idx="12">
                  <c:v>3.7349999999999999</c:v>
                </c:pt>
                <c:pt idx="13">
                  <c:v>3.67</c:v>
                </c:pt>
                <c:pt idx="14">
                  <c:v>3.62</c:v>
                </c:pt>
                <c:pt idx="15">
                  <c:v>3.5470000000000002</c:v>
                </c:pt>
              </c:numCache>
            </c:numRef>
          </c:xVal>
          <c:yVal>
            <c:numRef>
              <c:f>PS図!$A$220:$A$235</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27"/>
          <c:order val="26"/>
          <c:tx>
            <c:v>440K</c:v>
          </c:tx>
          <c:spPr>
            <a:ln w="19050">
              <a:solidFill>
                <a:schemeClr val="tx1"/>
              </a:solidFill>
            </a:ln>
          </c:spPr>
          <c:marker>
            <c:symbol val="none"/>
          </c:marker>
          <c:xVal>
            <c:numRef>
              <c:f>PS図!$H$236:$H$251</c:f>
              <c:numCache>
                <c:formatCode>General</c:formatCode>
                <c:ptCount val="16"/>
                <c:pt idx="0">
                  <c:v>5.6289999999999996</c:v>
                </c:pt>
                <c:pt idx="1">
                  <c:v>5.194</c:v>
                </c:pt>
                <c:pt idx="2">
                  <c:v>4.8869999999999996</c:v>
                </c:pt>
                <c:pt idx="3">
                  <c:v>4.7530000000000001</c:v>
                </c:pt>
                <c:pt idx="4">
                  <c:v>4.6150000000000002</c:v>
                </c:pt>
                <c:pt idx="5">
                  <c:v>4.5309999999999997</c:v>
                </c:pt>
                <c:pt idx="6">
                  <c:v>4.4690000000000003</c:v>
                </c:pt>
                <c:pt idx="7">
                  <c:v>4.42</c:v>
                </c:pt>
                <c:pt idx="8">
                  <c:v>4.3239999999999998</c:v>
                </c:pt>
                <c:pt idx="9">
                  <c:v>4.25</c:v>
                </c:pt>
                <c:pt idx="10">
                  <c:v>4.0410000000000004</c:v>
                </c:pt>
                <c:pt idx="11">
                  <c:v>3.9079999999999999</c:v>
                </c:pt>
                <c:pt idx="12">
                  <c:v>3.8170000000000002</c:v>
                </c:pt>
                <c:pt idx="13">
                  <c:v>3.75</c:v>
                </c:pt>
                <c:pt idx="14">
                  <c:v>3.6989999999999998</c:v>
                </c:pt>
                <c:pt idx="15">
                  <c:v>3.6219999999999999</c:v>
                </c:pt>
              </c:numCache>
            </c:numRef>
          </c:xVal>
          <c:yVal>
            <c:numRef>
              <c:f>PS図!$A$236:$A$251</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28"/>
          <c:order val="27"/>
          <c:tx>
            <c:v>460K</c:v>
          </c:tx>
          <c:spPr>
            <a:ln w="19050">
              <a:solidFill>
                <a:schemeClr val="tx1"/>
              </a:solidFill>
            </a:ln>
          </c:spPr>
          <c:marker>
            <c:symbol val="none"/>
          </c:marker>
          <c:xVal>
            <c:numRef>
              <c:f>PS図!$H$252:$H$267</c:f>
              <c:numCache>
                <c:formatCode>General</c:formatCode>
                <c:ptCount val="16"/>
                <c:pt idx="0">
                  <c:v>5.673</c:v>
                </c:pt>
                <c:pt idx="1">
                  <c:v>5.2370000000000001</c:v>
                </c:pt>
                <c:pt idx="2">
                  <c:v>4.931</c:v>
                </c:pt>
                <c:pt idx="3">
                  <c:v>4.7969999999999997</c:v>
                </c:pt>
                <c:pt idx="4">
                  <c:v>4.66</c:v>
                </c:pt>
                <c:pt idx="5">
                  <c:v>4.577</c:v>
                </c:pt>
                <c:pt idx="6">
                  <c:v>4.516</c:v>
                </c:pt>
                <c:pt idx="7">
                  <c:v>4.468</c:v>
                </c:pt>
                <c:pt idx="8">
                  <c:v>4.375</c:v>
                </c:pt>
                <c:pt idx="9">
                  <c:v>4.3040000000000003</c:v>
                </c:pt>
                <c:pt idx="10">
                  <c:v>4.1079999999999997</c:v>
                </c:pt>
                <c:pt idx="11">
                  <c:v>3.98</c:v>
                </c:pt>
                <c:pt idx="12">
                  <c:v>3.891</c:v>
                </c:pt>
                <c:pt idx="13">
                  <c:v>3.8239999999999998</c:v>
                </c:pt>
                <c:pt idx="14">
                  <c:v>3.7719999999999998</c:v>
                </c:pt>
                <c:pt idx="15">
                  <c:v>3.6930000000000001</c:v>
                </c:pt>
              </c:numCache>
            </c:numRef>
          </c:xVal>
          <c:yVal>
            <c:numRef>
              <c:f>PS図!$A$252:$A$267</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0"/>
          <c:order val="28"/>
          <c:tx>
            <c:v>480K</c:v>
          </c:tx>
          <c:spPr>
            <a:ln w="19050">
              <a:solidFill>
                <a:schemeClr val="tx1"/>
              </a:solidFill>
            </a:ln>
          </c:spPr>
          <c:marker>
            <c:symbol val="none"/>
          </c:marker>
          <c:xVal>
            <c:numRef>
              <c:f>PS図!$H$268:$H$283</c:f>
              <c:numCache>
                <c:formatCode>General</c:formatCode>
                <c:ptCount val="16"/>
                <c:pt idx="0">
                  <c:v>5.7149999999999999</c:v>
                </c:pt>
                <c:pt idx="1">
                  <c:v>5.28</c:v>
                </c:pt>
                <c:pt idx="2">
                  <c:v>4.9740000000000002</c:v>
                </c:pt>
                <c:pt idx="3">
                  <c:v>4.84</c:v>
                </c:pt>
                <c:pt idx="4">
                  <c:v>4.7039999999999997</c:v>
                </c:pt>
                <c:pt idx="5">
                  <c:v>4.6210000000000004</c:v>
                </c:pt>
                <c:pt idx="6">
                  <c:v>4.5620000000000003</c:v>
                </c:pt>
                <c:pt idx="7">
                  <c:v>4.5140000000000002</c:v>
                </c:pt>
                <c:pt idx="8">
                  <c:v>4.423</c:v>
                </c:pt>
                <c:pt idx="9">
                  <c:v>4.3540000000000001</c:v>
                </c:pt>
                <c:pt idx="10">
                  <c:v>4.1680000000000001</c:v>
                </c:pt>
                <c:pt idx="11">
                  <c:v>4.0460000000000003</c:v>
                </c:pt>
                <c:pt idx="12">
                  <c:v>3.9590000000000001</c:v>
                </c:pt>
                <c:pt idx="13">
                  <c:v>3.8929999999999998</c:v>
                </c:pt>
                <c:pt idx="14">
                  <c:v>3.84</c:v>
                </c:pt>
                <c:pt idx="15">
                  <c:v>3.76</c:v>
                </c:pt>
              </c:numCache>
            </c:numRef>
          </c:xVal>
          <c:yVal>
            <c:numRef>
              <c:f>PS図!$A$268:$A$283</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29"/>
          <c:order val="29"/>
          <c:tx>
            <c:v>500K</c:v>
          </c:tx>
          <c:spPr>
            <a:ln w="19050">
              <a:solidFill>
                <a:schemeClr val="tx1"/>
              </a:solidFill>
            </a:ln>
          </c:spPr>
          <c:marker>
            <c:symbol val="none"/>
          </c:marker>
          <c:xVal>
            <c:numRef>
              <c:f>PS図!$H$284:$H$299</c:f>
              <c:numCache>
                <c:formatCode>General</c:formatCode>
                <c:ptCount val="16"/>
                <c:pt idx="0">
                  <c:v>5.7560000000000002</c:v>
                </c:pt>
                <c:pt idx="1">
                  <c:v>5.3209999999999997</c:v>
                </c:pt>
                <c:pt idx="2">
                  <c:v>5.0149999999999997</c:v>
                </c:pt>
                <c:pt idx="3">
                  <c:v>4.8819999999999997</c:v>
                </c:pt>
                <c:pt idx="4">
                  <c:v>4.7460000000000004</c:v>
                </c:pt>
                <c:pt idx="5">
                  <c:v>4.6639999999999997</c:v>
                </c:pt>
                <c:pt idx="6">
                  <c:v>4.6050000000000004</c:v>
                </c:pt>
                <c:pt idx="7">
                  <c:v>4.5579999999999998</c:v>
                </c:pt>
                <c:pt idx="8">
                  <c:v>4.4690000000000003</c:v>
                </c:pt>
                <c:pt idx="9">
                  <c:v>4.4020000000000001</c:v>
                </c:pt>
                <c:pt idx="10">
                  <c:v>4.2229999999999999</c:v>
                </c:pt>
                <c:pt idx="11">
                  <c:v>4.1059999999999999</c:v>
                </c:pt>
                <c:pt idx="12">
                  <c:v>4.0220000000000002</c:v>
                </c:pt>
                <c:pt idx="13">
                  <c:v>3.9569999999999999</c:v>
                </c:pt>
                <c:pt idx="14">
                  <c:v>3.9039999999999999</c:v>
                </c:pt>
                <c:pt idx="15">
                  <c:v>3.8239999999999998</c:v>
                </c:pt>
              </c:numCache>
            </c:numRef>
          </c:xVal>
          <c:yVal>
            <c:numRef>
              <c:f>PS図!$A$284:$A$299</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30"/>
          <c:order val="30"/>
          <c:tx>
            <c:v>550K</c:v>
          </c:tx>
          <c:spPr>
            <a:ln w="19050">
              <a:solidFill>
                <a:schemeClr val="tx1"/>
              </a:solidFill>
            </a:ln>
          </c:spPr>
          <c:marker>
            <c:symbol val="none"/>
          </c:marker>
          <c:xVal>
            <c:numRef>
              <c:f>PS図!$H$300:$H$315</c:f>
              <c:numCache>
                <c:formatCode>General</c:formatCode>
                <c:ptCount val="16"/>
                <c:pt idx="0">
                  <c:v>5.8540000000000001</c:v>
                </c:pt>
                <c:pt idx="1">
                  <c:v>5.4189999999999996</c:v>
                </c:pt>
                <c:pt idx="2">
                  <c:v>5.1139999999999999</c:v>
                </c:pt>
                <c:pt idx="3">
                  <c:v>4.9809999999999999</c:v>
                </c:pt>
                <c:pt idx="4">
                  <c:v>4.8460000000000001</c:v>
                </c:pt>
                <c:pt idx="5">
                  <c:v>4.766</c:v>
                </c:pt>
                <c:pt idx="6">
                  <c:v>4.7080000000000002</c:v>
                </c:pt>
                <c:pt idx="7">
                  <c:v>4.6619999999999999</c:v>
                </c:pt>
                <c:pt idx="8">
                  <c:v>4.5759999999999996</c:v>
                </c:pt>
                <c:pt idx="9">
                  <c:v>4.5129999999999999</c:v>
                </c:pt>
                <c:pt idx="10">
                  <c:v>4.3460000000000001</c:v>
                </c:pt>
                <c:pt idx="11">
                  <c:v>4.24</c:v>
                </c:pt>
                <c:pt idx="12">
                  <c:v>4.1609999999999996</c:v>
                </c:pt>
                <c:pt idx="13">
                  <c:v>4.0990000000000002</c:v>
                </c:pt>
                <c:pt idx="14">
                  <c:v>4.048</c:v>
                </c:pt>
                <c:pt idx="15">
                  <c:v>3.968</c:v>
                </c:pt>
              </c:numCache>
            </c:numRef>
          </c:xVal>
          <c:yVal>
            <c:numRef>
              <c:f>PS図!$A$300:$A$315</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31"/>
          <c:order val="31"/>
          <c:tx>
            <c:v>600K</c:v>
          </c:tx>
          <c:spPr>
            <a:ln w="19050">
              <a:solidFill>
                <a:schemeClr val="tx1"/>
              </a:solidFill>
            </a:ln>
          </c:spPr>
          <c:marker>
            <c:symbol val="none"/>
          </c:marker>
          <c:xVal>
            <c:numRef>
              <c:f>PS図!$H$316:$H$331</c:f>
              <c:numCache>
                <c:formatCode>General</c:formatCode>
                <c:ptCount val="16"/>
                <c:pt idx="0">
                  <c:v>5.9470000000000001</c:v>
                </c:pt>
                <c:pt idx="1">
                  <c:v>5.5119999999999996</c:v>
                </c:pt>
                <c:pt idx="2">
                  <c:v>5.2060000000000004</c:v>
                </c:pt>
                <c:pt idx="3">
                  <c:v>5.0739999999999998</c:v>
                </c:pt>
                <c:pt idx="4">
                  <c:v>4.9400000000000004</c:v>
                </c:pt>
                <c:pt idx="5">
                  <c:v>4.8609999999999998</c:v>
                </c:pt>
                <c:pt idx="6">
                  <c:v>4.8029999999999999</c:v>
                </c:pt>
                <c:pt idx="7">
                  <c:v>4.758</c:v>
                </c:pt>
                <c:pt idx="8">
                  <c:v>4.6749999999999998</c:v>
                </c:pt>
                <c:pt idx="9">
                  <c:v>4.6130000000000004</c:v>
                </c:pt>
                <c:pt idx="10">
                  <c:v>4.4550000000000001</c:v>
                </c:pt>
                <c:pt idx="11">
                  <c:v>4.3550000000000004</c:v>
                </c:pt>
                <c:pt idx="12">
                  <c:v>4.2809999999999997</c:v>
                </c:pt>
                <c:pt idx="13">
                  <c:v>4.2220000000000004</c:v>
                </c:pt>
                <c:pt idx="14">
                  <c:v>4.173</c:v>
                </c:pt>
                <c:pt idx="15">
                  <c:v>4.0960000000000001</c:v>
                </c:pt>
              </c:numCache>
            </c:numRef>
          </c:xVal>
          <c:yVal>
            <c:numRef>
              <c:f>PS図!$A$316:$A$331</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32"/>
          <c:order val="32"/>
          <c:tx>
            <c:v>650K</c:v>
          </c:tx>
          <c:spPr>
            <a:ln w="19050">
              <a:solidFill>
                <a:schemeClr val="tx1"/>
              </a:solidFill>
            </a:ln>
          </c:spPr>
          <c:marker>
            <c:symbol val="none"/>
          </c:marker>
          <c:xVal>
            <c:numRef>
              <c:f>PS図!$H$332:$H$347</c:f>
              <c:numCache>
                <c:formatCode>General</c:formatCode>
                <c:ptCount val="16"/>
                <c:pt idx="0">
                  <c:v>6.0339999999999998</c:v>
                </c:pt>
                <c:pt idx="1">
                  <c:v>5.5990000000000002</c:v>
                </c:pt>
                <c:pt idx="2">
                  <c:v>5.2939999999999996</c:v>
                </c:pt>
                <c:pt idx="3">
                  <c:v>5.1619999999999999</c:v>
                </c:pt>
                <c:pt idx="4">
                  <c:v>5.0289999999999999</c:v>
                </c:pt>
                <c:pt idx="5">
                  <c:v>4.95</c:v>
                </c:pt>
                <c:pt idx="6">
                  <c:v>4.8929999999999998</c:v>
                </c:pt>
                <c:pt idx="7">
                  <c:v>4.8479999999999999</c:v>
                </c:pt>
                <c:pt idx="8">
                  <c:v>4.766</c:v>
                </c:pt>
                <c:pt idx="9">
                  <c:v>4.7060000000000004</c:v>
                </c:pt>
                <c:pt idx="10">
                  <c:v>4.5540000000000003</c:v>
                </c:pt>
                <c:pt idx="11">
                  <c:v>4.4580000000000002</c:v>
                </c:pt>
                <c:pt idx="12">
                  <c:v>4.3869999999999996</c:v>
                </c:pt>
                <c:pt idx="13">
                  <c:v>4.3310000000000004</c:v>
                </c:pt>
                <c:pt idx="14">
                  <c:v>4.2850000000000001</c:v>
                </c:pt>
                <c:pt idx="15">
                  <c:v>4.21</c:v>
                </c:pt>
              </c:numCache>
            </c:numRef>
          </c:xVal>
          <c:yVal>
            <c:numRef>
              <c:f>PS図!$A$332:$A$347</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33"/>
          <c:order val="33"/>
          <c:tx>
            <c:v>700K</c:v>
          </c:tx>
          <c:spPr>
            <a:ln w="19050">
              <a:solidFill>
                <a:schemeClr val="tx1"/>
              </a:solidFill>
            </a:ln>
          </c:spPr>
          <c:marker>
            <c:symbol val="none"/>
          </c:marker>
          <c:xVal>
            <c:numRef>
              <c:f>PS図!$H$348:$H$363</c:f>
              <c:numCache>
                <c:formatCode>General</c:formatCode>
                <c:ptCount val="16"/>
                <c:pt idx="0">
                  <c:v>6.117</c:v>
                </c:pt>
                <c:pt idx="1">
                  <c:v>5.6820000000000004</c:v>
                </c:pt>
                <c:pt idx="2">
                  <c:v>5.3769999999999998</c:v>
                </c:pt>
                <c:pt idx="3">
                  <c:v>5.2450000000000001</c:v>
                </c:pt>
                <c:pt idx="4">
                  <c:v>5.1120000000000001</c:v>
                </c:pt>
                <c:pt idx="5">
                  <c:v>5.0330000000000004</c:v>
                </c:pt>
                <c:pt idx="6">
                  <c:v>4.9770000000000003</c:v>
                </c:pt>
                <c:pt idx="7">
                  <c:v>4.9329999999999998</c:v>
                </c:pt>
                <c:pt idx="8">
                  <c:v>4.8520000000000003</c:v>
                </c:pt>
                <c:pt idx="9">
                  <c:v>4.7930000000000001</c:v>
                </c:pt>
                <c:pt idx="10">
                  <c:v>4.6440000000000001</c:v>
                </c:pt>
                <c:pt idx="11">
                  <c:v>4.5519999999999996</c:v>
                </c:pt>
                <c:pt idx="12">
                  <c:v>4.484</c:v>
                </c:pt>
                <c:pt idx="13">
                  <c:v>4.43</c:v>
                </c:pt>
                <c:pt idx="14">
                  <c:v>4.3849999999999998</c:v>
                </c:pt>
                <c:pt idx="15">
                  <c:v>4.3129999999999997</c:v>
                </c:pt>
              </c:numCache>
            </c:numRef>
          </c:xVal>
          <c:yVal>
            <c:numRef>
              <c:f>PS図!$A$348:$A$363</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34"/>
          <c:order val="34"/>
          <c:tx>
            <c:v>750K</c:v>
          </c:tx>
          <c:spPr>
            <a:ln w="19050">
              <a:solidFill>
                <a:schemeClr val="tx1"/>
              </a:solidFill>
            </a:ln>
          </c:spPr>
          <c:marker>
            <c:symbol val="none"/>
          </c:marker>
          <c:xVal>
            <c:numRef>
              <c:f>PS図!$H$364:$H$378</c:f>
              <c:numCache>
                <c:formatCode>General</c:formatCode>
                <c:ptCount val="15"/>
                <c:pt idx="0">
                  <c:v>6.1950000000000003</c:v>
                </c:pt>
                <c:pt idx="1">
                  <c:v>5.76</c:v>
                </c:pt>
                <c:pt idx="2">
                  <c:v>5.4550000000000001</c:v>
                </c:pt>
                <c:pt idx="3">
                  <c:v>5.3239999999999998</c:v>
                </c:pt>
                <c:pt idx="4">
                  <c:v>5.1909999999999998</c:v>
                </c:pt>
                <c:pt idx="5">
                  <c:v>5.1130000000000004</c:v>
                </c:pt>
                <c:pt idx="6">
                  <c:v>5.0570000000000004</c:v>
                </c:pt>
                <c:pt idx="7">
                  <c:v>5.0129999999999999</c:v>
                </c:pt>
                <c:pt idx="8">
                  <c:v>4.9329999999999998</c:v>
                </c:pt>
                <c:pt idx="9">
                  <c:v>4.8739999999999997</c:v>
                </c:pt>
                <c:pt idx="10">
                  <c:v>4.7290000000000001</c:v>
                </c:pt>
                <c:pt idx="11">
                  <c:v>4.6390000000000002</c:v>
                </c:pt>
                <c:pt idx="12">
                  <c:v>4.5739999999999998</c:v>
                </c:pt>
                <c:pt idx="13">
                  <c:v>4.5209999999999999</c:v>
                </c:pt>
                <c:pt idx="14">
                  <c:v>4.4779999999999998</c:v>
                </c:pt>
              </c:numCache>
            </c:numRef>
          </c:xVal>
          <c:yVal>
            <c:numRef>
              <c:f>PS図!$A$364:$A$378</c:f>
              <c:numCache>
                <c:formatCode>General</c:formatCode>
                <c:ptCount val="15"/>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numCache>
            </c:numRef>
          </c:yVal>
          <c:smooth val="1"/>
        </c:ser>
        <c:ser>
          <c:idx val="35"/>
          <c:order val="35"/>
          <c:tx>
            <c:v>800K</c:v>
          </c:tx>
          <c:spPr>
            <a:ln w="19050">
              <a:solidFill>
                <a:schemeClr val="tx1"/>
              </a:solidFill>
            </a:ln>
          </c:spPr>
          <c:marker>
            <c:symbol val="none"/>
          </c:marker>
          <c:xVal>
            <c:numRef>
              <c:f>PS図!$H$379:$H$393</c:f>
              <c:numCache>
                <c:formatCode>General</c:formatCode>
                <c:ptCount val="15"/>
                <c:pt idx="0">
                  <c:v>6.27</c:v>
                </c:pt>
                <c:pt idx="1">
                  <c:v>5.835</c:v>
                </c:pt>
                <c:pt idx="2">
                  <c:v>5.53</c:v>
                </c:pt>
                <c:pt idx="3">
                  <c:v>5.399</c:v>
                </c:pt>
                <c:pt idx="4">
                  <c:v>5.266</c:v>
                </c:pt>
                <c:pt idx="5">
                  <c:v>5.1879999999999997</c:v>
                </c:pt>
                <c:pt idx="6">
                  <c:v>5.133</c:v>
                </c:pt>
                <c:pt idx="7">
                  <c:v>5.0890000000000004</c:v>
                </c:pt>
                <c:pt idx="8">
                  <c:v>5.0090000000000003</c:v>
                </c:pt>
                <c:pt idx="9">
                  <c:v>4.952</c:v>
                </c:pt>
                <c:pt idx="10">
                  <c:v>4.8079999999999998</c:v>
                </c:pt>
                <c:pt idx="11">
                  <c:v>4.7210000000000001</c:v>
                </c:pt>
                <c:pt idx="12">
                  <c:v>4.657</c:v>
                </c:pt>
                <c:pt idx="13">
                  <c:v>4.6059999999999999</c:v>
                </c:pt>
                <c:pt idx="14">
                  <c:v>4.5629999999999997</c:v>
                </c:pt>
              </c:numCache>
            </c:numRef>
          </c:xVal>
          <c:yVal>
            <c:numRef>
              <c:f>PS図!$A$379:$A$393</c:f>
              <c:numCache>
                <c:formatCode>General</c:formatCode>
                <c:ptCount val="15"/>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numCache>
            </c:numRef>
          </c:yVal>
          <c:smooth val="1"/>
        </c:ser>
        <c:ser>
          <c:idx val="36"/>
          <c:order val="36"/>
          <c:tx>
            <c:v>850K</c:v>
          </c:tx>
          <c:spPr>
            <a:ln w="19050">
              <a:solidFill>
                <a:schemeClr val="tx1"/>
              </a:solidFill>
            </a:ln>
          </c:spPr>
          <c:marker>
            <c:symbol val="none"/>
          </c:marker>
          <c:xVal>
            <c:numRef>
              <c:f>PS図!$H$394:$H$408</c:f>
              <c:numCache>
                <c:formatCode>General</c:formatCode>
                <c:ptCount val="15"/>
                <c:pt idx="0">
                  <c:v>6.3410000000000002</c:v>
                </c:pt>
                <c:pt idx="1">
                  <c:v>5.9059999999999997</c:v>
                </c:pt>
                <c:pt idx="2">
                  <c:v>5.6020000000000003</c:v>
                </c:pt>
                <c:pt idx="3">
                  <c:v>5.47</c:v>
                </c:pt>
                <c:pt idx="4">
                  <c:v>5.3380000000000001</c:v>
                </c:pt>
                <c:pt idx="5">
                  <c:v>5.26</c:v>
                </c:pt>
                <c:pt idx="6">
                  <c:v>5.2050000000000001</c:v>
                </c:pt>
                <c:pt idx="7">
                  <c:v>5.1619999999999999</c:v>
                </c:pt>
                <c:pt idx="8">
                  <c:v>5.0819999999999999</c:v>
                </c:pt>
                <c:pt idx="9">
                  <c:v>5.0250000000000004</c:v>
                </c:pt>
                <c:pt idx="10">
                  <c:v>4.883</c:v>
                </c:pt>
                <c:pt idx="11">
                  <c:v>4.7969999999999997</c:v>
                </c:pt>
                <c:pt idx="12">
                  <c:v>4.7350000000000003</c:v>
                </c:pt>
                <c:pt idx="13">
                  <c:v>4.6849999999999996</c:v>
                </c:pt>
                <c:pt idx="14">
                  <c:v>4.6429999999999998</c:v>
                </c:pt>
              </c:numCache>
            </c:numRef>
          </c:xVal>
          <c:yVal>
            <c:numRef>
              <c:f>PS図!$A$394:$A$408</c:f>
              <c:numCache>
                <c:formatCode>General</c:formatCode>
                <c:ptCount val="15"/>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numCache>
            </c:numRef>
          </c:yVal>
          <c:smooth val="1"/>
        </c:ser>
        <c:ser>
          <c:idx val="37"/>
          <c:order val="37"/>
          <c:tx>
            <c:v>900K</c:v>
          </c:tx>
          <c:spPr>
            <a:ln w="19050">
              <a:solidFill>
                <a:schemeClr val="tx1"/>
              </a:solidFill>
            </a:ln>
          </c:spPr>
          <c:marker>
            <c:symbol val="none"/>
          </c:marker>
          <c:xVal>
            <c:numRef>
              <c:f>PS図!$H$409:$H$423</c:f>
              <c:numCache>
                <c:formatCode>General</c:formatCode>
                <c:ptCount val="15"/>
                <c:pt idx="0">
                  <c:v>6.41</c:v>
                </c:pt>
                <c:pt idx="1">
                  <c:v>5.9749999999999996</c:v>
                </c:pt>
                <c:pt idx="2">
                  <c:v>5.67</c:v>
                </c:pt>
                <c:pt idx="3">
                  <c:v>5.5389999999999997</c:v>
                </c:pt>
                <c:pt idx="4">
                  <c:v>5.407</c:v>
                </c:pt>
                <c:pt idx="5">
                  <c:v>5.3289999999999997</c:v>
                </c:pt>
                <c:pt idx="6">
                  <c:v>5.274</c:v>
                </c:pt>
                <c:pt idx="7">
                  <c:v>5.2309999999999999</c:v>
                </c:pt>
                <c:pt idx="8">
                  <c:v>5.1520000000000001</c:v>
                </c:pt>
                <c:pt idx="9">
                  <c:v>5.0949999999999998</c:v>
                </c:pt>
                <c:pt idx="10">
                  <c:v>4.9550000000000001</c:v>
                </c:pt>
                <c:pt idx="11">
                  <c:v>4.87</c:v>
                </c:pt>
                <c:pt idx="12">
                  <c:v>4.8079999999999998</c:v>
                </c:pt>
                <c:pt idx="13">
                  <c:v>4.7590000000000003</c:v>
                </c:pt>
                <c:pt idx="14">
                  <c:v>4.7190000000000003</c:v>
                </c:pt>
              </c:numCache>
            </c:numRef>
          </c:xVal>
          <c:yVal>
            <c:numRef>
              <c:f>PS図!$A$409:$A$423</c:f>
              <c:numCache>
                <c:formatCode>General</c:formatCode>
                <c:ptCount val="15"/>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numCache>
            </c:numRef>
          </c:yVal>
          <c:smooth val="1"/>
        </c:ser>
        <c:ser>
          <c:idx val="38"/>
          <c:order val="38"/>
          <c:tx>
            <c:v>950K</c:v>
          </c:tx>
          <c:spPr>
            <a:ln w="19050">
              <a:solidFill>
                <a:schemeClr val="tx1"/>
              </a:solidFill>
            </a:ln>
          </c:spPr>
          <c:marker>
            <c:symbol val="none"/>
          </c:marker>
          <c:xVal>
            <c:numRef>
              <c:f>PS図!$H$424:$H$438</c:f>
              <c:numCache>
                <c:formatCode>General</c:formatCode>
                <c:ptCount val="15"/>
                <c:pt idx="0">
                  <c:v>6.4749999999999996</c:v>
                </c:pt>
                <c:pt idx="1">
                  <c:v>6.04</c:v>
                </c:pt>
                <c:pt idx="2">
                  <c:v>5.7359999999999998</c:v>
                </c:pt>
                <c:pt idx="3">
                  <c:v>5.6040000000000001</c:v>
                </c:pt>
                <c:pt idx="4">
                  <c:v>5.4729999999999999</c:v>
                </c:pt>
                <c:pt idx="5">
                  <c:v>5.3949999999999996</c:v>
                </c:pt>
                <c:pt idx="6">
                  <c:v>5.34</c:v>
                </c:pt>
                <c:pt idx="7">
                  <c:v>5.2969999999999997</c:v>
                </c:pt>
                <c:pt idx="8">
                  <c:v>5.218</c:v>
                </c:pt>
                <c:pt idx="9">
                  <c:v>5.1609999999999996</c:v>
                </c:pt>
                <c:pt idx="10">
                  <c:v>5.0220000000000002</c:v>
                </c:pt>
                <c:pt idx="11">
                  <c:v>4.9390000000000001</c:v>
                </c:pt>
                <c:pt idx="12">
                  <c:v>4.8780000000000001</c:v>
                </c:pt>
                <c:pt idx="13">
                  <c:v>4.83</c:v>
                </c:pt>
                <c:pt idx="14">
                  <c:v>4.79</c:v>
                </c:pt>
              </c:numCache>
            </c:numRef>
          </c:xVal>
          <c:yVal>
            <c:numRef>
              <c:f>PS図!$A$424:$A$438</c:f>
              <c:numCache>
                <c:formatCode>General</c:formatCode>
                <c:ptCount val="15"/>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numCache>
            </c:numRef>
          </c:yVal>
          <c:smooth val="1"/>
        </c:ser>
        <c:ser>
          <c:idx val="39"/>
          <c:order val="39"/>
          <c:tx>
            <c:v>1000K</c:v>
          </c:tx>
          <c:spPr>
            <a:ln w="19050">
              <a:solidFill>
                <a:schemeClr val="tx1"/>
              </a:solidFill>
            </a:ln>
          </c:spPr>
          <c:marker>
            <c:symbol val="none"/>
          </c:marker>
          <c:xVal>
            <c:numRef>
              <c:f>PS図!$H$439:$H$453</c:f>
              <c:numCache>
                <c:formatCode>General</c:formatCode>
                <c:ptCount val="15"/>
                <c:pt idx="0">
                  <c:v>6.5380000000000003</c:v>
                </c:pt>
                <c:pt idx="1">
                  <c:v>6.1029999999999998</c:v>
                </c:pt>
                <c:pt idx="2">
                  <c:v>5.7990000000000004</c:v>
                </c:pt>
                <c:pt idx="3">
                  <c:v>5.6669999999999998</c:v>
                </c:pt>
                <c:pt idx="4">
                  <c:v>5.5359999999999996</c:v>
                </c:pt>
                <c:pt idx="5">
                  <c:v>5.4580000000000002</c:v>
                </c:pt>
                <c:pt idx="6">
                  <c:v>5.4029999999999996</c:v>
                </c:pt>
                <c:pt idx="7">
                  <c:v>5.36</c:v>
                </c:pt>
                <c:pt idx="8">
                  <c:v>5.282</c:v>
                </c:pt>
                <c:pt idx="9">
                  <c:v>5.2249999999999996</c:v>
                </c:pt>
                <c:pt idx="10">
                  <c:v>5.0869999999999997</c:v>
                </c:pt>
                <c:pt idx="11">
                  <c:v>5.0039999999999996</c:v>
                </c:pt>
                <c:pt idx="12">
                  <c:v>4.944</c:v>
                </c:pt>
                <c:pt idx="13">
                  <c:v>4.8970000000000002</c:v>
                </c:pt>
                <c:pt idx="14">
                  <c:v>4.8579999999999997</c:v>
                </c:pt>
              </c:numCache>
            </c:numRef>
          </c:xVal>
          <c:yVal>
            <c:numRef>
              <c:f>PS図!$A$439:$A$453</c:f>
              <c:numCache>
                <c:formatCode>General</c:formatCode>
                <c:ptCount val="15"/>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numCache>
            </c:numRef>
          </c:yVal>
          <c:smooth val="1"/>
        </c:ser>
        <c:ser>
          <c:idx val="40"/>
          <c:order val="40"/>
          <c:tx>
            <c:v>1100K</c:v>
          </c:tx>
          <c:spPr>
            <a:ln w="19050">
              <a:solidFill>
                <a:schemeClr val="tx1"/>
              </a:solidFill>
            </a:ln>
          </c:spPr>
          <c:marker>
            <c:symbol val="none"/>
          </c:marker>
          <c:xVal>
            <c:numRef>
              <c:f>PS図!$H$454:$H$469</c:f>
              <c:numCache>
                <c:formatCode>General</c:formatCode>
                <c:ptCount val="16"/>
                <c:pt idx="0">
                  <c:v>6.657</c:v>
                </c:pt>
                <c:pt idx="1">
                  <c:v>6.2220000000000004</c:v>
                </c:pt>
                <c:pt idx="2">
                  <c:v>5.9180000000000001</c:v>
                </c:pt>
                <c:pt idx="3">
                  <c:v>5.7869999999999999</c:v>
                </c:pt>
                <c:pt idx="4">
                  <c:v>5.6550000000000002</c:v>
                </c:pt>
                <c:pt idx="5">
                  <c:v>5.5780000000000003</c:v>
                </c:pt>
                <c:pt idx="6">
                  <c:v>5.5229999999999997</c:v>
                </c:pt>
                <c:pt idx="7">
                  <c:v>5.48</c:v>
                </c:pt>
                <c:pt idx="8">
                  <c:v>5.4020000000000001</c:v>
                </c:pt>
                <c:pt idx="9">
                  <c:v>5.3460000000000001</c:v>
                </c:pt>
                <c:pt idx="10">
                  <c:v>5.2089999999999996</c:v>
                </c:pt>
                <c:pt idx="11">
                  <c:v>5.1280000000000001</c:v>
                </c:pt>
                <c:pt idx="12">
                  <c:v>5.069</c:v>
                </c:pt>
                <c:pt idx="13">
                  <c:v>5.0220000000000002</c:v>
                </c:pt>
                <c:pt idx="14">
                  <c:v>4.984</c:v>
                </c:pt>
                <c:pt idx="15">
                  <c:v>4.9219999999999997</c:v>
                </c:pt>
              </c:numCache>
            </c:numRef>
          </c:xVal>
          <c:yVal>
            <c:numRef>
              <c:f>PS図!$A$454:$A$469</c:f>
              <c:numCache>
                <c:formatCode>General</c:formatCode>
                <c:ptCount val="16"/>
                <c:pt idx="0">
                  <c:v>0.01</c:v>
                </c:pt>
                <c:pt idx="1">
                  <c:v>0.1</c:v>
                </c:pt>
                <c:pt idx="2">
                  <c:v>0.5</c:v>
                </c:pt>
                <c:pt idx="3">
                  <c:v>1</c:v>
                </c:pt>
                <c:pt idx="4">
                  <c:v>2</c:v>
                </c:pt>
                <c:pt idx="5">
                  <c:v>3</c:v>
                </c:pt>
                <c:pt idx="6">
                  <c:v>4</c:v>
                </c:pt>
                <c:pt idx="7">
                  <c:v>5</c:v>
                </c:pt>
                <c:pt idx="8">
                  <c:v>7.5</c:v>
                </c:pt>
                <c:pt idx="9">
                  <c:v>10</c:v>
                </c:pt>
                <c:pt idx="10">
                  <c:v>20</c:v>
                </c:pt>
                <c:pt idx="11">
                  <c:v>30</c:v>
                </c:pt>
                <c:pt idx="12">
                  <c:v>40</c:v>
                </c:pt>
                <c:pt idx="13">
                  <c:v>50</c:v>
                </c:pt>
                <c:pt idx="14">
                  <c:v>60</c:v>
                </c:pt>
                <c:pt idx="15">
                  <c:v>80</c:v>
                </c:pt>
              </c:numCache>
            </c:numRef>
          </c:yVal>
          <c:smooth val="1"/>
        </c:ser>
        <c:ser>
          <c:idx val="41"/>
          <c:order val="41"/>
          <c:tx>
            <c:v>臨界点</c:v>
          </c:tx>
          <c:marker>
            <c:symbol val="circle"/>
            <c:size val="4"/>
            <c:spPr>
              <a:solidFill>
                <a:schemeClr val="tx1"/>
              </a:solidFill>
            </c:spPr>
          </c:marker>
          <c:xVal>
            <c:numRef>
              <c:f>PS図!$S$71</c:f>
              <c:numCache>
                <c:formatCode>General</c:formatCode>
                <c:ptCount val="1"/>
                <c:pt idx="0">
                  <c:v>3.6</c:v>
                </c:pt>
              </c:numCache>
            </c:numRef>
          </c:xVal>
          <c:yVal>
            <c:numRef>
              <c:f>PS図!$T$71</c:f>
              <c:numCache>
                <c:formatCode>General</c:formatCode>
                <c:ptCount val="1"/>
                <c:pt idx="0">
                  <c:v>7.38</c:v>
                </c:pt>
              </c:numCache>
            </c:numRef>
          </c:yVal>
          <c:smooth val="1"/>
        </c:ser>
        <c:ser>
          <c:idx val="42"/>
          <c:order val="42"/>
          <c:tx>
            <c:v>破線推測</c:v>
          </c:tx>
          <c:spPr>
            <a:ln w="19050">
              <a:solidFill>
                <a:schemeClr val="tx1"/>
              </a:solidFill>
              <a:prstDash val="sysDash"/>
            </a:ln>
          </c:spPr>
          <c:marker>
            <c:symbol val="none"/>
          </c:marker>
          <c:xVal>
            <c:numRef>
              <c:f>PS図!$AF$78:$AF$82</c:f>
              <c:numCache>
                <c:formatCode>General</c:formatCode>
                <c:ptCount val="5"/>
                <c:pt idx="0">
                  <c:v>3.44</c:v>
                </c:pt>
                <c:pt idx="1">
                  <c:v>3.5</c:v>
                </c:pt>
                <c:pt idx="2">
                  <c:v>3.6</c:v>
                </c:pt>
                <c:pt idx="3">
                  <c:v>3.7</c:v>
                </c:pt>
                <c:pt idx="4">
                  <c:v>3.72</c:v>
                </c:pt>
              </c:numCache>
            </c:numRef>
          </c:xVal>
          <c:yVal>
            <c:numRef>
              <c:f>PS図!$AG$78:$AG$82</c:f>
              <c:numCache>
                <c:formatCode>General</c:formatCode>
                <c:ptCount val="5"/>
                <c:pt idx="0">
                  <c:v>6.7</c:v>
                </c:pt>
                <c:pt idx="1">
                  <c:v>6.85</c:v>
                </c:pt>
                <c:pt idx="2">
                  <c:v>7</c:v>
                </c:pt>
                <c:pt idx="3">
                  <c:v>6.8</c:v>
                </c:pt>
                <c:pt idx="4">
                  <c:v>6.73</c:v>
                </c:pt>
              </c:numCache>
            </c:numRef>
          </c:yVal>
          <c:smooth val="1"/>
        </c:ser>
        <c:dLbls>
          <c:showLegendKey val="0"/>
          <c:showVal val="0"/>
          <c:showCatName val="0"/>
          <c:showSerName val="0"/>
          <c:showPercent val="0"/>
          <c:showBubbleSize val="0"/>
        </c:dLbls>
        <c:axId val="154278912"/>
        <c:axId val="154293376"/>
      </c:scatterChart>
      <c:valAx>
        <c:axId val="154278912"/>
        <c:scaling>
          <c:orientation val="minMax"/>
          <c:max val="4.5"/>
          <c:min val="3"/>
        </c:scaling>
        <c:delete val="0"/>
        <c:axPos val="b"/>
        <c:majorGridlines/>
        <c:minorGridlines/>
        <c:title>
          <c:tx>
            <c:rich>
              <a:bodyPr/>
              <a:lstStyle/>
              <a:p>
                <a:pPr>
                  <a:defRPr>
                    <a:latin typeface="+mj-lt"/>
                  </a:defRPr>
                </a:pPr>
                <a:r>
                  <a:rPr lang="ja-JP" altLang="en-US" sz="1000" b="1" i="0" u="none" strike="noStrike" baseline="0">
                    <a:latin typeface="+mj-lt"/>
                  </a:rPr>
                  <a:t> 𝑆  [J/ g K</a:t>
                </a:r>
                <a:r>
                  <a:rPr lang="en-US" altLang="ja-JP">
                    <a:latin typeface="+mj-lt"/>
                  </a:rPr>
                  <a:t>]</a:t>
                </a:r>
                <a:endParaRPr lang="ja-JP" altLang="en-US">
                  <a:latin typeface="+mj-lt"/>
                </a:endParaRPr>
              </a:p>
            </c:rich>
          </c:tx>
          <c:layout>
            <c:manualLayout>
              <c:xMode val="edge"/>
              <c:yMode val="edge"/>
              <c:x val="0.46369199345968803"/>
              <c:y val="0.91467187319366483"/>
            </c:manualLayout>
          </c:layout>
          <c:overlay val="0"/>
        </c:title>
        <c:numFmt formatCode="General" sourceLinked="1"/>
        <c:majorTickMark val="out"/>
        <c:minorTickMark val="none"/>
        <c:tickLblPos val="nextTo"/>
        <c:crossAx val="154293376"/>
        <c:crosses val="autoZero"/>
        <c:crossBetween val="midCat"/>
        <c:majorUnit val="0.5"/>
      </c:valAx>
      <c:valAx>
        <c:axId val="154293376"/>
        <c:scaling>
          <c:orientation val="minMax"/>
          <c:max val="10"/>
        </c:scaling>
        <c:delete val="0"/>
        <c:axPos val="l"/>
        <c:majorGridlines/>
        <c:minorGridlines/>
        <c:title>
          <c:tx>
            <c:rich>
              <a:bodyPr/>
              <a:lstStyle/>
              <a:p>
                <a:pPr>
                  <a:defRPr>
                    <a:latin typeface="+mj-lt"/>
                  </a:defRPr>
                </a:pPr>
                <a:r>
                  <a:rPr lang="en-US" altLang="ja-JP" i="1">
                    <a:latin typeface="+mj-lt"/>
                  </a:rPr>
                  <a:t>P</a:t>
                </a:r>
                <a:r>
                  <a:rPr lang="ja-JP" altLang="en-US">
                    <a:latin typeface="+mj-lt"/>
                  </a:rPr>
                  <a:t>　</a:t>
                </a:r>
                <a:r>
                  <a:rPr lang="en-US" altLang="ja-JP">
                    <a:latin typeface="+mj-lt"/>
                  </a:rPr>
                  <a:t>[MPa]</a:t>
                </a:r>
                <a:endParaRPr lang="ja-JP" altLang="en-US">
                  <a:latin typeface="+mj-lt"/>
                </a:endParaRPr>
              </a:p>
            </c:rich>
          </c:tx>
          <c:layout/>
          <c:overlay val="0"/>
        </c:title>
        <c:numFmt formatCode="General" sourceLinked="1"/>
        <c:majorTickMark val="out"/>
        <c:minorTickMark val="none"/>
        <c:tickLblPos val="nextTo"/>
        <c:crossAx val="154278912"/>
        <c:crosses val="autoZero"/>
        <c:crossBetween val="midCat"/>
      </c:valAx>
    </c:plotArea>
    <c:plotVisOnly val="1"/>
    <c:dispBlanksAs val="gap"/>
    <c:showDLblsOverMax val="0"/>
  </c:chart>
  <c:spPr>
    <a:ln>
      <a:noFill/>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v>Sl</c:v>
          </c:tx>
          <c:spPr>
            <a:ln w="19050">
              <a:solidFill>
                <a:schemeClr val="tx1"/>
              </a:solidFill>
            </a:ln>
          </c:spPr>
          <c:marker>
            <c:symbol val="none"/>
          </c:marker>
          <c:xVal>
            <c:numRef>
              <c:f>Sheet1!$B$2:$B$27</c:f>
              <c:numCache>
                <c:formatCode>General</c:formatCode>
                <c:ptCount val="26"/>
                <c:pt idx="0">
                  <c:v>220</c:v>
                </c:pt>
                <c:pt idx="1">
                  <c:v>225</c:v>
                </c:pt>
                <c:pt idx="2">
                  <c:v>230</c:v>
                </c:pt>
                <c:pt idx="3">
                  <c:v>235</c:v>
                </c:pt>
                <c:pt idx="4">
                  <c:v>240</c:v>
                </c:pt>
                <c:pt idx="5">
                  <c:v>245</c:v>
                </c:pt>
                <c:pt idx="6">
                  <c:v>250</c:v>
                </c:pt>
                <c:pt idx="7">
                  <c:v>255</c:v>
                </c:pt>
                <c:pt idx="8">
                  <c:v>260</c:v>
                </c:pt>
                <c:pt idx="9">
                  <c:v>265</c:v>
                </c:pt>
                <c:pt idx="10">
                  <c:v>270</c:v>
                </c:pt>
                <c:pt idx="11">
                  <c:v>272</c:v>
                </c:pt>
                <c:pt idx="12">
                  <c:v>274</c:v>
                </c:pt>
                <c:pt idx="13">
                  <c:v>276</c:v>
                </c:pt>
                <c:pt idx="14">
                  <c:v>278</c:v>
                </c:pt>
                <c:pt idx="15">
                  <c:v>280</c:v>
                </c:pt>
                <c:pt idx="16">
                  <c:v>282</c:v>
                </c:pt>
                <c:pt idx="17">
                  <c:v>284</c:v>
                </c:pt>
                <c:pt idx="18">
                  <c:v>286</c:v>
                </c:pt>
                <c:pt idx="19">
                  <c:v>288</c:v>
                </c:pt>
                <c:pt idx="20">
                  <c:v>290</c:v>
                </c:pt>
                <c:pt idx="21">
                  <c:v>292</c:v>
                </c:pt>
                <c:pt idx="22">
                  <c:v>294</c:v>
                </c:pt>
                <c:pt idx="23">
                  <c:v>296</c:v>
                </c:pt>
                <c:pt idx="24">
                  <c:v>298</c:v>
                </c:pt>
                <c:pt idx="25">
                  <c:v>300</c:v>
                </c:pt>
              </c:numCache>
            </c:numRef>
          </c:xVal>
          <c:yVal>
            <c:numRef>
              <c:f>Sheet1!$H$2:$H$27</c:f>
              <c:numCache>
                <c:formatCode>General</c:formatCode>
                <c:ptCount val="26"/>
                <c:pt idx="0">
                  <c:v>2.681</c:v>
                </c:pt>
                <c:pt idx="1">
                  <c:v>2.72</c:v>
                </c:pt>
                <c:pt idx="2">
                  <c:v>2.758</c:v>
                </c:pt>
                <c:pt idx="3">
                  <c:v>2.7959999999999998</c:v>
                </c:pt>
                <c:pt idx="4">
                  <c:v>2.8330000000000002</c:v>
                </c:pt>
                <c:pt idx="5">
                  <c:v>2.871</c:v>
                </c:pt>
                <c:pt idx="6">
                  <c:v>2.9079999999999999</c:v>
                </c:pt>
                <c:pt idx="7">
                  <c:v>2.9449999999999998</c:v>
                </c:pt>
                <c:pt idx="8">
                  <c:v>2.9830000000000001</c:v>
                </c:pt>
                <c:pt idx="9">
                  <c:v>3.0209999999999999</c:v>
                </c:pt>
                <c:pt idx="10">
                  <c:v>3.0609999999999999</c:v>
                </c:pt>
                <c:pt idx="11">
                  <c:v>3.077</c:v>
                </c:pt>
                <c:pt idx="12">
                  <c:v>3.093</c:v>
                </c:pt>
                <c:pt idx="13">
                  <c:v>3.11</c:v>
                </c:pt>
                <c:pt idx="14">
                  <c:v>3.1269999999999998</c:v>
                </c:pt>
                <c:pt idx="15">
                  <c:v>3.145</c:v>
                </c:pt>
                <c:pt idx="16">
                  <c:v>3.1629999999999998</c:v>
                </c:pt>
                <c:pt idx="17">
                  <c:v>3.1819999999999999</c:v>
                </c:pt>
                <c:pt idx="18">
                  <c:v>3.2010000000000001</c:v>
                </c:pt>
                <c:pt idx="19">
                  <c:v>3.222</c:v>
                </c:pt>
                <c:pt idx="20">
                  <c:v>3.2450000000000001</c:v>
                </c:pt>
                <c:pt idx="21">
                  <c:v>3.2690000000000001</c:v>
                </c:pt>
                <c:pt idx="22">
                  <c:v>3.2970000000000002</c:v>
                </c:pt>
                <c:pt idx="23">
                  <c:v>3.33</c:v>
                </c:pt>
                <c:pt idx="24">
                  <c:v>3.3740000000000001</c:v>
                </c:pt>
                <c:pt idx="25">
                  <c:v>3.45</c:v>
                </c:pt>
              </c:numCache>
            </c:numRef>
          </c:yVal>
          <c:smooth val="1"/>
        </c:ser>
        <c:ser>
          <c:idx val="2"/>
          <c:order val="1"/>
          <c:tx>
            <c:v>Sv</c:v>
          </c:tx>
          <c:spPr>
            <a:ln w="19050">
              <a:solidFill>
                <a:schemeClr val="tx1"/>
              </a:solidFill>
            </a:ln>
          </c:spPr>
          <c:marker>
            <c:symbol val="none"/>
          </c:marker>
          <c:xVal>
            <c:numRef>
              <c:f>Sheet1!$B$2:$B$27</c:f>
              <c:numCache>
                <c:formatCode>General</c:formatCode>
                <c:ptCount val="26"/>
                <c:pt idx="0">
                  <c:v>220</c:v>
                </c:pt>
                <c:pt idx="1">
                  <c:v>225</c:v>
                </c:pt>
                <c:pt idx="2">
                  <c:v>230</c:v>
                </c:pt>
                <c:pt idx="3">
                  <c:v>235</c:v>
                </c:pt>
                <c:pt idx="4">
                  <c:v>240</c:v>
                </c:pt>
                <c:pt idx="5">
                  <c:v>245</c:v>
                </c:pt>
                <c:pt idx="6">
                  <c:v>250</c:v>
                </c:pt>
                <c:pt idx="7">
                  <c:v>255</c:v>
                </c:pt>
                <c:pt idx="8">
                  <c:v>260</c:v>
                </c:pt>
                <c:pt idx="9">
                  <c:v>265</c:v>
                </c:pt>
                <c:pt idx="10">
                  <c:v>270</c:v>
                </c:pt>
                <c:pt idx="11">
                  <c:v>272</c:v>
                </c:pt>
                <c:pt idx="12">
                  <c:v>274</c:v>
                </c:pt>
                <c:pt idx="13">
                  <c:v>276</c:v>
                </c:pt>
                <c:pt idx="14">
                  <c:v>278</c:v>
                </c:pt>
                <c:pt idx="15">
                  <c:v>280</c:v>
                </c:pt>
                <c:pt idx="16">
                  <c:v>282</c:v>
                </c:pt>
                <c:pt idx="17">
                  <c:v>284</c:v>
                </c:pt>
                <c:pt idx="18">
                  <c:v>286</c:v>
                </c:pt>
                <c:pt idx="19">
                  <c:v>288</c:v>
                </c:pt>
                <c:pt idx="20">
                  <c:v>290</c:v>
                </c:pt>
                <c:pt idx="21">
                  <c:v>292</c:v>
                </c:pt>
                <c:pt idx="22">
                  <c:v>294</c:v>
                </c:pt>
                <c:pt idx="23">
                  <c:v>296</c:v>
                </c:pt>
                <c:pt idx="24">
                  <c:v>298</c:v>
                </c:pt>
                <c:pt idx="25">
                  <c:v>300</c:v>
                </c:pt>
              </c:numCache>
            </c:numRef>
          </c:xVal>
          <c:yVal>
            <c:numRef>
              <c:f>Sheet1!$J$2:$J$27</c:f>
              <c:numCache>
                <c:formatCode>General</c:formatCode>
                <c:ptCount val="26"/>
                <c:pt idx="0">
                  <c:v>4.2220000000000004</c:v>
                </c:pt>
                <c:pt idx="1">
                  <c:v>4.1950000000000003</c:v>
                </c:pt>
                <c:pt idx="2">
                  <c:v>4.1689999999999996</c:v>
                </c:pt>
                <c:pt idx="3">
                  <c:v>4.1440000000000001</c:v>
                </c:pt>
                <c:pt idx="4">
                  <c:v>4.1189999999999998</c:v>
                </c:pt>
                <c:pt idx="5">
                  <c:v>4.0949999999999998</c:v>
                </c:pt>
                <c:pt idx="6">
                  <c:v>4.0709999999999997</c:v>
                </c:pt>
                <c:pt idx="7">
                  <c:v>4.0469999999999997</c:v>
                </c:pt>
                <c:pt idx="8">
                  <c:v>4.0220000000000002</c:v>
                </c:pt>
                <c:pt idx="9">
                  <c:v>3.9969999999999999</c:v>
                </c:pt>
                <c:pt idx="10">
                  <c:v>3.9710000000000001</c:v>
                </c:pt>
                <c:pt idx="11">
                  <c:v>3.9609999999999999</c:v>
                </c:pt>
                <c:pt idx="12">
                  <c:v>3.95</c:v>
                </c:pt>
                <c:pt idx="13">
                  <c:v>3.9380000000000002</c:v>
                </c:pt>
                <c:pt idx="14">
                  <c:v>3.927</c:v>
                </c:pt>
                <c:pt idx="15">
                  <c:v>3.9140000000000001</c:v>
                </c:pt>
                <c:pt idx="16">
                  <c:v>3.9020000000000001</c:v>
                </c:pt>
                <c:pt idx="17">
                  <c:v>3.8879999999999999</c:v>
                </c:pt>
                <c:pt idx="18">
                  <c:v>3.8740000000000001</c:v>
                </c:pt>
                <c:pt idx="19">
                  <c:v>3.859</c:v>
                </c:pt>
                <c:pt idx="20">
                  <c:v>3.8420000000000001</c:v>
                </c:pt>
                <c:pt idx="21">
                  <c:v>3.8239999999999998</c:v>
                </c:pt>
                <c:pt idx="22">
                  <c:v>3.8029999999999999</c:v>
                </c:pt>
                <c:pt idx="23">
                  <c:v>3.78</c:v>
                </c:pt>
                <c:pt idx="24">
                  <c:v>3.7509999999999999</c:v>
                </c:pt>
                <c:pt idx="25">
                  <c:v>3.7170000000000001</c:v>
                </c:pt>
              </c:numCache>
            </c:numRef>
          </c:yVal>
          <c:smooth val="1"/>
        </c:ser>
        <c:ser>
          <c:idx val="3"/>
          <c:order val="2"/>
          <c:tx>
            <c:v>0.01MPa</c:v>
          </c:tx>
          <c:spPr>
            <a:ln w="12700">
              <a:solidFill>
                <a:schemeClr val="tx1"/>
              </a:solidFill>
            </a:ln>
          </c:spPr>
          <c:marker>
            <c:symbol val="none"/>
          </c:marker>
          <c:xVal>
            <c:numRef>
              <c:f>Sheet1!$B$28:$B$54</c:f>
              <c:numCache>
                <c:formatCode>General</c:formatCode>
                <c:ptCount val="27"/>
                <c:pt idx="0">
                  <c:v>220</c:v>
                </c:pt>
                <c:pt idx="1">
                  <c:v>240</c:v>
                </c:pt>
                <c:pt idx="2">
                  <c:v>260</c:v>
                </c:pt>
                <c:pt idx="3">
                  <c:v>273.14999999999998</c:v>
                </c:pt>
                <c:pt idx="4">
                  <c:v>280</c:v>
                </c:pt>
                <c:pt idx="5">
                  <c:v>300</c:v>
                </c:pt>
                <c:pt idx="6">
                  <c:v>320</c:v>
                </c:pt>
                <c:pt idx="7">
                  <c:v>340</c:v>
                </c:pt>
                <c:pt idx="8">
                  <c:v>360</c:v>
                </c:pt>
                <c:pt idx="9">
                  <c:v>380</c:v>
                </c:pt>
                <c:pt idx="10">
                  <c:v>400</c:v>
                </c:pt>
                <c:pt idx="11">
                  <c:v>420</c:v>
                </c:pt>
                <c:pt idx="12">
                  <c:v>440</c:v>
                </c:pt>
                <c:pt idx="13">
                  <c:v>460</c:v>
                </c:pt>
                <c:pt idx="14">
                  <c:v>480</c:v>
                </c:pt>
                <c:pt idx="15">
                  <c:v>500</c:v>
                </c:pt>
                <c:pt idx="16">
                  <c:v>550</c:v>
                </c:pt>
                <c:pt idx="17">
                  <c:v>600</c:v>
                </c:pt>
                <c:pt idx="18">
                  <c:v>650</c:v>
                </c:pt>
                <c:pt idx="19">
                  <c:v>700</c:v>
                </c:pt>
                <c:pt idx="20">
                  <c:v>750</c:v>
                </c:pt>
                <c:pt idx="21">
                  <c:v>800</c:v>
                </c:pt>
                <c:pt idx="22">
                  <c:v>850</c:v>
                </c:pt>
                <c:pt idx="23">
                  <c:v>900</c:v>
                </c:pt>
                <c:pt idx="24">
                  <c:v>950</c:v>
                </c:pt>
                <c:pt idx="25">
                  <c:v>1000</c:v>
                </c:pt>
                <c:pt idx="26">
                  <c:v>1100</c:v>
                </c:pt>
              </c:numCache>
            </c:numRef>
          </c:xVal>
          <c:yVal>
            <c:numRef>
              <c:f>Sheet1!$H$28:$H$54</c:f>
              <c:numCache>
                <c:formatCode>General</c:formatCode>
                <c:ptCount val="27"/>
                <c:pt idx="0">
                  <c:v>5.0330000000000004</c:v>
                </c:pt>
                <c:pt idx="1">
                  <c:v>5.0999999999999996</c:v>
                </c:pt>
                <c:pt idx="2">
                  <c:v>5.1639999999999997</c:v>
                </c:pt>
                <c:pt idx="3">
                  <c:v>5.2039999999999997</c:v>
                </c:pt>
                <c:pt idx="4">
                  <c:v>5.2240000000000002</c:v>
                </c:pt>
                <c:pt idx="5">
                  <c:v>5.282</c:v>
                </c:pt>
                <c:pt idx="6">
                  <c:v>5.3369999999999997</c:v>
                </c:pt>
                <c:pt idx="7">
                  <c:v>5.39</c:v>
                </c:pt>
                <c:pt idx="8">
                  <c:v>5.4409999999999998</c:v>
                </c:pt>
                <c:pt idx="9">
                  <c:v>5.4909999999999997</c:v>
                </c:pt>
                <c:pt idx="10">
                  <c:v>5.5380000000000003</c:v>
                </c:pt>
                <c:pt idx="11">
                  <c:v>5.585</c:v>
                </c:pt>
                <c:pt idx="12">
                  <c:v>5.6289999999999996</c:v>
                </c:pt>
                <c:pt idx="13">
                  <c:v>5.673</c:v>
                </c:pt>
                <c:pt idx="14">
                  <c:v>5.7149999999999999</c:v>
                </c:pt>
                <c:pt idx="15">
                  <c:v>5.7560000000000002</c:v>
                </c:pt>
                <c:pt idx="16">
                  <c:v>5.8540000000000001</c:v>
                </c:pt>
                <c:pt idx="17">
                  <c:v>5.9470000000000001</c:v>
                </c:pt>
                <c:pt idx="18">
                  <c:v>6.0339999999999998</c:v>
                </c:pt>
                <c:pt idx="19">
                  <c:v>6.117</c:v>
                </c:pt>
                <c:pt idx="20">
                  <c:v>6.1950000000000003</c:v>
                </c:pt>
                <c:pt idx="21">
                  <c:v>6.27</c:v>
                </c:pt>
                <c:pt idx="22">
                  <c:v>6.3410000000000002</c:v>
                </c:pt>
                <c:pt idx="23">
                  <c:v>6.41</c:v>
                </c:pt>
                <c:pt idx="24">
                  <c:v>6.4749999999999996</c:v>
                </c:pt>
                <c:pt idx="25">
                  <c:v>6.5380000000000003</c:v>
                </c:pt>
                <c:pt idx="26">
                  <c:v>6.657</c:v>
                </c:pt>
              </c:numCache>
            </c:numRef>
          </c:yVal>
          <c:smooth val="1"/>
        </c:ser>
        <c:ser>
          <c:idx val="4"/>
          <c:order val="3"/>
          <c:tx>
            <c:v>0.1MPa</c:v>
          </c:tx>
          <c:spPr>
            <a:ln w="12700">
              <a:solidFill>
                <a:schemeClr val="tx1"/>
              </a:solidFill>
            </a:ln>
          </c:spPr>
          <c:marker>
            <c:symbol val="none"/>
          </c:marker>
          <c:xVal>
            <c:numRef>
              <c:f>Sheet1!$B$55:$B$81</c:f>
              <c:numCache>
                <c:formatCode>General</c:formatCode>
                <c:ptCount val="27"/>
                <c:pt idx="0">
                  <c:v>220</c:v>
                </c:pt>
                <c:pt idx="1">
                  <c:v>240</c:v>
                </c:pt>
                <c:pt idx="2">
                  <c:v>260</c:v>
                </c:pt>
                <c:pt idx="3">
                  <c:v>273.14999999999998</c:v>
                </c:pt>
                <c:pt idx="4">
                  <c:v>280</c:v>
                </c:pt>
                <c:pt idx="5">
                  <c:v>300</c:v>
                </c:pt>
                <c:pt idx="6">
                  <c:v>320</c:v>
                </c:pt>
                <c:pt idx="7">
                  <c:v>340</c:v>
                </c:pt>
                <c:pt idx="8">
                  <c:v>360</c:v>
                </c:pt>
                <c:pt idx="9">
                  <c:v>380</c:v>
                </c:pt>
                <c:pt idx="10">
                  <c:v>400</c:v>
                </c:pt>
                <c:pt idx="11">
                  <c:v>420</c:v>
                </c:pt>
                <c:pt idx="12">
                  <c:v>440</c:v>
                </c:pt>
                <c:pt idx="13">
                  <c:v>460</c:v>
                </c:pt>
                <c:pt idx="14">
                  <c:v>480</c:v>
                </c:pt>
                <c:pt idx="15">
                  <c:v>500</c:v>
                </c:pt>
                <c:pt idx="16">
                  <c:v>550</c:v>
                </c:pt>
                <c:pt idx="17">
                  <c:v>600</c:v>
                </c:pt>
                <c:pt idx="18">
                  <c:v>650</c:v>
                </c:pt>
                <c:pt idx="19">
                  <c:v>700</c:v>
                </c:pt>
                <c:pt idx="20">
                  <c:v>750</c:v>
                </c:pt>
                <c:pt idx="21">
                  <c:v>800</c:v>
                </c:pt>
                <c:pt idx="22">
                  <c:v>850</c:v>
                </c:pt>
                <c:pt idx="23">
                  <c:v>900</c:v>
                </c:pt>
                <c:pt idx="24">
                  <c:v>950</c:v>
                </c:pt>
                <c:pt idx="25">
                  <c:v>1000</c:v>
                </c:pt>
                <c:pt idx="26">
                  <c:v>1100</c:v>
                </c:pt>
              </c:numCache>
            </c:numRef>
          </c:xVal>
          <c:yVal>
            <c:numRef>
              <c:f>Sheet1!$H$55:$H$81</c:f>
              <c:numCache>
                <c:formatCode>General</c:formatCode>
                <c:ptCount val="27"/>
                <c:pt idx="0">
                  <c:v>4.593</c:v>
                </c:pt>
                <c:pt idx="1">
                  <c:v>4.6609999999999996</c:v>
                </c:pt>
                <c:pt idx="2">
                  <c:v>4.726</c:v>
                </c:pt>
                <c:pt idx="3">
                  <c:v>4.766</c:v>
                </c:pt>
                <c:pt idx="4">
                  <c:v>4.7869999999999999</c:v>
                </c:pt>
                <c:pt idx="5">
                  <c:v>4.8449999999999998</c:v>
                </c:pt>
                <c:pt idx="6">
                  <c:v>4.9009999999999998</c:v>
                </c:pt>
                <c:pt idx="7">
                  <c:v>4.9539999999999997</c:v>
                </c:pt>
                <c:pt idx="8">
                  <c:v>5.0049999999999999</c:v>
                </c:pt>
                <c:pt idx="9">
                  <c:v>5.0549999999999997</c:v>
                </c:pt>
                <c:pt idx="10">
                  <c:v>5.1029999999999998</c:v>
                </c:pt>
                <c:pt idx="11">
                  <c:v>5.149</c:v>
                </c:pt>
                <c:pt idx="12">
                  <c:v>5.194</c:v>
                </c:pt>
                <c:pt idx="13">
                  <c:v>5.2370000000000001</c:v>
                </c:pt>
                <c:pt idx="14">
                  <c:v>5.28</c:v>
                </c:pt>
                <c:pt idx="15">
                  <c:v>5.3209999999999997</c:v>
                </c:pt>
                <c:pt idx="16">
                  <c:v>5.4189999999999996</c:v>
                </c:pt>
                <c:pt idx="17">
                  <c:v>5.5119999999999996</c:v>
                </c:pt>
                <c:pt idx="18">
                  <c:v>5.5990000000000002</c:v>
                </c:pt>
                <c:pt idx="19">
                  <c:v>5.6820000000000004</c:v>
                </c:pt>
                <c:pt idx="20">
                  <c:v>5.76</c:v>
                </c:pt>
                <c:pt idx="21">
                  <c:v>5.835</c:v>
                </c:pt>
                <c:pt idx="22">
                  <c:v>5.9059999999999997</c:v>
                </c:pt>
                <c:pt idx="23">
                  <c:v>5.9749999999999996</c:v>
                </c:pt>
                <c:pt idx="24">
                  <c:v>6.04</c:v>
                </c:pt>
                <c:pt idx="25">
                  <c:v>6.1029999999999998</c:v>
                </c:pt>
                <c:pt idx="26">
                  <c:v>6.2220000000000004</c:v>
                </c:pt>
              </c:numCache>
            </c:numRef>
          </c:yVal>
          <c:smooth val="1"/>
        </c:ser>
        <c:ser>
          <c:idx val="5"/>
          <c:order val="4"/>
          <c:tx>
            <c:v>0.5MPa</c:v>
          </c:tx>
          <c:spPr>
            <a:ln w="12700">
              <a:solidFill>
                <a:schemeClr val="tx1"/>
              </a:solidFill>
            </a:ln>
          </c:spPr>
          <c:marker>
            <c:symbol val="none"/>
          </c:marker>
          <c:xVal>
            <c:numRef>
              <c:f>Sheet1!$B$82:$B$108</c:f>
              <c:numCache>
                <c:formatCode>General</c:formatCode>
                <c:ptCount val="27"/>
                <c:pt idx="0">
                  <c:v>220</c:v>
                </c:pt>
                <c:pt idx="1">
                  <c:v>240</c:v>
                </c:pt>
                <c:pt idx="2">
                  <c:v>260</c:v>
                </c:pt>
                <c:pt idx="3">
                  <c:v>273.14999999999998</c:v>
                </c:pt>
                <c:pt idx="4">
                  <c:v>280</c:v>
                </c:pt>
                <c:pt idx="5">
                  <c:v>300</c:v>
                </c:pt>
                <c:pt idx="6">
                  <c:v>320</c:v>
                </c:pt>
                <c:pt idx="7">
                  <c:v>340</c:v>
                </c:pt>
                <c:pt idx="8">
                  <c:v>360</c:v>
                </c:pt>
                <c:pt idx="9">
                  <c:v>380</c:v>
                </c:pt>
                <c:pt idx="10">
                  <c:v>400</c:v>
                </c:pt>
                <c:pt idx="11">
                  <c:v>420</c:v>
                </c:pt>
                <c:pt idx="12">
                  <c:v>440</c:v>
                </c:pt>
                <c:pt idx="13">
                  <c:v>460</c:v>
                </c:pt>
                <c:pt idx="14">
                  <c:v>480</c:v>
                </c:pt>
                <c:pt idx="15">
                  <c:v>500</c:v>
                </c:pt>
                <c:pt idx="16">
                  <c:v>550</c:v>
                </c:pt>
                <c:pt idx="17">
                  <c:v>600</c:v>
                </c:pt>
                <c:pt idx="18">
                  <c:v>650</c:v>
                </c:pt>
                <c:pt idx="19">
                  <c:v>700</c:v>
                </c:pt>
                <c:pt idx="20">
                  <c:v>750</c:v>
                </c:pt>
                <c:pt idx="21">
                  <c:v>800</c:v>
                </c:pt>
                <c:pt idx="22">
                  <c:v>850</c:v>
                </c:pt>
                <c:pt idx="23">
                  <c:v>900</c:v>
                </c:pt>
                <c:pt idx="24">
                  <c:v>950</c:v>
                </c:pt>
                <c:pt idx="25">
                  <c:v>1000</c:v>
                </c:pt>
                <c:pt idx="26">
                  <c:v>1100</c:v>
                </c:pt>
              </c:numCache>
            </c:numRef>
          </c:xVal>
          <c:yVal>
            <c:numRef>
              <c:f>Sheet1!$H$82:$H$108</c:f>
              <c:numCache>
                <c:formatCode>General</c:formatCode>
                <c:ptCount val="27"/>
                <c:pt idx="0">
                  <c:v>4.2619999999999996</c:v>
                </c:pt>
                <c:pt idx="1">
                  <c:v>4.3380000000000001</c:v>
                </c:pt>
                <c:pt idx="2">
                  <c:v>4.407</c:v>
                </c:pt>
                <c:pt idx="3">
                  <c:v>4.45</c:v>
                </c:pt>
                <c:pt idx="4">
                  <c:v>4.4710000000000001</c:v>
                </c:pt>
                <c:pt idx="5">
                  <c:v>4.532</c:v>
                </c:pt>
                <c:pt idx="6">
                  <c:v>4.5890000000000004</c:v>
                </c:pt>
                <c:pt idx="7">
                  <c:v>4.6440000000000001</c:v>
                </c:pt>
                <c:pt idx="8">
                  <c:v>4.6959999999999997</c:v>
                </c:pt>
                <c:pt idx="9">
                  <c:v>4.7469999999999999</c:v>
                </c:pt>
                <c:pt idx="10">
                  <c:v>4.7949999999999999</c:v>
                </c:pt>
                <c:pt idx="11">
                  <c:v>4.8419999999999996</c:v>
                </c:pt>
                <c:pt idx="12">
                  <c:v>4.8869999999999996</c:v>
                </c:pt>
                <c:pt idx="13">
                  <c:v>4.931</c:v>
                </c:pt>
                <c:pt idx="14">
                  <c:v>4.9740000000000002</c:v>
                </c:pt>
                <c:pt idx="15">
                  <c:v>5.0149999999999997</c:v>
                </c:pt>
                <c:pt idx="16">
                  <c:v>5.1139999999999999</c:v>
                </c:pt>
                <c:pt idx="17">
                  <c:v>5.2060000000000004</c:v>
                </c:pt>
                <c:pt idx="18">
                  <c:v>5.2939999999999996</c:v>
                </c:pt>
                <c:pt idx="19">
                  <c:v>5.3769999999999998</c:v>
                </c:pt>
                <c:pt idx="20">
                  <c:v>5.4550000000000001</c:v>
                </c:pt>
                <c:pt idx="21">
                  <c:v>5.53</c:v>
                </c:pt>
                <c:pt idx="22">
                  <c:v>5.6020000000000003</c:v>
                </c:pt>
                <c:pt idx="23">
                  <c:v>5.67</c:v>
                </c:pt>
                <c:pt idx="24">
                  <c:v>5.7359999999999998</c:v>
                </c:pt>
                <c:pt idx="25">
                  <c:v>5.7990000000000004</c:v>
                </c:pt>
                <c:pt idx="26">
                  <c:v>5.9180000000000001</c:v>
                </c:pt>
              </c:numCache>
            </c:numRef>
          </c:yVal>
          <c:smooth val="1"/>
        </c:ser>
        <c:ser>
          <c:idx val="6"/>
          <c:order val="5"/>
          <c:tx>
            <c:v>1MPal</c:v>
          </c:tx>
          <c:spPr>
            <a:ln w="19050">
              <a:solidFill>
                <a:schemeClr val="tx1"/>
              </a:solidFill>
            </a:ln>
          </c:spPr>
          <c:marker>
            <c:symbol val="none"/>
          </c:marker>
          <c:xVal>
            <c:numRef>
              <c:f>Sheet1!$B$109:$B$110</c:f>
              <c:numCache>
                <c:formatCode>General</c:formatCode>
                <c:ptCount val="2"/>
                <c:pt idx="0">
                  <c:v>220</c:v>
                </c:pt>
                <c:pt idx="1">
                  <c:v>233.41</c:v>
                </c:pt>
              </c:numCache>
            </c:numRef>
          </c:xVal>
          <c:yVal>
            <c:numRef>
              <c:f>Sheet1!$H$109:$H$110</c:f>
              <c:numCache>
                <c:formatCode>General</c:formatCode>
                <c:ptCount val="2"/>
                <c:pt idx="0">
                  <c:v>2.68</c:v>
                </c:pt>
                <c:pt idx="1">
                  <c:v>2.7839999999999998</c:v>
                </c:pt>
              </c:numCache>
            </c:numRef>
          </c:yVal>
          <c:smooth val="1"/>
        </c:ser>
        <c:ser>
          <c:idx val="7"/>
          <c:order val="6"/>
          <c:tx>
            <c:v>1MPalv</c:v>
          </c:tx>
          <c:spPr>
            <a:ln w="19050">
              <a:solidFill>
                <a:schemeClr val="tx1"/>
              </a:solidFill>
            </a:ln>
          </c:spPr>
          <c:marker>
            <c:symbol val="none"/>
          </c:marker>
          <c:xVal>
            <c:numRef>
              <c:f>Sheet1!$B$110:$B$111</c:f>
              <c:numCache>
                <c:formatCode>General</c:formatCode>
                <c:ptCount val="2"/>
                <c:pt idx="0">
                  <c:v>233.41</c:v>
                </c:pt>
                <c:pt idx="1">
                  <c:v>233.41</c:v>
                </c:pt>
              </c:numCache>
            </c:numRef>
          </c:xVal>
          <c:yVal>
            <c:numRef>
              <c:f>Sheet1!$H$110:$H$111</c:f>
              <c:numCache>
                <c:formatCode>General</c:formatCode>
                <c:ptCount val="2"/>
                <c:pt idx="0">
                  <c:v>2.7839999999999998</c:v>
                </c:pt>
                <c:pt idx="1">
                  <c:v>4.1520000000000001</c:v>
                </c:pt>
              </c:numCache>
            </c:numRef>
          </c:yVal>
          <c:smooth val="1"/>
        </c:ser>
        <c:ser>
          <c:idx val="8"/>
          <c:order val="7"/>
          <c:tx>
            <c:v>1MPav</c:v>
          </c:tx>
          <c:spPr>
            <a:ln w="12700">
              <a:solidFill>
                <a:schemeClr val="tx1"/>
              </a:solidFill>
            </a:ln>
          </c:spPr>
          <c:marker>
            <c:symbol val="none"/>
          </c:marker>
          <c:xVal>
            <c:numRef>
              <c:f>Sheet1!$B$111:$B$137</c:f>
              <c:numCache>
                <c:formatCode>General</c:formatCode>
                <c:ptCount val="27"/>
                <c:pt idx="0">
                  <c:v>233.41</c:v>
                </c:pt>
                <c:pt idx="1">
                  <c:v>240</c:v>
                </c:pt>
                <c:pt idx="2">
                  <c:v>260</c:v>
                </c:pt>
                <c:pt idx="3">
                  <c:v>273.14999999999998</c:v>
                </c:pt>
                <c:pt idx="4">
                  <c:v>280</c:v>
                </c:pt>
                <c:pt idx="5">
                  <c:v>300</c:v>
                </c:pt>
                <c:pt idx="6">
                  <c:v>320</c:v>
                </c:pt>
                <c:pt idx="7">
                  <c:v>340</c:v>
                </c:pt>
                <c:pt idx="8">
                  <c:v>360</c:v>
                </c:pt>
                <c:pt idx="9">
                  <c:v>380</c:v>
                </c:pt>
                <c:pt idx="10">
                  <c:v>400</c:v>
                </c:pt>
                <c:pt idx="11">
                  <c:v>420</c:v>
                </c:pt>
                <c:pt idx="12">
                  <c:v>440</c:v>
                </c:pt>
                <c:pt idx="13">
                  <c:v>460</c:v>
                </c:pt>
                <c:pt idx="14">
                  <c:v>480</c:v>
                </c:pt>
                <c:pt idx="15">
                  <c:v>500</c:v>
                </c:pt>
                <c:pt idx="16">
                  <c:v>550</c:v>
                </c:pt>
                <c:pt idx="17">
                  <c:v>600</c:v>
                </c:pt>
                <c:pt idx="18">
                  <c:v>650</c:v>
                </c:pt>
                <c:pt idx="19">
                  <c:v>700</c:v>
                </c:pt>
                <c:pt idx="20">
                  <c:v>750</c:v>
                </c:pt>
                <c:pt idx="21">
                  <c:v>800</c:v>
                </c:pt>
                <c:pt idx="22">
                  <c:v>850</c:v>
                </c:pt>
                <c:pt idx="23">
                  <c:v>900</c:v>
                </c:pt>
                <c:pt idx="24">
                  <c:v>950</c:v>
                </c:pt>
                <c:pt idx="25">
                  <c:v>1000</c:v>
                </c:pt>
                <c:pt idx="26">
                  <c:v>1100</c:v>
                </c:pt>
              </c:numCache>
            </c:numRef>
          </c:xVal>
          <c:yVal>
            <c:numRef>
              <c:f>Sheet1!$H$111:$H$137</c:f>
              <c:numCache>
                <c:formatCode>General</c:formatCode>
                <c:ptCount val="27"/>
                <c:pt idx="0">
                  <c:v>4.1520000000000001</c:v>
                </c:pt>
                <c:pt idx="1">
                  <c:v>4.1790000000000003</c:v>
                </c:pt>
                <c:pt idx="2">
                  <c:v>4.2560000000000002</c:v>
                </c:pt>
                <c:pt idx="3">
                  <c:v>4.3019999999999996</c:v>
                </c:pt>
                <c:pt idx="4">
                  <c:v>4.3250000000000002</c:v>
                </c:pt>
                <c:pt idx="5">
                  <c:v>4.3890000000000002</c:v>
                </c:pt>
                <c:pt idx="6">
                  <c:v>4.4489999999999998</c:v>
                </c:pt>
                <c:pt idx="7">
                  <c:v>4.5049999999999999</c:v>
                </c:pt>
                <c:pt idx="8">
                  <c:v>4.5590000000000002</c:v>
                </c:pt>
                <c:pt idx="9">
                  <c:v>4.6100000000000003</c:v>
                </c:pt>
                <c:pt idx="10">
                  <c:v>4.6589999999999998</c:v>
                </c:pt>
                <c:pt idx="11">
                  <c:v>4.7069999999999999</c:v>
                </c:pt>
                <c:pt idx="12">
                  <c:v>4.7530000000000001</c:v>
                </c:pt>
                <c:pt idx="13">
                  <c:v>4.7969999999999997</c:v>
                </c:pt>
                <c:pt idx="14">
                  <c:v>4.84</c:v>
                </c:pt>
                <c:pt idx="15">
                  <c:v>4.8819999999999997</c:v>
                </c:pt>
                <c:pt idx="16">
                  <c:v>4.9809999999999999</c:v>
                </c:pt>
                <c:pt idx="17">
                  <c:v>5.0739999999999998</c:v>
                </c:pt>
                <c:pt idx="18">
                  <c:v>5.1619999999999999</c:v>
                </c:pt>
                <c:pt idx="19">
                  <c:v>5.2450000000000001</c:v>
                </c:pt>
                <c:pt idx="20">
                  <c:v>5.3239999999999998</c:v>
                </c:pt>
                <c:pt idx="21">
                  <c:v>5.399</c:v>
                </c:pt>
                <c:pt idx="22">
                  <c:v>5.47</c:v>
                </c:pt>
                <c:pt idx="23">
                  <c:v>5.5389999999999997</c:v>
                </c:pt>
                <c:pt idx="24">
                  <c:v>5.6040000000000001</c:v>
                </c:pt>
                <c:pt idx="25">
                  <c:v>5.6669999999999998</c:v>
                </c:pt>
                <c:pt idx="26">
                  <c:v>5.7869999999999999</c:v>
                </c:pt>
              </c:numCache>
            </c:numRef>
          </c:yVal>
          <c:smooth val="1"/>
        </c:ser>
        <c:ser>
          <c:idx val="9"/>
          <c:order val="8"/>
          <c:tx>
            <c:v>2MPal</c:v>
          </c:tx>
          <c:spPr>
            <a:ln w="19050">
              <a:solidFill>
                <a:schemeClr val="tx1"/>
              </a:solidFill>
            </a:ln>
          </c:spPr>
          <c:marker>
            <c:symbol val="none"/>
          </c:marker>
          <c:xVal>
            <c:numRef>
              <c:f>Sheet1!$B$138:$B$140</c:f>
              <c:numCache>
                <c:formatCode>General</c:formatCode>
                <c:ptCount val="3"/>
                <c:pt idx="0">
                  <c:v>220</c:v>
                </c:pt>
                <c:pt idx="1">
                  <c:v>240</c:v>
                </c:pt>
                <c:pt idx="2">
                  <c:v>254.2</c:v>
                </c:pt>
              </c:numCache>
            </c:numRef>
          </c:xVal>
          <c:yVal>
            <c:numRef>
              <c:f>Sheet1!$H$138:$H$140</c:f>
              <c:numCache>
                <c:formatCode>General</c:formatCode>
                <c:ptCount val="3"/>
                <c:pt idx="0">
                  <c:v>2.6779999999999999</c:v>
                </c:pt>
                <c:pt idx="1">
                  <c:v>2.831</c:v>
                </c:pt>
                <c:pt idx="2">
                  <c:v>2.9390000000000001</c:v>
                </c:pt>
              </c:numCache>
            </c:numRef>
          </c:yVal>
          <c:smooth val="1"/>
        </c:ser>
        <c:ser>
          <c:idx val="10"/>
          <c:order val="9"/>
          <c:tx>
            <c:v>2MPalv</c:v>
          </c:tx>
          <c:spPr>
            <a:ln w="12700">
              <a:solidFill>
                <a:schemeClr val="tx1"/>
              </a:solidFill>
            </a:ln>
          </c:spPr>
          <c:marker>
            <c:symbol val="none"/>
          </c:marker>
          <c:xVal>
            <c:numRef>
              <c:f>Sheet1!$B$140:$B$141</c:f>
              <c:numCache>
                <c:formatCode>General</c:formatCode>
                <c:ptCount val="2"/>
                <c:pt idx="0">
                  <c:v>254.2</c:v>
                </c:pt>
                <c:pt idx="1">
                  <c:v>254.2</c:v>
                </c:pt>
              </c:numCache>
            </c:numRef>
          </c:xVal>
          <c:yVal>
            <c:numRef>
              <c:f>Sheet1!$H$140:$H$141</c:f>
              <c:numCache>
                <c:formatCode>General</c:formatCode>
                <c:ptCount val="2"/>
                <c:pt idx="0">
                  <c:v>2.9390000000000001</c:v>
                </c:pt>
                <c:pt idx="1">
                  <c:v>4.05</c:v>
                </c:pt>
              </c:numCache>
            </c:numRef>
          </c:yVal>
          <c:smooth val="1"/>
        </c:ser>
        <c:ser>
          <c:idx val="11"/>
          <c:order val="10"/>
          <c:tx>
            <c:v>2MPav</c:v>
          </c:tx>
          <c:spPr>
            <a:ln w="12700">
              <a:solidFill>
                <a:schemeClr val="tx1"/>
              </a:solidFill>
            </a:ln>
          </c:spPr>
          <c:marker>
            <c:symbol val="none"/>
          </c:marker>
          <c:xVal>
            <c:numRef>
              <c:f>Sheet1!$B$141:$B$166</c:f>
              <c:numCache>
                <c:formatCode>General</c:formatCode>
                <c:ptCount val="26"/>
                <c:pt idx="0">
                  <c:v>254.2</c:v>
                </c:pt>
                <c:pt idx="1">
                  <c:v>260</c:v>
                </c:pt>
                <c:pt idx="2">
                  <c:v>273.14999999999998</c:v>
                </c:pt>
                <c:pt idx="3">
                  <c:v>280</c:v>
                </c:pt>
                <c:pt idx="4">
                  <c:v>300</c:v>
                </c:pt>
                <c:pt idx="5">
                  <c:v>320</c:v>
                </c:pt>
                <c:pt idx="6">
                  <c:v>340</c:v>
                </c:pt>
                <c:pt idx="7">
                  <c:v>360</c:v>
                </c:pt>
                <c:pt idx="8">
                  <c:v>380</c:v>
                </c:pt>
                <c:pt idx="9">
                  <c:v>400</c:v>
                </c:pt>
                <c:pt idx="10">
                  <c:v>420</c:v>
                </c:pt>
                <c:pt idx="11">
                  <c:v>440</c:v>
                </c:pt>
                <c:pt idx="12">
                  <c:v>460</c:v>
                </c:pt>
                <c:pt idx="13">
                  <c:v>480</c:v>
                </c:pt>
                <c:pt idx="14">
                  <c:v>500</c:v>
                </c:pt>
                <c:pt idx="15">
                  <c:v>550</c:v>
                </c:pt>
                <c:pt idx="16">
                  <c:v>600</c:v>
                </c:pt>
                <c:pt idx="17">
                  <c:v>650</c:v>
                </c:pt>
                <c:pt idx="18">
                  <c:v>700</c:v>
                </c:pt>
                <c:pt idx="19">
                  <c:v>750</c:v>
                </c:pt>
                <c:pt idx="20">
                  <c:v>800</c:v>
                </c:pt>
                <c:pt idx="21">
                  <c:v>850</c:v>
                </c:pt>
                <c:pt idx="22">
                  <c:v>900</c:v>
                </c:pt>
                <c:pt idx="23">
                  <c:v>950</c:v>
                </c:pt>
                <c:pt idx="24">
                  <c:v>1000</c:v>
                </c:pt>
                <c:pt idx="25">
                  <c:v>1100</c:v>
                </c:pt>
              </c:numCache>
            </c:numRef>
          </c:xVal>
          <c:yVal>
            <c:numRef>
              <c:f>Sheet1!$H$141:$H$166</c:f>
              <c:numCache>
                <c:formatCode>General</c:formatCode>
                <c:ptCount val="26"/>
                <c:pt idx="0">
                  <c:v>4.05</c:v>
                </c:pt>
                <c:pt idx="1">
                  <c:v>4.077</c:v>
                </c:pt>
                <c:pt idx="2">
                  <c:v>4.133</c:v>
                </c:pt>
                <c:pt idx="3">
                  <c:v>4.16</c:v>
                </c:pt>
                <c:pt idx="4">
                  <c:v>4.2320000000000002</c:v>
                </c:pt>
                <c:pt idx="5">
                  <c:v>4.298</c:v>
                </c:pt>
                <c:pt idx="6">
                  <c:v>4.3579999999999997</c:v>
                </c:pt>
                <c:pt idx="7">
                  <c:v>4.415</c:v>
                </c:pt>
                <c:pt idx="8">
                  <c:v>4.468</c:v>
                </c:pt>
                <c:pt idx="9">
                  <c:v>4.5190000000000001</c:v>
                </c:pt>
                <c:pt idx="10">
                  <c:v>4.5679999999999996</c:v>
                </c:pt>
                <c:pt idx="11">
                  <c:v>4.6150000000000002</c:v>
                </c:pt>
                <c:pt idx="12">
                  <c:v>4.66</c:v>
                </c:pt>
                <c:pt idx="13">
                  <c:v>4.7039999999999997</c:v>
                </c:pt>
                <c:pt idx="14">
                  <c:v>4.7460000000000004</c:v>
                </c:pt>
                <c:pt idx="15">
                  <c:v>4.8460000000000001</c:v>
                </c:pt>
                <c:pt idx="16">
                  <c:v>4.9400000000000004</c:v>
                </c:pt>
                <c:pt idx="17">
                  <c:v>5.0289999999999999</c:v>
                </c:pt>
                <c:pt idx="18">
                  <c:v>5.1120000000000001</c:v>
                </c:pt>
                <c:pt idx="19">
                  <c:v>5.1909999999999998</c:v>
                </c:pt>
                <c:pt idx="20">
                  <c:v>5.266</c:v>
                </c:pt>
                <c:pt idx="21">
                  <c:v>5.3380000000000001</c:v>
                </c:pt>
                <c:pt idx="22">
                  <c:v>5.407</c:v>
                </c:pt>
                <c:pt idx="23">
                  <c:v>5.4729999999999999</c:v>
                </c:pt>
                <c:pt idx="24">
                  <c:v>5.5359999999999996</c:v>
                </c:pt>
                <c:pt idx="25">
                  <c:v>5.6550000000000002</c:v>
                </c:pt>
              </c:numCache>
            </c:numRef>
          </c:yVal>
          <c:smooth val="1"/>
        </c:ser>
        <c:ser>
          <c:idx val="12"/>
          <c:order val="11"/>
          <c:tx>
            <c:v>3MPal</c:v>
          </c:tx>
          <c:spPr>
            <a:ln w="19050">
              <a:solidFill>
                <a:schemeClr val="tx1"/>
              </a:solidFill>
            </a:ln>
          </c:spPr>
          <c:marker>
            <c:symbol val="none"/>
          </c:marker>
          <c:xVal>
            <c:numRef>
              <c:f>Sheet1!$B$167:$B$170</c:f>
              <c:numCache>
                <c:formatCode>General</c:formatCode>
                <c:ptCount val="4"/>
                <c:pt idx="0">
                  <c:v>220</c:v>
                </c:pt>
                <c:pt idx="1">
                  <c:v>240</c:v>
                </c:pt>
                <c:pt idx="2">
                  <c:v>260</c:v>
                </c:pt>
                <c:pt idx="3">
                  <c:v>268.10000000000002</c:v>
                </c:pt>
              </c:numCache>
            </c:numRef>
          </c:xVal>
          <c:yVal>
            <c:numRef>
              <c:f>Sheet1!$H$167:$H$170</c:f>
              <c:numCache>
                <c:formatCode>General</c:formatCode>
                <c:ptCount val="4"/>
                <c:pt idx="0">
                  <c:v>2.6749999999999998</c:v>
                </c:pt>
                <c:pt idx="1">
                  <c:v>2.8279999999999998</c:v>
                </c:pt>
                <c:pt idx="2">
                  <c:v>2.98</c:v>
                </c:pt>
                <c:pt idx="3">
                  <c:v>3.0459999999999998</c:v>
                </c:pt>
              </c:numCache>
            </c:numRef>
          </c:yVal>
          <c:smooth val="1"/>
        </c:ser>
        <c:ser>
          <c:idx val="13"/>
          <c:order val="12"/>
          <c:tx>
            <c:v>3MPalv</c:v>
          </c:tx>
          <c:spPr>
            <a:ln w="12700">
              <a:solidFill>
                <a:schemeClr val="tx1"/>
              </a:solidFill>
            </a:ln>
          </c:spPr>
          <c:marker>
            <c:symbol val="none"/>
          </c:marker>
          <c:xVal>
            <c:numRef>
              <c:f>Sheet1!$B$170:$B$171</c:f>
              <c:numCache>
                <c:formatCode>General</c:formatCode>
                <c:ptCount val="2"/>
                <c:pt idx="0">
                  <c:v>268.10000000000002</c:v>
                </c:pt>
                <c:pt idx="1">
                  <c:v>268.10000000000002</c:v>
                </c:pt>
              </c:numCache>
            </c:numRef>
          </c:xVal>
          <c:yVal>
            <c:numRef>
              <c:f>Sheet1!$H$170:$H$171</c:f>
              <c:numCache>
                <c:formatCode>General</c:formatCode>
                <c:ptCount val="2"/>
                <c:pt idx="0">
                  <c:v>3.0459999999999998</c:v>
                </c:pt>
                <c:pt idx="1">
                  <c:v>3.9809999999999999</c:v>
                </c:pt>
              </c:numCache>
            </c:numRef>
          </c:yVal>
          <c:smooth val="1"/>
        </c:ser>
        <c:ser>
          <c:idx val="14"/>
          <c:order val="13"/>
          <c:tx>
            <c:v>3MPav</c:v>
          </c:tx>
          <c:spPr>
            <a:ln w="12700">
              <a:solidFill>
                <a:schemeClr val="tx1"/>
              </a:solidFill>
            </a:ln>
          </c:spPr>
          <c:marker>
            <c:symbol val="none"/>
          </c:marker>
          <c:xVal>
            <c:numRef>
              <c:f>Sheet1!$B$171:$B$195</c:f>
              <c:numCache>
                <c:formatCode>General</c:formatCode>
                <c:ptCount val="25"/>
                <c:pt idx="0">
                  <c:v>268.10000000000002</c:v>
                </c:pt>
                <c:pt idx="1">
                  <c:v>273.14999999999998</c:v>
                </c:pt>
                <c:pt idx="2">
                  <c:v>280</c:v>
                </c:pt>
                <c:pt idx="3">
                  <c:v>300</c:v>
                </c:pt>
                <c:pt idx="4">
                  <c:v>320</c:v>
                </c:pt>
                <c:pt idx="5">
                  <c:v>340</c:v>
                </c:pt>
                <c:pt idx="6">
                  <c:v>360</c:v>
                </c:pt>
                <c:pt idx="7">
                  <c:v>380</c:v>
                </c:pt>
                <c:pt idx="8">
                  <c:v>400</c:v>
                </c:pt>
                <c:pt idx="9">
                  <c:v>420</c:v>
                </c:pt>
                <c:pt idx="10">
                  <c:v>440</c:v>
                </c:pt>
                <c:pt idx="11">
                  <c:v>460</c:v>
                </c:pt>
                <c:pt idx="12">
                  <c:v>480</c:v>
                </c:pt>
                <c:pt idx="13">
                  <c:v>500</c:v>
                </c:pt>
                <c:pt idx="14">
                  <c:v>550</c:v>
                </c:pt>
                <c:pt idx="15">
                  <c:v>600</c:v>
                </c:pt>
                <c:pt idx="16">
                  <c:v>650</c:v>
                </c:pt>
                <c:pt idx="17">
                  <c:v>700</c:v>
                </c:pt>
                <c:pt idx="18">
                  <c:v>750</c:v>
                </c:pt>
                <c:pt idx="19">
                  <c:v>800</c:v>
                </c:pt>
                <c:pt idx="20">
                  <c:v>850</c:v>
                </c:pt>
                <c:pt idx="21">
                  <c:v>900</c:v>
                </c:pt>
                <c:pt idx="22">
                  <c:v>950</c:v>
                </c:pt>
                <c:pt idx="23">
                  <c:v>1000</c:v>
                </c:pt>
                <c:pt idx="24">
                  <c:v>1100</c:v>
                </c:pt>
              </c:numCache>
            </c:numRef>
          </c:xVal>
          <c:yVal>
            <c:numRef>
              <c:f>Sheet1!$H$171:$H$195</c:f>
              <c:numCache>
                <c:formatCode>General</c:formatCode>
                <c:ptCount val="25"/>
                <c:pt idx="0">
                  <c:v>3.9809999999999999</c:v>
                </c:pt>
                <c:pt idx="1">
                  <c:v>4.008</c:v>
                </c:pt>
                <c:pt idx="2">
                  <c:v>4.0419999999999998</c:v>
                </c:pt>
                <c:pt idx="3">
                  <c:v>4.1260000000000003</c:v>
                </c:pt>
                <c:pt idx="4">
                  <c:v>4.1989999999999998</c:v>
                </c:pt>
                <c:pt idx="5">
                  <c:v>4.2640000000000002</c:v>
                </c:pt>
                <c:pt idx="6">
                  <c:v>4.3239999999999998</c:v>
                </c:pt>
                <c:pt idx="7">
                  <c:v>4.38</c:v>
                </c:pt>
                <c:pt idx="8">
                  <c:v>4.4329999999999998</c:v>
                </c:pt>
                <c:pt idx="9">
                  <c:v>4.4829999999999997</c:v>
                </c:pt>
                <c:pt idx="10">
                  <c:v>4.5309999999999997</c:v>
                </c:pt>
                <c:pt idx="11">
                  <c:v>4.577</c:v>
                </c:pt>
                <c:pt idx="12">
                  <c:v>4.6210000000000004</c:v>
                </c:pt>
                <c:pt idx="13">
                  <c:v>4.6639999999999997</c:v>
                </c:pt>
                <c:pt idx="14">
                  <c:v>4.766</c:v>
                </c:pt>
                <c:pt idx="15">
                  <c:v>4.8609999999999998</c:v>
                </c:pt>
                <c:pt idx="16">
                  <c:v>4.95</c:v>
                </c:pt>
                <c:pt idx="17">
                  <c:v>5.0330000000000004</c:v>
                </c:pt>
                <c:pt idx="18">
                  <c:v>5.1130000000000004</c:v>
                </c:pt>
                <c:pt idx="19">
                  <c:v>5.1879999999999997</c:v>
                </c:pt>
                <c:pt idx="20">
                  <c:v>5.26</c:v>
                </c:pt>
                <c:pt idx="21">
                  <c:v>5.3289999999999997</c:v>
                </c:pt>
                <c:pt idx="22">
                  <c:v>5.3949999999999996</c:v>
                </c:pt>
                <c:pt idx="23">
                  <c:v>5.4580000000000002</c:v>
                </c:pt>
                <c:pt idx="24">
                  <c:v>5.5780000000000003</c:v>
                </c:pt>
              </c:numCache>
            </c:numRef>
          </c:yVal>
          <c:smooth val="1"/>
        </c:ser>
        <c:ser>
          <c:idx val="15"/>
          <c:order val="14"/>
          <c:tx>
            <c:v>4MPal</c:v>
          </c:tx>
          <c:spPr>
            <a:ln w="19050">
              <a:solidFill>
                <a:schemeClr val="tx1"/>
              </a:solidFill>
            </a:ln>
          </c:spPr>
          <c:marker>
            <c:symbol val="none"/>
          </c:marker>
          <c:xVal>
            <c:numRef>
              <c:f>Sheet1!$B$196:$B$200</c:f>
              <c:numCache>
                <c:formatCode>General</c:formatCode>
                <c:ptCount val="5"/>
                <c:pt idx="0">
                  <c:v>220</c:v>
                </c:pt>
                <c:pt idx="1">
                  <c:v>240</c:v>
                </c:pt>
                <c:pt idx="2">
                  <c:v>260</c:v>
                </c:pt>
                <c:pt idx="3">
                  <c:v>273.14999999999998</c:v>
                </c:pt>
                <c:pt idx="4">
                  <c:v>278.76</c:v>
                </c:pt>
              </c:numCache>
            </c:numRef>
          </c:xVal>
          <c:yVal>
            <c:numRef>
              <c:f>Sheet1!$H$196:$H$200</c:f>
              <c:numCache>
                <c:formatCode>General</c:formatCode>
                <c:ptCount val="5"/>
                <c:pt idx="0">
                  <c:v>2.673</c:v>
                </c:pt>
                <c:pt idx="1">
                  <c:v>2.8250000000000002</c:v>
                </c:pt>
                <c:pt idx="2">
                  <c:v>2.976</c:v>
                </c:pt>
                <c:pt idx="3">
                  <c:v>3.0819999999999999</c:v>
                </c:pt>
                <c:pt idx="4">
                  <c:v>3.133</c:v>
                </c:pt>
              </c:numCache>
            </c:numRef>
          </c:yVal>
          <c:smooth val="1"/>
        </c:ser>
        <c:ser>
          <c:idx val="16"/>
          <c:order val="15"/>
          <c:tx>
            <c:v>4MPalv</c:v>
          </c:tx>
          <c:spPr>
            <a:ln w="12700">
              <a:solidFill>
                <a:schemeClr val="tx1"/>
              </a:solidFill>
            </a:ln>
          </c:spPr>
          <c:marker>
            <c:symbol val="none"/>
          </c:marker>
          <c:xVal>
            <c:numRef>
              <c:f>Sheet1!$B$200:$B$201</c:f>
              <c:numCache>
                <c:formatCode>General</c:formatCode>
                <c:ptCount val="2"/>
                <c:pt idx="0">
                  <c:v>278.76</c:v>
                </c:pt>
                <c:pt idx="1">
                  <c:v>278.76</c:v>
                </c:pt>
              </c:numCache>
            </c:numRef>
          </c:xVal>
          <c:yVal>
            <c:numRef>
              <c:f>Sheet1!$H$200:$H$201</c:f>
              <c:numCache>
                <c:formatCode>General</c:formatCode>
                <c:ptCount val="2"/>
                <c:pt idx="0">
                  <c:v>3.133</c:v>
                </c:pt>
                <c:pt idx="1">
                  <c:v>3.9209999999999998</c:v>
                </c:pt>
              </c:numCache>
            </c:numRef>
          </c:yVal>
          <c:smooth val="1"/>
        </c:ser>
        <c:ser>
          <c:idx val="17"/>
          <c:order val="16"/>
          <c:tx>
            <c:v>4MPav</c:v>
          </c:tx>
          <c:spPr>
            <a:ln w="12700">
              <a:solidFill>
                <a:schemeClr val="tx1"/>
              </a:solidFill>
            </a:ln>
          </c:spPr>
          <c:marker>
            <c:symbol val="none"/>
          </c:marker>
          <c:xVal>
            <c:numRef>
              <c:f>Sheet1!$B$201:$B$224</c:f>
              <c:numCache>
                <c:formatCode>General</c:formatCode>
                <c:ptCount val="24"/>
                <c:pt idx="0">
                  <c:v>278.76</c:v>
                </c:pt>
                <c:pt idx="1">
                  <c:v>280</c:v>
                </c:pt>
                <c:pt idx="2">
                  <c:v>300</c:v>
                </c:pt>
                <c:pt idx="3">
                  <c:v>320</c:v>
                </c:pt>
                <c:pt idx="4">
                  <c:v>340</c:v>
                </c:pt>
                <c:pt idx="5">
                  <c:v>360</c:v>
                </c:pt>
                <c:pt idx="6">
                  <c:v>380</c:v>
                </c:pt>
                <c:pt idx="7">
                  <c:v>400</c:v>
                </c:pt>
                <c:pt idx="8">
                  <c:v>420</c:v>
                </c:pt>
                <c:pt idx="9">
                  <c:v>440</c:v>
                </c:pt>
                <c:pt idx="10">
                  <c:v>460</c:v>
                </c:pt>
                <c:pt idx="11">
                  <c:v>480</c:v>
                </c:pt>
                <c:pt idx="12">
                  <c:v>500</c:v>
                </c:pt>
                <c:pt idx="13">
                  <c:v>550</c:v>
                </c:pt>
                <c:pt idx="14">
                  <c:v>600</c:v>
                </c:pt>
                <c:pt idx="15">
                  <c:v>650</c:v>
                </c:pt>
                <c:pt idx="16">
                  <c:v>700</c:v>
                </c:pt>
                <c:pt idx="17">
                  <c:v>750</c:v>
                </c:pt>
                <c:pt idx="18">
                  <c:v>800</c:v>
                </c:pt>
                <c:pt idx="19">
                  <c:v>850</c:v>
                </c:pt>
                <c:pt idx="20">
                  <c:v>900</c:v>
                </c:pt>
                <c:pt idx="21">
                  <c:v>950</c:v>
                </c:pt>
                <c:pt idx="22">
                  <c:v>1000</c:v>
                </c:pt>
                <c:pt idx="23">
                  <c:v>1100</c:v>
                </c:pt>
              </c:numCache>
            </c:numRef>
          </c:xVal>
          <c:yVal>
            <c:numRef>
              <c:f>Sheet1!$H$201:$H$224</c:f>
              <c:numCache>
                <c:formatCode>General</c:formatCode>
                <c:ptCount val="24"/>
                <c:pt idx="0">
                  <c:v>3.9209999999999998</c:v>
                </c:pt>
                <c:pt idx="1">
                  <c:v>3.9289999999999998</c:v>
                </c:pt>
                <c:pt idx="2">
                  <c:v>4.0369999999999999</c:v>
                </c:pt>
                <c:pt idx="3">
                  <c:v>4.12</c:v>
                </c:pt>
                <c:pt idx="4">
                  <c:v>4.1909999999999998</c:v>
                </c:pt>
                <c:pt idx="5">
                  <c:v>4.2549999999999999</c:v>
                </c:pt>
                <c:pt idx="6">
                  <c:v>4.3129999999999997</c:v>
                </c:pt>
                <c:pt idx="7">
                  <c:v>4.3680000000000003</c:v>
                </c:pt>
                <c:pt idx="8">
                  <c:v>4.42</c:v>
                </c:pt>
                <c:pt idx="9">
                  <c:v>4.4690000000000003</c:v>
                </c:pt>
                <c:pt idx="10">
                  <c:v>4.516</c:v>
                </c:pt>
                <c:pt idx="11">
                  <c:v>4.5620000000000003</c:v>
                </c:pt>
                <c:pt idx="12">
                  <c:v>4.6050000000000004</c:v>
                </c:pt>
                <c:pt idx="13">
                  <c:v>4.7080000000000002</c:v>
                </c:pt>
                <c:pt idx="14">
                  <c:v>4.8029999999999999</c:v>
                </c:pt>
                <c:pt idx="15">
                  <c:v>4.8929999999999998</c:v>
                </c:pt>
                <c:pt idx="16">
                  <c:v>4.9770000000000003</c:v>
                </c:pt>
                <c:pt idx="17">
                  <c:v>5.0570000000000004</c:v>
                </c:pt>
                <c:pt idx="18">
                  <c:v>5.133</c:v>
                </c:pt>
                <c:pt idx="19">
                  <c:v>5.2050000000000001</c:v>
                </c:pt>
                <c:pt idx="20">
                  <c:v>5.274</c:v>
                </c:pt>
                <c:pt idx="21">
                  <c:v>5.34</c:v>
                </c:pt>
                <c:pt idx="22">
                  <c:v>5.4029999999999996</c:v>
                </c:pt>
                <c:pt idx="23">
                  <c:v>5.5229999999999997</c:v>
                </c:pt>
              </c:numCache>
            </c:numRef>
          </c:yVal>
          <c:smooth val="1"/>
        </c:ser>
        <c:ser>
          <c:idx val="18"/>
          <c:order val="17"/>
          <c:tx>
            <c:v>5MPal</c:v>
          </c:tx>
          <c:spPr>
            <a:ln w="19050">
              <a:solidFill>
                <a:schemeClr val="tx1"/>
              </a:solidFill>
            </a:ln>
          </c:spPr>
          <c:marker>
            <c:symbol val="none"/>
          </c:marker>
          <c:xVal>
            <c:numRef>
              <c:f>Sheet1!$B$225:$B$230</c:f>
              <c:numCache>
                <c:formatCode>General</c:formatCode>
                <c:ptCount val="6"/>
                <c:pt idx="0">
                  <c:v>220</c:v>
                </c:pt>
                <c:pt idx="1">
                  <c:v>240</c:v>
                </c:pt>
                <c:pt idx="2">
                  <c:v>260</c:v>
                </c:pt>
                <c:pt idx="3">
                  <c:v>273.14999999999998</c:v>
                </c:pt>
                <c:pt idx="4">
                  <c:v>280</c:v>
                </c:pt>
                <c:pt idx="5">
                  <c:v>287.62</c:v>
                </c:pt>
              </c:numCache>
            </c:numRef>
          </c:xVal>
          <c:yVal>
            <c:numRef>
              <c:f>Sheet1!$H$225:$H$230</c:f>
              <c:numCache>
                <c:formatCode>General</c:formatCode>
                <c:ptCount val="6"/>
                <c:pt idx="0">
                  <c:v>2.6709999999999998</c:v>
                </c:pt>
                <c:pt idx="1">
                  <c:v>2.8220000000000001</c:v>
                </c:pt>
                <c:pt idx="2">
                  <c:v>2.9710000000000001</c:v>
                </c:pt>
                <c:pt idx="3">
                  <c:v>3.0760000000000001</c:v>
                </c:pt>
                <c:pt idx="4">
                  <c:v>3.1360000000000001</c:v>
                </c:pt>
                <c:pt idx="5">
                  <c:v>3.218</c:v>
                </c:pt>
              </c:numCache>
            </c:numRef>
          </c:yVal>
          <c:smooth val="1"/>
        </c:ser>
        <c:ser>
          <c:idx val="19"/>
          <c:order val="18"/>
          <c:tx>
            <c:v>5MPalv</c:v>
          </c:tx>
          <c:spPr>
            <a:ln w="12700">
              <a:solidFill>
                <a:schemeClr val="tx1"/>
              </a:solidFill>
            </a:ln>
          </c:spPr>
          <c:marker>
            <c:symbol val="none"/>
          </c:marker>
          <c:xVal>
            <c:numRef>
              <c:f>Sheet1!$B$230:$B$231</c:f>
              <c:numCache>
                <c:formatCode>General</c:formatCode>
                <c:ptCount val="2"/>
                <c:pt idx="0">
                  <c:v>287.62</c:v>
                </c:pt>
                <c:pt idx="1">
                  <c:v>287.62</c:v>
                </c:pt>
              </c:numCache>
            </c:numRef>
          </c:xVal>
          <c:yVal>
            <c:numRef>
              <c:f>Sheet1!$H$230:$H$231</c:f>
              <c:numCache>
                <c:formatCode>General</c:formatCode>
                <c:ptCount val="2"/>
                <c:pt idx="0">
                  <c:v>3.218</c:v>
                </c:pt>
                <c:pt idx="1">
                  <c:v>3.8620000000000001</c:v>
                </c:pt>
              </c:numCache>
            </c:numRef>
          </c:yVal>
          <c:smooth val="1"/>
        </c:ser>
        <c:ser>
          <c:idx val="20"/>
          <c:order val="19"/>
          <c:tx>
            <c:v>5MPav</c:v>
          </c:tx>
          <c:spPr>
            <a:ln w="12700">
              <a:solidFill>
                <a:schemeClr val="tx1"/>
              </a:solidFill>
            </a:ln>
          </c:spPr>
          <c:marker>
            <c:symbol val="none"/>
          </c:marker>
          <c:xVal>
            <c:numRef>
              <c:f>Sheet1!$B$231:$B$253</c:f>
              <c:numCache>
                <c:formatCode>General</c:formatCode>
                <c:ptCount val="23"/>
                <c:pt idx="0">
                  <c:v>287.62</c:v>
                </c:pt>
                <c:pt idx="1">
                  <c:v>300</c:v>
                </c:pt>
                <c:pt idx="2">
                  <c:v>320</c:v>
                </c:pt>
                <c:pt idx="3">
                  <c:v>340</c:v>
                </c:pt>
                <c:pt idx="4">
                  <c:v>360</c:v>
                </c:pt>
                <c:pt idx="5">
                  <c:v>380</c:v>
                </c:pt>
                <c:pt idx="6">
                  <c:v>400</c:v>
                </c:pt>
                <c:pt idx="7">
                  <c:v>420</c:v>
                </c:pt>
                <c:pt idx="8">
                  <c:v>440</c:v>
                </c:pt>
                <c:pt idx="9">
                  <c:v>460</c:v>
                </c:pt>
                <c:pt idx="10">
                  <c:v>480</c:v>
                </c:pt>
                <c:pt idx="11">
                  <c:v>500</c:v>
                </c:pt>
                <c:pt idx="12">
                  <c:v>550</c:v>
                </c:pt>
                <c:pt idx="13">
                  <c:v>600</c:v>
                </c:pt>
                <c:pt idx="14">
                  <c:v>650</c:v>
                </c:pt>
                <c:pt idx="15">
                  <c:v>700</c:v>
                </c:pt>
                <c:pt idx="16">
                  <c:v>750</c:v>
                </c:pt>
                <c:pt idx="17">
                  <c:v>800</c:v>
                </c:pt>
                <c:pt idx="18">
                  <c:v>850</c:v>
                </c:pt>
                <c:pt idx="19">
                  <c:v>900</c:v>
                </c:pt>
                <c:pt idx="20">
                  <c:v>950</c:v>
                </c:pt>
                <c:pt idx="21">
                  <c:v>1000</c:v>
                </c:pt>
                <c:pt idx="22">
                  <c:v>1100</c:v>
                </c:pt>
              </c:numCache>
            </c:numRef>
          </c:xVal>
          <c:yVal>
            <c:numRef>
              <c:f>Sheet1!$H$231:$H$253</c:f>
              <c:numCache>
                <c:formatCode>General</c:formatCode>
                <c:ptCount val="23"/>
                <c:pt idx="0">
                  <c:v>3.8620000000000001</c:v>
                </c:pt>
                <c:pt idx="1">
                  <c:v>3.95</c:v>
                </c:pt>
                <c:pt idx="2">
                  <c:v>4.0490000000000004</c:v>
                </c:pt>
                <c:pt idx="3">
                  <c:v>4.1280000000000001</c:v>
                </c:pt>
                <c:pt idx="4">
                  <c:v>4.1970000000000001</c:v>
                </c:pt>
                <c:pt idx="5">
                  <c:v>4.2590000000000003</c:v>
                </c:pt>
                <c:pt idx="6">
                  <c:v>4.3159999999999998</c:v>
                </c:pt>
                <c:pt idx="7">
                  <c:v>4.3689999999999998</c:v>
                </c:pt>
                <c:pt idx="8">
                  <c:v>4.42</c:v>
                </c:pt>
                <c:pt idx="9">
                  <c:v>4.468</c:v>
                </c:pt>
                <c:pt idx="10">
                  <c:v>4.5140000000000002</c:v>
                </c:pt>
                <c:pt idx="11">
                  <c:v>4.5579999999999998</c:v>
                </c:pt>
                <c:pt idx="12">
                  <c:v>4.6619999999999999</c:v>
                </c:pt>
                <c:pt idx="13">
                  <c:v>4.758</c:v>
                </c:pt>
                <c:pt idx="14">
                  <c:v>4.8479999999999999</c:v>
                </c:pt>
                <c:pt idx="15">
                  <c:v>4.9329999999999998</c:v>
                </c:pt>
                <c:pt idx="16">
                  <c:v>5.0129999999999999</c:v>
                </c:pt>
                <c:pt idx="17">
                  <c:v>5.0890000000000004</c:v>
                </c:pt>
                <c:pt idx="18">
                  <c:v>5.1619999999999999</c:v>
                </c:pt>
                <c:pt idx="19">
                  <c:v>5.2309999999999999</c:v>
                </c:pt>
                <c:pt idx="20">
                  <c:v>5.2969999999999997</c:v>
                </c:pt>
                <c:pt idx="21">
                  <c:v>5.36</c:v>
                </c:pt>
                <c:pt idx="22">
                  <c:v>5.48</c:v>
                </c:pt>
              </c:numCache>
            </c:numRef>
          </c:yVal>
          <c:smooth val="1"/>
        </c:ser>
        <c:ser>
          <c:idx val="21"/>
          <c:order val="20"/>
          <c:tx>
            <c:v>7.5MPa</c:v>
          </c:tx>
          <c:spPr>
            <a:ln w="12700">
              <a:solidFill>
                <a:schemeClr val="tx1"/>
              </a:solidFill>
            </a:ln>
          </c:spPr>
          <c:marker>
            <c:symbol val="none"/>
          </c:marker>
          <c:xVal>
            <c:numRef>
              <c:f>Sheet1!$B$254:$B$280</c:f>
              <c:numCache>
                <c:formatCode>General</c:formatCode>
                <c:ptCount val="27"/>
                <c:pt idx="0">
                  <c:v>220</c:v>
                </c:pt>
                <c:pt idx="1">
                  <c:v>240</c:v>
                </c:pt>
                <c:pt idx="2">
                  <c:v>260</c:v>
                </c:pt>
                <c:pt idx="3">
                  <c:v>273.14999999999998</c:v>
                </c:pt>
                <c:pt idx="4">
                  <c:v>280</c:v>
                </c:pt>
                <c:pt idx="5">
                  <c:v>300</c:v>
                </c:pt>
                <c:pt idx="6">
                  <c:v>320</c:v>
                </c:pt>
                <c:pt idx="7">
                  <c:v>340</c:v>
                </c:pt>
                <c:pt idx="8">
                  <c:v>360</c:v>
                </c:pt>
                <c:pt idx="9">
                  <c:v>380</c:v>
                </c:pt>
                <c:pt idx="10">
                  <c:v>400</c:v>
                </c:pt>
                <c:pt idx="11">
                  <c:v>420</c:v>
                </c:pt>
                <c:pt idx="12">
                  <c:v>440</c:v>
                </c:pt>
                <c:pt idx="13">
                  <c:v>460</c:v>
                </c:pt>
                <c:pt idx="14">
                  <c:v>480</c:v>
                </c:pt>
                <c:pt idx="15">
                  <c:v>500</c:v>
                </c:pt>
                <c:pt idx="16">
                  <c:v>550</c:v>
                </c:pt>
                <c:pt idx="17">
                  <c:v>600</c:v>
                </c:pt>
                <c:pt idx="18">
                  <c:v>650</c:v>
                </c:pt>
                <c:pt idx="19">
                  <c:v>700</c:v>
                </c:pt>
                <c:pt idx="20">
                  <c:v>750</c:v>
                </c:pt>
                <c:pt idx="21">
                  <c:v>800</c:v>
                </c:pt>
                <c:pt idx="22">
                  <c:v>850</c:v>
                </c:pt>
                <c:pt idx="23">
                  <c:v>900</c:v>
                </c:pt>
                <c:pt idx="24">
                  <c:v>950</c:v>
                </c:pt>
                <c:pt idx="25">
                  <c:v>1000</c:v>
                </c:pt>
                <c:pt idx="26">
                  <c:v>1100</c:v>
                </c:pt>
              </c:numCache>
            </c:numRef>
          </c:xVal>
          <c:yVal>
            <c:numRef>
              <c:f>Sheet1!$H$254:$H$280</c:f>
              <c:numCache>
                <c:formatCode>General</c:formatCode>
                <c:ptCount val="27"/>
                <c:pt idx="0">
                  <c:v>2.665</c:v>
                </c:pt>
                <c:pt idx="1">
                  <c:v>2.8149999999999999</c:v>
                </c:pt>
                <c:pt idx="2">
                  <c:v>2.9609999999999999</c:v>
                </c:pt>
                <c:pt idx="3">
                  <c:v>3.0609999999999999</c:v>
                </c:pt>
                <c:pt idx="4">
                  <c:v>3.1160000000000001</c:v>
                </c:pt>
                <c:pt idx="5">
                  <c:v>3.351</c:v>
                </c:pt>
                <c:pt idx="6">
                  <c:v>3.8719999999999999</c:v>
                </c:pt>
                <c:pt idx="7">
                  <c:v>3.99</c:v>
                </c:pt>
                <c:pt idx="8">
                  <c:v>4.0750000000000002</c:v>
                </c:pt>
                <c:pt idx="9">
                  <c:v>4.1479999999999997</c:v>
                </c:pt>
                <c:pt idx="10">
                  <c:v>4.2110000000000003</c:v>
                </c:pt>
                <c:pt idx="11">
                  <c:v>4.2699999999999996</c:v>
                </c:pt>
                <c:pt idx="12">
                  <c:v>4.3239999999999998</c:v>
                </c:pt>
                <c:pt idx="13">
                  <c:v>4.375</c:v>
                </c:pt>
                <c:pt idx="14">
                  <c:v>4.423</c:v>
                </c:pt>
                <c:pt idx="15">
                  <c:v>4.4690000000000003</c:v>
                </c:pt>
                <c:pt idx="16">
                  <c:v>4.5759999999999996</c:v>
                </c:pt>
                <c:pt idx="17">
                  <c:v>4.6749999999999998</c:v>
                </c:pt>
                <c:pt idx="18">
                  <c:v>4.766</c:v>
                </c:pt>
                <c:pt idx="19">
                  <c:v>4.8520000000000003</c:v>
                </c:pt>
                <c:pt idx="20">
                  <c:v>4.9329999999999998</c:v>
                </c:pt>
                <c:pt idx="21">
                  <c:v>5.0090000000000003</c:v>
                </c:pt>
                <c:pt idx="22">
                  <c:v>5.0819999999999999</c:v>
                </c:pt>
                <c:pt idx="23">
                  <c:v>5.1520000000000001</c:v>
                </c:pt>
                <c:pt idx="24">
                  <c:v>5.218</c:v>
                </c:pt>
                <c:pt idx="25">
                  <c:v>5.282</c:v>
                </c:pt>
                <c:pt idx="26">
                  <c:v>5.4020000000000001</c:v>
                </c:pt>
              </c:numCache>
            </c:numRef>
          </c:yVal>
          <c:smooth val="1"/>
        </c:ser>
        <c:ser>
          <c:idx val="22"/>
          <c:order val="21"/>
          <c:tx>
            <c:v>10MPa</c:v>
          </c:tx>
          <c:spPr>
            <a:ln w="12700">
              <a:solidFill>
                <a:schemeClr val="tx1"/>
              </a:solidFill>
            </a:ln>
          </c:spPr>
          <c:marker>
            <c:symbol val="none"/>
          </c:marker>
          <c:xVal>
            <c:numRef>
              <c:f>Sheet1!$B$281:$B$307</c:f>
              <c:numCache>
                <c:formatCode>General</c:formatCode>
                <c:ptCount val="27"/>
                <c:pt idx="0">
                  <c:v>220</c:v>
                </c:pt>
                <c:pt idx="1">
                  <c:v>240</c:v>
                </c:pt>
                <c:pt idx="2">
                  <c:v>260</c:v>
                </c:pt>
                <c:pt idx="3">
                  <c:v>273.14999999999998</c:v>
                </c:pt>
                <c:pt idx="4">
                  <c:v>280</c:v>
                </c:pt>
                <c:pt idx="5">
                  <c:v>300</c:v>
                </c:pt>
                <c:pt idx="6">
                  <c:v>320</c:v>
                </c:pt>
                <c:pt idx="7">
                  <c:v>340</c:v>
                </c:pt>
                <c:pt idx="8">
                  <c:v>360</c:v>
                </c:pt>
                <c:pt idx="9">
                  <c:v>380</c:v>
                </c:pt>
                <c:pt idx="10">
                  <c:v>400</c:v>
                </c:pt>
                <c:pt idx="11">
                  <c:v>420</c:v>
                </c:pt>
                <c:pt idx="12">
                  <c:v>440</c:v>
                </c:pt>
                <c:pt idx="13">
                  <c:v>460</c:v>
                </c:pt>
                <c:pt idx="14">
                  <c:v>480</c:v>
                </c:pt>
                <c:pt idx="15">
                  <c:v>500</c:v>
                </c:pt>
                <c:pt idx="16">
                  <c:v>550</c:v>
                </c:pt>
                <c:pt idx="17">
                  <c:v>600</c:v>
                </c:pt>
                <c:pt idx="18">
                  <c:v>650</c:v>
                </c:pt>
                <c:pt idx="19">
                  <c:v>700</c:v>
                </c:pt>
                <c:pt idx="20">
                  <c:v>750</c:v>
                </c:pt>
                <c:pt idx="21">
                  <c:v>800</c:v>
                </c:pt>
                <c:pt idx="22">
                  <c:v>850</c:v>
                </c:pt>
                <c:pt idx="23">
                  <c:v>900</c:v>
                </c:pt>
                <c:pt idx="24">
                  <c:v>950</c:v>
                </c:pt>
                <c:pt idx="25">
                  <c:v>1000</c:v>
                </c:pt>
                <c:pt idx="26">
                  <c:v>1100</c:v>
                </c:pt>
              </c:numCache>
            </c:numRef>
          </c:xVal>
          <c:yVal>
            <c:numRef>
              <c:f>Sheet1!$H$281:$H$307</c:f>
              <c:numCache>
                <c:formatCode>General</c:formatCode>
                <c:ptCount val="27"/>
                <c:pt idx="0">
                  <c:v>2.66</c:v>
                </c:pt>
                <c:pt idx="1">
                  <c:v>2.8079999999999998</c:v>
                </c:pt>
                <c:pt idx="2">
                  <c:v>2.952</c:v>
                </c:pt>
                <c:pt idx="3">
                  <c:v>3.048</c:v>
                </c:pt>
                <c:pt idx="4">
                  <c:v>3.1</c:v>
                </c:pt>
                <c:pt idx="5">
                  <c:v>3.282</c:v>
                </c:pt>
                <c:pt idx="6">
                  <c:v>3.625</c:v>
                </c:pt>
                <c:pt idx="7">
                  <c:v>3.8519999999999999</c:v>
                </c:pt>
                <c:pt idx="8">
                  <c:v>3.9689999999999999</c:v>
                </c:pt>
                <c:pt idx="9">
                  <c:v>4.0549999999999997</c:v>
                </c:pt>
                <c:pt idx="10">
                  <c:v>4.1280000000000001</c:v>
                </c:pt>
                <c:pt idx="11">
                  <c:v>4.1920000000000002</c:v>
                </c:pt>
                <c:pt idx="12">
                  <c:v>4.25</c:v>
                </c:pt>
                <c:pt idx="13">
                  <c:v>4.3040000000000003</c:v>
                </c:pt>
                <c:pt idx="14">
                  <c:v>4.3540000000000001</c:v>
                </c:pt>
                <c:pt idx="15">
                  <c:v>4.4020000000000001</c:v>
                </c:pt>
                <c:pt idx="16">
                  <c:v>4.5129999999999999</c:v>
                </c:pt>
                <c:pt idx="17">
                  <c:v>4.6130000000000004</c:v>
                </c:pt>
                <c:pt idx="18">
                  <c:v>4.7060000000000004</c:v>
                </c:pt>
                <c:pt idx="19">
                  <c:v>4.7930000000000001</c:v>
                </c:pt>
                <c:pt idx="20">
                  <c:v>4.8739999999999997</c:v>
                </c:pt>
                <c:pt idx="21">
                  <c:v>4.952</c:v>
                </c:pt>
                <c:pt idx="22">
                  <c:v>5.0250000000000004</c:v>
                </c:pt>
                <c:pt idx="23">
                  <c:v>5.0949999999999998</c:v>
                </c:pt>
                <c:pt idx="24">
                  <c:v>5.1609999999999996</c:v>
                </c:pt>
                <c:pt idx="25">
                  <c:v>5.2249999999999996</c:v>
                </c:pt>
                <c:pt idx="26">
                  <c:v>5.3460000000000001</c:v>
                </c:pt>
              </c:numCache>
            </c:numRef>
          </c:yVal>
          <c:smooth val="1"/>
        </c:ser>
        <c:ser>
          <c:idx val="23"/>
          <c:order val="22"/>
          <c:tx>
            <c:v>20MPa</c:v>
          </c:tx>
          <c:spPr>
            <a:ln w="12700">
              <a:solidFill>
                <a:schemeClr val="tx1"/>
              </a:solidFill>
            </a:ln>
          </c:spPr>
          <c:marker>
            <c:symbol val="none"/>
          </c:marker>
          <c:xVal>
            <c:numRef>
              <c:f>Sheet1!$B$308:$B$333</c:f>
              <c:numCache>
                <c:formatCode>General</c:formatCode>
                <c:ptCount val="26"/>
                <c:pt idx="0">
                  <c:v>240</c:v>
                </c:pt>
                <c:pt idx="1">
                  <c:v>260</c:v>
                </c:pt>
                <c:pt idx="2">
                  <c:v>273.14999999999998</c:v>
                </c:pt>
                <c:pt idx="3">
                  <c:v>280</c:v>
                </c:pt>
                <c:pt idx="4">
                  <c:v>300</c:v>
                </c:pt>
                <c:pt idx="5">
                  <c:v>320</c:v>
                </c:pt>
                <c:pt idx="6">
                  <c:v>340</c:v>
                </c:pt>
                <c:pt idx="7">
                  <c:v>360</c:v>
                </c:pt>
                <c:pt idx="8">
                  <c:v>380</c:v>
                </c:pt>
                <c:pt idx="9">
                  <c:v>400</c:v>
                </c:pt>
                <c:pt idx="10">
                  <c:v>420</c:v>
                </c:pt>
                <c:pt idx="11">
                  <c:v>440</c:v>
                </c:pt>
                <c:pt idx="12">
                  <c:v>460</c:v>
                </c:pt>
                <c:pt idx="13">
                  <c:v>480</c:v>
                </c:pt>
                <c:pt idx="14">
                  <c:v>500</c:v>
                </c:pt>
                <c:pt idx="15">
                  <c:v>550</c:v>
                </c:pt>
                <c:pt idx="16">
                  <c:v>600</c:v>
                </c:pt>
                <c:pt idx="17">
                  <c:v>650</c:v>
                </c:pt>
                <c:pt idx="18">
                  <c:v>700</c:v>
                </c:pt>
                <c:pt idx="19">
                  <c:v>750</c:v>
                </c:pt>
                <c:pt idx="20">
                  <c:v>800</c:v>
                </c:pt>
                <c:pt idx="21">
                  <c:v>850</c:v>
                </c:pt>
                <c:pt idx="22">
                  <c:v>900</c:v>
                </c:pt>
                <c:pt idx="23">
                  <c:v>950</c:v>
                </c:pt>
                <c:pt idx="24">
                  <c:v>1000</c:v>
                </c:pt>
                <c:pt idx="25">
                  <c:v>1100</c:v>
                </c:pt>
              </c:numCache>
            </c:numRef>
          </c:xVal>
          <c:yVal>
            <c:numRef>
              <c:f>Sheet1!$H$308:$H$333</c:f>
              <c:numCache>
                <c:formatCode>General</c:formatCode>
                <c:ptCount val="26"/>
                <c:pt idx="0">
                  <c:v>2.7839999999999998</c:v>
                </c:pt>
                <c:pt idx="1">
                  <c:v>2.92</c:v>
                </c:pt>
                <c:pt idx="2">
                  <c:v>3.008</c:v>
                </c:pt>
                <c:pt idx="3">
                  <c:v>3.0529999999999999</c:v>
                </c:pt>
                <c:pt idx="4">
                  <c:v>3.19</c:v>
                </c:pt>
                <c:pt idx="5">
                  <c:v>3.34</c:v>
                </c:pt>
                <c:pt idx="6">
                  <c:v>3.5019999999999998</c:v>
                </c:pt>
                <c:pt idx="7">
                  <c:v>3.6520000000000001</c:v>
                </c:pt>
                <c:pt idx="8">
                  <c:v>3.778</c:v>
                </c:pt>
                <c:pt idx="9">
                  <c:v>3.8809999999999998</c:v>
                </c:pt>
                <c:pt idx="10">
                  <c:v>3.9670000000000001</c:v>
                </c:pt>
                <c:pt idx="11">
                  <c:v>4.0410000000000004</c:v>
                </c:pt>
                <c:pt idx="12">
                  <c:v>4.1079999999999997</c:v>
                </c:pt>
                <c:pt idx="13">
                  <c:v>4.1680000000000001</c:v>
                </c:pt>
                <c:pt idx="14">
                  <c:v>4.2229999999999999</c:v>
                </c:pt>
                <c:pt idx="15">
                  <c:v>4.3460000000000001</c:v>
                </c:pt>
                <c:pt idx="16">
                  <c:v>4.4550000000000001</c:v>
                </c:pt>
                <c:pt idx="17">
                  <c:v>4.5540000000000003</c:v>
                </c:pt>
                <c:pt idx="18">
                  <c:v>4.6440000000000001</c:v>
                </c:pt>
                <c:pt idx="19">
                  <c:v>4.7290000000000001</c:v>
                </c:pt>
                <c:pt idx="20">
                  <c:v>4.8079999999999998</c:v>
                </c:pt>
                <c:pt idx="21">
                  <c:v>4.883</c:v>
                </c:pt>
                <c:pt idx="22">
                  <c:v>4.9550000000000001</c:v>
                </c:pt>
                <c:pt idx="23">
                  <c:v>5.0220000000000002</c:v>
                </c:pt>
                <c:pt idx="24">
                  <c:v>5.0869999999999997</c:v>
                </c:pt>
                <c:pt idx="25">
                  <c:v>5.2089999999999996</c:v>
                </c:pt>
              </c:numCache>
            </c:numRef>
          </c:yVal>
          <c:smooth val="1"/>
        </c:ser>
        <c:ser>
          <c:idx val="24"/>
          <c:order val="23"/>
          <c:tx>
            <c:v>30MPa</c:v>
          </c:tx>
          <c:spPr>
            <a:ln w="12700">
              <a:solidFill>
                <a:schemeClr val="tx1"/>
              </a:solidFill>
            </a:ln>
          </c:spPr>
          <c:marker>
            <c:symbol val="none"/>
          </c:marker>
          <c:xVal>
            <c:numRef>
              <c:f>Sheet1!$B$334:$B$359</c:f>
              <c:numCache>
                <c:formatCode>General</c:formatCode>
                <c:ptCount val="26"/>
                <c:pt idx="0">
                  <c:v>240</c:v>
                </c:pt>
                <c:pt idx="1">
                  <c:v>260</c:v>
                </c:pt>
                <c:pt idx="2">
                  <c:v>273.14999999999998</c:v>
                </c:pt>
                <c:pt idx="3">
                  <c:v>280</c:v>
                </c:pt>
                <c:pt idx="4">
                  <c:v>300</c:v>
                </c:pt>
                <c:pt idx="5">
                  <c:v>320</c:v>
                </c:pt>
                <c:pt idx="6">
                  <c:v>340</c:v>
                </c:pt>
                <c:pt idx="7">
                  <c:v>360</c:v>
                </c:pt>
                <c:pt idx="8">
                  <c:v>380</c:v>
                </c:pt>
                <c:pt idx="9">
                  <c:v>400</c:v>
                </c:pt>
                <c:pt idx="10">
                  <c:v>420</c:v>
                </c:pt>
                <c:pt idx="11">
                  <c:v>440</c:v>
                </c:pt>
                <c:pt idx="12">
                  <c:v>460</c:v>
                </c:pt>
                <c:pt idx="13">
                  <c:v>480</c:v>
                </c:pt>
                <c:pt idx="14">
                  <c:v>500</c:v>
                </c:pt>
                <c:pt idx="15">
                  <c:v>550</c:v>
                </c:pt>
                <c:pt idx="16">
                  <c:v>600</c:v>
                </c:pt>
                <c:pt idx="17">
                  <c:v>650</c:v>
                </c:pt>
                <c:pt idx="18">
                  <c:v>700</c:v>
                </c:pt>
                <c:pt idx="19">
                  <c:v>750</c:v>
                </c:pt>
                <c:pt idx="20">
                  <c:v>800</c:v>
                </c:pt>
                <c:pt idx="21">
                  <c:v>850</c:v>
                </c:pt>
                <c:pt idx="22">
                  <c:v>900</c:v>
                </c:pt>
                <c:pt idx="23">
                  <c:v>950</c:v>
                </c:pt>
                <c:pt idx="24">
                  <c:v>1000</c:v>
                </c:pt>
                <c:pt idx="25">
                  <c:v>1100</c:v>
                </c:pt>
              </c:numCache>
            </c:numRef>
          </c:xVal>
          <c:yVal>
            <c:numRef>
              <c:f>Sheet1!$H$334:$H$359</c:f>
              <c:numCache>
                <c:formatCode>General</c:formatCode>
                <c:ptCount val="26"/>
                <c:pt idx="0">
                  <c:v>2.762</c:v>
                </c:pt>
                <c:pt idx="1">
                  <c:v>2.8940000000000001</c:v>
                </c:pt>
                <c:pt idx="2">
                  <c:v>2.9769999999999999</c:v>
                </c:pt>
                <c:pt idx="3">
                  <c:v>3.0190000000000001</c:v>
                </c:pt>
                <c:pt idx="4">
                  <c:v>3.1429999999999998</c:v>
                </c:pt>
                <c:pt idx="5">
                  <c:v>3.2669999999999999</c:v>
                </c:pt>
                <c:pt idx="6">
                  <c:v>3.3929999999999998</c:v>
                </c:pt>
                <c:pt idx="7">
                  <c:v>3.5169999999999999</c:v>
                </c:pt>
                <c:pt idx="8">
                  <c:v>3.633</c:v>
                </c:pt>
                <c:pt idx="9">
                  <c:v>3.7360000000000002</c:v>
                </c:pt>
                <c:pt idx="10">
                  <c:v>3.827</c:v>
                </c:pt>
                <c:pt idx="11">
                  <c:v>3.9079999999999999</c:v>
                </c:pt>
                <c:pt idx="12">
                  <c:v>3.98</c:v>
                </c:pt>
                <c:pt idx="13">
                  <c:v>4.0460000000000003</c:v>
                </c:pt>
                <c:pt idx="14">
                  <c:v>4.1059999999999999</c:v>
                </c:pt>
                <c:pt idx="15">
                  <c:v>4.24</c:v>
                </c:pt>
                <c:pt idx="16">
                  <c:v>4.3550000000000004</c:v>
                </c:pt>
                <c:pt idx="17">
                  <c:v>4.4580000000000002</c:v>
                </c:pt>
                <c:pt idx="18">
                  <c:v>4.5519999999999996</c:v>
                </c:pt>
                <c:pt idx="19">
                  <c:v>4.6390000000000002</c:v>
                </c:pt>
                <c:pt idx="20">
                  <c:v>4.7210000000000001</c:v>
                </c:pt>
                <c:pt idx="21">
                  <c:v>4.7969999999999997</c:v>
                </c:pt>
                <c:pt idx="22">
                  <c:v>4.87</c:v>
                </c:pt>
                <c:pt idx="23">
                  <c:v>4.9390000000000001</c:v>
                </c:pt>
                <c:pt idx="24">
                  <c:v>5.0039999999999996</c:v>
                </c:pt>
                <c:pt idx="25">
                  <c:v>5.1280000000000001</c:v>
                </c:pt>
              </c:numCache>
            </c:numRef>
          </c:yVal>
          <c:smooth val="1"/>
        </c:ser>
        <c:ser>
          <c:idx val="25"/>
          <c:order val="24"/>
          <c:tx>
            <c:v>40MPa</c:v>
          </c:tx>
          <c:spPr>
            <a:ln w="12700">
              <a:solidFill>
                <a:schemeClr val="tx1"/>
              </a:solidFill>
            </a:ln>
          </c:spPr>
          <c:marker>
            <c:symbol val="none"/>
          </c:marker>
          <c:xVal>
            <c:numRef>
              <c:f>Sheet1!$B$360:$B$385</c:f>
              <c:numCache>
                <c:formatCode>General</c:formatCode>
                <c:ptCount val="26"/>
                <c:pt idx="0">
                  <c:v>240</c:v>
                </c:pt>
                <c:pt idx="1">
                  <c:v>260</c:v>
                </c:pt>
                <c:pt idx="2">
                  <c:v>273.14999999999998</c:v>
                </c:pt>
                <c:pt idx="3">
                  <c:v>280</c:v>
                </c:pt>
                <c:pt idx="4">
                  <c:v>300</c:v>
                </c:pt>
                <c:pt idx="5">
                  <c:v>320</c:v>
                </c:pt>
                <c:pt idx="6">
                  <c:v>340</c:v>
                </c:pt>
                <c:pt idx="7">
                  <c:v>360</c:v>
                </c:pt>
                <c:pt idx="8">
                  <c:v>380</c:v>
                </c:pt>
                <c:pt idx="9">
                  <c:v>400</c:v>
                </c:pt>
                <c:pt idx="10">
                  <c:v>420</c:v>
                </c:pt>
                <c:pt idx="11">
                  <c:v>440</c:v>
                </c:pt>
                <c:pt idx="12">
                  <c:v>460</c:v>
                </c:pt>
                <c:pt idx="13">
                  <c:v>480</c:v>
                </c:pt>
                <c:pt idx="14">
                  <c:v>500</c:v>
                </c:pt>
                <c:pt idx="15">
                  <c:v>550</c:v>
                </c:pt>
                <c:pt idx="16">
                  <c:v>600</c:v>
                </c:pt>
                <c:pt idx="17">
                  <c:v>650</c:v>
                </c:pt>
                <c:pt idx="18">
                  <c:v>700</c:v>
                </c:pt>
                <c:pt idx="19">
                  <c:v>750</c:v>
                </c:pt>
                <c:pt idx="20">
                  <c:v>800</c:v>
                </c:pt>
                <c:pt idx="21">
                  <c:v>850</c:v>
                </c:pt>
                <c:pt idx="22">
                  <c:v>900</c:v>
                </c:pt>
                <c:pt idx="23">
                  <c:v>950</c:v>
                </c:pt>
                <c:pt idx="24">
                  <c:v>1000</c:v>
                </c:pt>
                <c:pt idx="25">
                  <c:v>1100</c:v>
                </c:pt>
              </c:numCache>
            </c:numRef>
          </c:xVal>
          <c:yVal>
            <c:numRef>
              <c:f>Sheet1!$H$360:$H$385</c:f>
              <c:numCache>
                <c:formatCode>General</c:formatCode>
                <c:ptCount val="26"/>
                <c:pt idx="0">
                  <c:v>2.7429999999999999</c:v>
                </c:pt>
                <c:pt idx="1">
                  <c:v>2.871</c:v>
                </c:pt>
                <c:pt idx="2">
                  <c:v>2.9510000000000001</c:v>
                </c:pt>
                <c:pt idx="3">
                  <c:v>2.992</c:v>
                </c:pt>
                <c:pt idx="4">
                  <c:v>3.1080000000000001</c:v>
                </c:pt>
                <c:pt idx="5">
                  <c:v>3.222</c:v>
                </c:pt>
                <c:pt idx="6">
                  <c:v>3.3340000000000001</c:v>
                </c:pt>
                <c:pt idx="7">
                  <c:v>3.4430000000000001</c:v>
                </c:pt>
                <c:pt idx="8">
                  <c:v>3.548</c:v>
                </c:pt>
                <c:pt idx="9">
                  <c:v>3.6459999999999999</c:v>
                </c:pt>
                <c:pt idx="10">
                  <c:v>3.7349999999999999</c:v>
                </c:pt>
                <c:pt idx="11">
                  <c:v>3.8170000000000002</c:v>
                </c:pt>
                <c:pt idx="12">
                  <c:v>3.891</c:v>
                </c:pt>
                <c:pt idx="13">
                  <c:v>3.9590000000000001</c:v>
                </c:pt>
                <c:pt idx="14">
                  <c:v>4.0220000000000002</c:v>
                </c:pt>
                <c:pt idx="15">
                  <c:v>4.1609999999999996</c:v>
                </c:pt>
                <c:pt idx="16">
                  <c:v>4.2809999999999997</c:v>
                </c:pt>
                <c:pt idx="17">
                  <c:v>4.3869999999999996</c:v>
                </c:pt>
                <c:pt idx="18">
                  <c:v>4.484</c:v>
                </c:pt>
                <c:pt idx="19">
                  <c:v>4.5739999999999998</c:v>
                </c:pt>
                <c:pt idx="20">
                  <c:v>4.657</c:v>
                </c:pt>
                <c:pt idx="21">
                  <c:v>4.7350000000000003</c:v>
                </c:pt>
                <c:pt idx="22">
                  <c:v>4.8079999999999998</c:v>
                </c:pt>
                <c:pt idx="23">
                  <c:v>4.8780000000000001</c:v>
                </c:pt>
                <c:pt idx="24">
                  <c:v>4.944</c:v>
                </c:pt>
                <c:pt idx="25">
                  <c:v>5.069</c:v>
                </c:pt>
              </c:numCache>
            </c:numRef>
          </c:yVal>
          <c:smooth val="1"/>
        </c:ser>
        <c:ser>
          <c:idx val="26"/>
          <c:order val="25"/>
          <c:tx>
            <c:v>50MPa</c:v>
          </c:tx>
          <c:spPr>
            <a:ln w="12700">
              <a:solidFill>
                <a:schemeClr val="tx1"/>
              </a:solidFill>
            </a:ln>
          </c:spPr>
          <c:marker>
            <c:symbol val="none"/>
          </c:marker>
          <c:xVal>
            <c:numRef>
              <c:f>Sheet1!$B$386:$B$411</c:f>
              <c:numCache>
                <c:formatCode>General</c:formatCode>
                <c:ptCount val="26"/>
                <c:pt idx="0">
                  <c:v>240</c:v>
                </c:pt>
                <c:pt idx="1">
                  <c:v>260</c:v>
                </c:pt>
                <c:pt idx="2">
                  <c:v>273.14999999999998</c:v>
                </c:pt>
                <c:pt idx="3">
                  <c:v>280</c:v>
                </c:pt>
                <c:pt idx="4">
                  <c:v>300</c:v>
                </c:pt>
                <c:pt idx="5">
                  <c:v>320</c:v>
                </c:pt>
                <c:pt idx="6">
                  <c:v>340</c:v>
                </c:pt>
                <c:pt idx="7">
                  <c:v>360</c:v>
                </c:pt>
                <c:pt idx="8">
                  <c:v>380</c:v>
                </c:pt>
                <c:pt idx="9">
                  <c:v>400</c:v>
                </c:pt>
                <c:pt idx="10">
                  <c:v>420</c:v>
                </c:pt>
                <c:pt idx="11">
                  <c:v>440</c:v>
                </c:pt>
                <c:pt idx="12">
                  <c:v>460</c:v>
                </c:pt>
                <c:pt idx="13">
                  <c:v>480</c:v>
                </c:pt>
                <c:pt idx="14">
                  <c:v>500</c:v>
                </c:pt>
                <c:pt idx="15">
                  <c:v>550</c:v>
                </c:pt>
                <c:pt idx="16">
                  <c:v>600</c:v>
                </c:pt>
                <c:pt idx="17">
                  <c:v>650</c:v>
                </c:pt>
                <c:pt idx="18">
                  <c:v>700</c:v>
                </c:pt>
                <c:pt idx="19">
                  <c:v>750</c:v>
                </c:pt>
                <c:pt idx="20">
                  <c:v>800</c:v>
                </c:pt>
                <c:pt idx="21">
                  <c:v>850</c:v>
                </c:pt>
                <c:pt idx="22">
                  <c:v>900</c:v>
                </c:pt>
                <c:pt idx="23">
                  <c:v>950</c:v>
                </c:pt>
                <c:pt idx="24">
                  <c:v>1000</c:v>
                </c:pt>
                <c:pt idx="25">
                  <c:v>1100</c:v>
                </c:pt>
              </c:numCache>
            </c:numRef>
          </c:xVal>
          <c:yVal>
            <c:numRef>
              <c:f>Sheet1!$H$386:$H$411</c:f>
              <c:numCache>
                <c:formatCode>General</c:formatCode>
                <c:ptCount val="26"/>
                <c:pt idx="0">
                  <c:v>2.726</c:v>
                </c:pt>
                <c:pt idx="1">
                  <c:v>2.851</c:v>
                </c:pt>
                <c:pt idx="2">
                  <c:v>2.9289999999999998</c:v>
                </c:pt>
                <c:pt idx="3">
                  <c:v>2.9689999999999999</c:v>
                </c:pt>
                <c:pt idx="4">
                  <c:v>3.08</c:v>
                </c:pt>
                <c:pt idx="5">
                  <c:v>3.1880000000000002</c:v>
                </c:pt>
                <c:pt idx="6">
                  <c:v>3.2919999999999998</c:v>
                </c:pt>
                <c:pt idx="7">
                  <c:v>3.3940000000000001</c:v>
                </c:pt>
                <c:pt idx="8">
                  <c:v>3.4910000000000001</c:v>
                </c:pt>
                <c:pt idx="9">
                  <c:v>3.5840000000000001</c:v>
                </c:pt>
                <c:pt idx="10">
                  <c:v>3.67</c:v>
                </c:pt>
                <c:pt idx="11">
                  <c:v>3.75</c:v>
                </c:pt>
                <c:pt idx="12">
                  <c:v>3.8239999999999998</c:v>
                </c:pt>
                <c:pt idx="13">
                  <c:v>3.8929999999999998</c:v>
                </c:pt>
                <c:pt idx="14">
                  <c:v>3.9569999999999999</c:v>
                </c:pt>
                <c:pt idx="15">
                  <c:v>4.0990000000000002</c:v>
                </c:pt>
                <c:pt idx="16">
                  <c:v>4.2220000000000004</c:v>
                </c:pt>
                <c:pt idx="17">
                  <c:v>4.3310000000000004</c:v>
                </c:pt>
                <c:pt idx="18">
                  <c:v>4.43</c:v>
                </c:pt>
                <c:pt idx="19">
                  <c:v>4.5209999999999999</c:v>
                </c:pt>
                <c:pt idx="20">
                  <c:v>4.6059999999999999</c:v>
                </c:pt>
                <c:pt idx="21">
                  <c:v>4.6849999999999996</c:v>
                </c:pt>
                <c:pt idx="22">
                  <c:v>4.7590000000000003</c:v>
                </c:pt>
                <c:pt idx="23">
                  <c:v>4.83</c:v>
                </c:pt>
                <c:pt idx="24">
                  <c:v>4.8970000000000002</c:v>
                </c:pt>
                <c:pt idx="25">
                  <c:v>5.0220000000000002</c:v>
                </c:pt>
              </c:numCache>
            </c:numRef>
          </c:yVal>
          <c:smooth val="1"/>
        </c:ser>
        <c:ser>
          <c:idx val="27"/>
          <c:order val="26"/>
          <c:tx>
            <c:v>60MPa</c:v>
          </c:tx>
          <c:spPr>
            <a:ln w="12700">
              <a:solidFill>
                <a:schemeClr val="tx1"/>
              </a:solidFill>
            </a:ln>
          </c:spPr>
          <c:marker>
            <c:symbol val="none"/>
          </c:marker>
          <c:xVal>
            <c:numRef>
              <c:f>Sheet1!$B$412:$B$437</c:f>
              <c:numCache>
                <c:formatCode>General</c:formatCode>
                <c:ptCount val="26"/>
                <c:pt idx="0">
                  <c:v>240</c:v>
                </c:pt>
                <c:pt idx="1">
                  <c:v>260</c:v>
                </c:pt>
                <c:pt idx="2">
                  <c:v>273.14999999999998</c:v>
                </c:pt>
                <c:pt idx="3">
                  <c:v>280</c:v>
                </c:pt>
                <c:pt idx="4">
                  <c:v>300</c:v>
                </c:pt>
                <c:pt idx="5">
                  <c:v>320</c:v>
                </c:pt>
                <c:pt idx="6">
                  <c:v>340</c:v>
                </c:pt>
                <c:pt idx="7">
                  <c:v>360</c:v>
                </c:pt>
                <c:pt idx="8">
                  <c:v>380</c:v>
                </c:pt>
                <c:pt idx="9">
                  <c:v>400</c:v>
                </c:pt>
                <c:pt idx="10">
                  <c:v>420</c:v>
                </c:pt>
                <c:pt idx="11">
                  <c:v>440</c:v>
                </c:pt>
                <c:pt idx="12">
                  <c:v>460</c:v>
                </c:pt>
                <c:pt idx="13">
                  <c:v>480</c:v>
                </c:pt>
                <c:pt idx="14">
                  <c:v>500</c:v>
                </c:pt>
                <c:pt idx="15">
                  <c:v>550</c:v>
                </c:pt>
                <c:pt idx="16">
                  <c:v>600</c:v>
                </c:pt>
                <c:pt idx="17">
                  <c:v>650</c:v>
                </c:pt>
                <c:pt idx="18">
                  <c:v>700</c:v>
                </c:pt>
                <c:pt idx="19">
                  <c:v>750</c:v>
                </c:pt>
                <c:pt idx="20">
                  <c:v>800</c:v>
                </c:pt>
                <c:pt idx="21">
                  <c:v>850</c:v>
                </c:pt>
                <c:pt idx="22">
                  <c:v>900</c:v>
                </c:pt>
                <c:pt idx="23">
                  <c:v>950</c:v>
                </c:pt>
                <c:pt idx="24">
                  <c:v>1000</c:v>
                </c:pt>
                <c:pt idx="25">
                  <c:v>1100</c:v>
                </c:pt>
              </c:numCache>
            </c:numRef>
          </c:xVal>
          <c:yVal>
            <c:numRef>
              <c:f>Sheet1!$H$412:$H$437</c:f>
              <c:numCache>
                <c:formatCode>General</c:formatCode>
                <c:ptCount val="26"/>
                <c:pt idx="0">
                  <c:v>2.71</c:v>
                </c:pt>
                <c:pt idx="1">
                  <c:v>2.8330000000000002</c:v>
                </c:pt>
                <c:pt idx="2">
                  <c:v>2.91</c:v>
                </c:pt>
                <c:pt idx="3">
                  <c:v>2.948</c:v>
                </c:pt>
                <c:pt idx="4">
                  <c:v>3.0569999999999999</c:v>
                </c:pt>
                <c:pt idx="5">
                  <c:v>3.16</c:v>
                </c:pt>
                <c:pt idx="6">
                  <c:v>3.26</c:v>
                </c:pt>
                <c:pt idx="7">
                  <c:v>3.3559999999999999</c:v>
                </c:pt>
                <c:pt idx="8">
                  <c:v>3.448</c:v>
                </c:pt>
                <c:pt idx="9">
                  <c:v>3.5369999999999999</c:v>
                </c:pt>
                <c:pt idx="10">
                  <c:v>3.62</c:v>
                </c:pt>
                <c:pt idx="11">
                  <c:v>3.6989999999999998</c:v>
                </c:pt>
                <c:pt idx="12">
                  <c:v>3.7719999999999998</c:v>
                </c:pt>
                <c:pt idx="13">
                  <c:v>3.84</c:v>
                </c:pt>
                <c:pt idx="14">
                  <c:v>3.9039999999999999</c:v>
                </c:pt>
                <c:pt idx="15">
                  <c:v>4.048</c:v>
                </c:pt>
                <c:pt idx="16">
                  <c:v>4.173</c:v>
                </c:pt>
                <c:pt idx="17">
                  <c:v>4.2850000000000001</c:v>
                </c:pt>
                <c:pt idx="18">
                  <c:v>4.3849999999999998</c:v>
                </c:pt>
                <c:pt idx="19">
                  <c:v>4.4779999999999998</c:v>
                </c:pt>
                <c:pt idx="20">
                  <c:v>4.5629999999999997</c:v>
                </c:pt>
                <c:pt idx="21">
                  <c:v>4.6429999999999998</c:v>
                </c:pt>
                <c:pt idx="22">
                  <c:v>4.7190000000000003</c:v>
                </c:pt>
                <c:pt idx="23">
                  <c:v>4.79</c:v>
                </c:pt>
                <c:pt idx="24">
                  <c:v>4.8579999999999997</c:v>
                </c:pt>
                <c:pt idx="25">
                  <c:v>4.984</c:v>
                </c:pt>
              </c:numCache>
            </c:numRef>
          </c:yVal>
          <c:smooth val="1"/>
        </c:ser>
        <c:ser>
          <c:idx val="28"/>
          <c:order val="27"/>
          <c:tx>
            <c:v>80MPa</c:v>
          </c:tx>
          <c:spPr>
            <a:ln w="12700">
              <a:solidFill>
                <a:schemeClr val="tx1"/>
              </a:solidFill>
            </a:ln>
          </c:spPr>
          <c:marker>
            <c:symbol val="none"/>
          </c:marker>
          <c:xVal>
            <c:numRef>
              <c:f>Sheet1!$B$438:$B$457</c:f>
              <c:numCache>
                <c:formatCode>General</c:formatCode>
                <c:ptCount val="20"/>
                <c:pt idx="0">
                  <c:v>240</c:v>
                </c:pt>
                <c:pt idx="1">
                  <c:v>260</c:v>
                </c:pt>
                <c:pt idx="2">
                  <c:v>273.14999999999998</c:v>
                </c:pt>
                <c:pt idx="3">
                  <c:v>280</c:v>
                </c:pt>
                <c:pt idx="4">
                  <c:v>300</c:v>
                </c:pt>
                <c:pt idx="5">
                  <c:v>320</c:v>
                </c:pt>
                <c:pt idx="6">
                  <c:v>340</c:v>
                </c:pt>
                <c:pt idx="7">
                  <c:v>360</c:v>
                </c:pt>
                <c:pt idx="8">
                  <c:v>380</c:v>
                </c:pt>
                <c:pt idx="9">
                  <c:v>400</c:v>
                </c:pt>
                <c:pt idx="10">
                  <c:v>420</c:v>
                </c:pt>
                <c:pt idx="11">
                  <c:v>440</c:v>
                </c:pt>
                <c:pt idx="12">
                  <c:v>460</c:v>
                </c:pt>
                <c:pt idx="13">
                  <c:v>480</c:v>
                </c:pt>
                <c:pt idx="14">
                  <c:v>500</c:v>
                </c:pt>
                <c:pt idx="15">
                  <c:v>550</c:v>
                </c:pt>
                <c:pt idx="16">
                  <c:v>600</c:v>
                </c:pt>
                <c:pt idx="17">
                  <c:v>650</c:v>
                </c:pt>
                <c:pt idx="18">
                  <c:v>700</c:v>
                </c:pt>
                <c:pt idx="19">
                  <c:v>1100</c:v>
                </c:pt>
              </c:numCache>
            </c:numRef>
          </c:xVal>
          <c:yVal>
            <c:numRef>
              <c:f>Sheet1!$H$438:$H$457</c:f>
              <c:numCache>
                <c:formatCode>General</c:formatCode>
                <c:ptCount val="20"/>
                <c:pt idx="0">
                  <c:v>2.68</c:v>
                </c:pt>
                <c:pt idx="1">
                  <c:v>2.802</c:v>
                </c:pt>
                <c:pt idx="2">
                  <c:v>2.8759999999999999</c:v>
                </c:pt>
                <c:pt idx="3">
                  <c:v>2.9129999999999998</c:v>
                </c:pt>
                <c:pt idx="4">
                  <c:v>3.0169999999999999</c:v>
                </c:pt>
                <c:pt idx="5">
                  <c:v>3.1160000000000001</c:v>
                </c:pt>
                <c:pt idx="6">
                  <c:v>3.2090000000000001</c:v>
                </c:pt>
                <c:pt idx="7">
                  <c:v>3.2989999999999999</c:v>
                </c:pt>
                <c:pt idx="8">
                  <c:v>3.3849999999999998</c:v>
                </c:pt>
                <c:pt idx="9">
                  <c:v>3.468</c:v>
                </c:pt>
                <c:pt idx="10">
                  <c:v>3.5470000000000002</c:v>
                </c:pt>
                <c:pt idx="11">
                  <c:v>3.6219999999999999</c:v>
                </c:pt>
                <c:pt idx="12">
                  <c:v>3.6930000000000001</c:v>
                </c:pt>
                <c:pt idx="13">
                  <c:v>3.76</c:v>
                </c:pt>
                <c:pt idx="14">
                  <c:v>3.8239999999999998</c:v>
                </c:pt>
                <c:pt idx="15">
                  <c:v>3.968</c:v>
                </c:pt>
                <c:pt idx="16">
                  <c:v>4.0960000000000001</c:v>
                </c:pt>
                <c:pt idx="17">
                  <c:v>4.21</c:v>
                </c:pt>
                <c:pt idx="18">
                  <c:v>4.3129999999999997</c:v>
                </c:pt>
                <c:pt idx="19">
                  <c:v>4.9219999999999997</c:v>
                </c:pt>
              </c:numCache>
            </c:numRef>
          </c:yVal>
          <c:smooth val="1"/>
        </c:ser>
        <c:ser>
          <c:idx val="0"/>
          <c:order val="28"/>
          <c:tx>
            <c:v>破線</c:v>
          </c:tx>
          <c:spPr>
            <a:ln w="19050">
              <a:solidFill>
                <a:schemeClr val="tx1"/>
              </a:solidFill>
              <a:prstDash val="sysDot"/>
            </a:ln>
          </c:spPr>
          <c:marker>
            <c:symbol val="none"/>
          </c:marker>
          <c:xVal>
            <c:numRef>
              <c:f>Sheet1!$AD$42:$AD$46</c:f>
              <c:numCache>
                <c:formatCode>General</c:formatCode>
                <c:ptCount val="5"/>
                <c:pt idx="0">
                  <c:v>300</c:v>
                </c:pt>
                <c:pt idx="1">
                  <c:v>301.7</c:v>
                </c:pt>
                <c:pt idx="2">
                  <c:v>302</c:v>
                </c:pt>
                <c:pt idx="3">
                  <c:v>301</c:v>
                </c:pt>
                <c:pt idx="4">
                  <c:v>300</c:v>
                </c:pt>
              </c:numCache>
            </c:numRef>
          </c:xVal>
          <c:yVal>
            <c:numRef>
              <c:f>Sheet1!$AE$42:$AE$46</c:f>
              <c:numCache>
                <c:formatCode>General</c:formatCode>
                <c:ptCount val="5"/>
                <c:pt idx="0">
                  <c:v>3.72</c:v>
                </c:pt>
                <c:pt idx="1">
                  <c:v>3.65</c:v>
                </c:pt>
                <c:pt idx="2">
                  <c:v>3.6</c:v>
                </c:pt>
                <c:pt idx="3">
                  <c:v>3.5</c:v>
                </c:pt>
                <c:pt idx="4">
                  <c:v>3.45</c:v>
                </c:pt>
              </c:numCache>
            </c:numRef>
          </c:yVal>
          <c:smooth val="1"/>
        </c:ser>
        <c:dLbls>
          <c:showLegendKey val="0"/>
          <c:showVal val="0"/>
          <c:showCatName val="0"/>
          <c:showSerName val="0"/>
          <c:showPercent val="0"/>
          <c:showBubbleSize val="0"/>
        </c:dLbls>
        <c:axId val="108098304"/>
        <c:axId val="108100224"/>
      </c:scatterChart>
      <c:valAx>
        <c:axId val="108098304"/>
        <c:scaling>
          <c:orientation val="minMax"/>
          <c:max val="340"/>
          <c:min val="240"/>
        </c:scaling>
        <c:delete val="0"/>
        <c:axPos val="b"/>
        <c:majorGridlines/>
        <c:minorGridlines/>
        <c:title>
          <c:tx>
            <c:rich>
              <a:bodyPr/>
              <a:lstStyle/>
              <a:p>
                <a:pPr>
                  <a:defRPr/>
                </a:pPr>
                <a:r>
                  <a:rPr lang="ja-JP" altLang="en-US" i="1"/>
                  <a:t>Ｔ  </a:t>
                </a:r>
                <a:r>
                  <a:rPr lang="en-US" altLang="ja-JP"/>
                  <a:t>[K]</a:t>
                </a:r>
                <a:endParaRPr lang="ja-JP" altLang="en-US"/>
              </a:p>
            </c:rich>
          </c:tx>
          <c:layout/>
          <c:overlay val="0"/>
        </c:title>
        <c:numFmt formatCode="General" sourceLinked="1"/>
        <c:majorTickMark val="out"/>
        <c:minorTickMark val="none"/>
        <c:tickLblPos val="nextTo"/>
        <c:crossAx val="108100224"/>
        <c:crosses val="autoZero"/>
        <c:crossBetween val="midCat"/>
        <c:majorUnit val="20"/>
      </c:valAx>
      <c:valAx>
        <c:axId val="108100224"/>
        <c:scaling>
          <c:orientation val="minMax"/>
          <c:max val="6"/>
          <c:min val="2"/>
        </c:scaling>
        <c:delete val="0"/>
        <c:axPos val="l"/>
        <c:majorGridlines/>
        <c:minorGridlines/>
        <c:title>
          <c:tx>
            <c:rich>
              <a:bodyPr/>
              <a:lstStyle/>
              <a:p>
                <a:pPr>
                  <a:defRPr/>
                </a:pPr>
                <a:r>
                  <a:rPr lang="en-US" altLang="ja-JP" b="0" i="1"/>
                  <a:t>S</a:t>
                </a:r>
                <a:r>
                  <a:rPr lang="en-US" altLang="ja-JP"/>
                  <a:t>  [J/g K]</a:t>
                </a:r>
                <a:endParaRPr lang="ja-JP" altLang="en-US"/>
              </a:p>
            </c:rich>
          </c:tx>
          <c:layout/>
          <c:overlay val="0"/>
        </c:title>
        <c:numFmt formatCode="General" sourceLinked="1"/>
        <c:majorTickMark val="out"/>
        <c:minorTickMark val="none"/>
        <c:tickLblPos val="nextTo"/>
        <c:spPr>
          <a:ln w="12700"/>
        </c:spPr>
        <c:crossAx val="108098304"/>
        <c:crosses val="autoZero"/>
        <c:crossBetween val="midCat"/>
        <c:majorUnit val="1"/>
      </c:valAx>
    </c:plotArea>
    <c:plotVisOnly val="1"/>
    <c:dispBlanksAs val="gap"/>
    <c:showDLblsOverMax val="0"/>
  </c:chart>
  <c:spPr>
    <a:ln>
      <a:noFill/>
    </a:ln>
  </c:spPr>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003624546931633"/>
          <c:y val="4.7315741583257506E-2"/>
          <c:w val="0.79521931966940862"/>
          <c:h val="0.79406193078324228"/>
        </c:manualLayout>
      </c:layout>
      <c:scatterChart>
        <c:scatterStyle val="lineMarker"/>
        <c:varyColors val="0"/>
        <c:ser>
          <c:idx val="0"/>
          <c:order val="0"/>
          <c:tx>
            <c:strRef>
              <c:f>'グラフ(まとめ）'!$B$4</c:f>
              <c:strCache>
                <c:ptCount val="1"/>
                <c:pt idx="0">
                  <c:v>G1</c:v>
                </c:pt>
              </c:strCache>
            </c:strRef>
          </c:tx>
          <c:spPr>
            <a:ln w="15875">
              <a:solidFill>
                <a:sysClr val="windowText" lastClr="000000"/>
              </a:solidFill>
              <a:prstDash val="lgDashDot"/>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B$5:$B$95</c:f>
              <c:numCache>
                <c:formatCode>General</c:formatCode>
                <c:ptCount val="91"/>
                <c:pt idx="0">
                  <c:v>0.96921112768443274</c:v>
                </c:pt>
                <c:pt idx="1">
                  <c:v>0.97297500456969488</c:v>
                </c:pt>
                <c:pt idx="2">
                  <c:v>0.97510333522103554</c:v>
                </c:pt>
                <c:pt idx="3">
                  <c:v>0.97595074705372886</c:v>
                </c:pt>
                <c:pt idx="4">
                  <c:v>0.97578377892089452</c:v>
                </c:pt>
                <c:pt idx="5">
                  <c:v>0.97480633096699243</c:v>
                </c:pt>
                <c:pt idx="6">
                  <c:v>0.97317675503303858</c:v>
                </c:pt>
                <c:pt idx="7">
                  <c:v>0.97101963857236906</c:v>
                </c:pt>
                <c:pt idx="8">
                  <c:v>0.96843411737722707</c:v>
                </c:pt>
                <c:pt idx="9">
                  <c:v>0.96549985774987479</c:v>
                </c:pt>
                <c:pt idx="10">
                  <c:v>0.96228143783392217</c:v>
                </c:pt>
                <c:pt idx="11">
                  <c:v>0.95883160695410818</c:v>
                </c:pt>
                <c:pt idx="12">
                  <c:v>0.95519374434193882</c:v>
                </c:pt>
                <c:pt idx="13">
                  <c:v>0.95140373731223737</c:v>
                </c:pt>
                <c:pt idx="14">
                  <c:v>0.94749143232198385</c:v>
                </c:pt>
                <c:pt idx="15">
                  <c:v>0.94348176764044867</c:v>
                </c:pt>
                <c:pt idx="16">
                  <c:v>0.93939566582789646</c:v>
                </c:pt>
                <c:pt idx="17">
                  <c:v>0.93525074302445854</c:v>
                </c:pt>
                <c:pt idx="18">
                  <c:v>0.93106187711586874</c:v>
                </c:pt>
                <c:pt idx="19">
                  <c:v>0.92684166617475194</c:v>
                </c:pt>
                <c:pt idx="20">
                  <c:v>0.92260080085985219</c:v>
                </c:pt>
                <c:pt idx="21">
                  <c:v>0.91834836880902859</c:v>
                </c:pt>
                <c:pt idx="22">
                  <c:v>0.91409210488561277</c:v>
                </c:pt>
                <c:pt idx="23">
                  <c:v>0.90983859801751377</c:v>
                </c:pt>
                <c:pt idx="24">
                  <c:v>0.90559346301601751</c:v>
                </c:pt>
                <c:pt idx="25">
                  <c:v>0.90136148397168236</c:v>
                </c:pt>
                <c:pt idx="26">
                  <c:v>0.89714673445275817</c:v>
                </c:pt>
                <c:pt idx="27">
                  <c:v>0.89295267867124584</c:v>
                </c:pt>
                <c:pt idx="28">
                  <c:v>0.88878225695680391</c:v>
                </c:pt>
                <c:pt idx="29">
                  <c:v>0.88463795823221647</c:v>
                </c:pt>
                <c:pt idx="30">
                  <c:v>0.88052188167457157</c:v>
                </c:pt>
                <c:pt idx="31">
                  <c:v>0.8764357893419904</c:v>
                </c:pt>
                <c:pt idx="32">
                  <c:v>0.87238115122330906</c:v>
                </c:pt>
                <c:pt idx="33">
                  <c:v>0.86835918390946032</c:v>
                </c:pt>
                <c:pt idx="34">
                  <c:v>0.86437088387684446</c:v>
                </c:pt>
                <c:pt idx="35">
                  <c:v>0.86041705620404119</c:v>
                </c:pt>
                <c:pt idx="36">
                  <c:v>0.85649833940589037</c:v>
                </c:pt>
                <c:pt idx="37">
                  <c:v>0.85261522695649816</c:v>
                </c:pt>
                <c:pt idx="38">
                  <c:v>0.84876808598069076</c:v>
                </c:pt>
                <c:pt idx="39">
                  <c:v>0.84495717351730271</c:v>
                </c:pt>
                <c:pt idx="40">
                  <c:v>0.84118265069499876</c:v>
                </c:pt>
                <c:pt idx="41">
                  <c:v>0.83744459510900704</c:v>
                </c:pt>
                <c:pt idx="42">
                  <c:v>0.83374301164379783</c:v>
                </c:pt>
                <c:pt idx="43">
                  <c:v>0.83007784195031065</c:v>
                </c:pt>
                <c:pt idx="44">
                  <c:v>0.82644897275592144</c:v>
                </c:pt>
                <c:pt idx="45">
                  <c:v>0.82285624315970196</c:v>
                </c:pt>
                <c:pt idx="46">
                  <c:v>0.81929945104388124</c:v>
                </c:pt>
                <c:pt idx="47">
                  <c:v>0.81577835871413606</c:v>
                </c:pt>
                <c:pt idx="48">
                  <c:v>0.81229269786584068</c:v>
                </c:pt>
                <c:pt idx="49">
                  <c:v>0.80884217396017433</c:v>
                </c:pt>
                <c:pt idx="50">
                  <c:v>0.80542647008275614</c:v>
                </c:pt>
                <c:pt idx="51">
                  <c:v>0.80204525034784135</c:v>
                </c:pt>
                <c:pt idx="52">
                  <c:v>0.79869816290288975</c:v>
                </c:pt>
                <c:pt idx="53">
                  <c:v>0.79538484258121667</c:v>
                </c:pt>
                <c:pt idx="54">
                  <c:v>0.79210491324438292</c:v>
                </c:pt>
                <c:pt idx="55">
                  <c:v>0.78885798985068445</c:v>
                </c:pt>
                <c:pt idx="56">
                  <c:v>0.78564368028160891</c:v>
                </c:pt>
                <c:pt idx="57">
                  <c:v>0.782461586954177</c:v>
                </c:pt>
                <c:pt idx="58">
                  <c:v>0.77931130824367301</c:v>
                </c:pt>
                <c:pt idx="59">
                  <c:v>0.77619243973833962</c:v>
                </c:pt>
                <c:pt idx="60">
                  <c:v>0.77310457534499122</c:v>
                </c:pt>
                <c:pt idx="61">
                  <c:v>0.77004730826230139</c:v>
                </c:pt>
                <c:pt idx="62">
                  <c:v>0.76702023183652523</c:v>
                </c:pt>
                <c:pt idx="63">
                  <c:v>0.76402294031271389</c:v>
                </c:pt>
                <c:pt idx="64">
                  <c:v>0.76105502949296955</c:v>
                </c:pt>
                <c:pt idx="65">
                  <c:v>0.75811609731198659</c:v>
                </c:pt>
                <c:pt idx="66">
                  <c:v>0.75520574433894672</c:v>
                </c:pt>
                <c:pt idx="67">
                  <c:v>0.75232357421381768</c:v>
                </c:pt>
                <c:pt idx="68">
                  <c:v>0.74946919402524159</c:v>
                </c:pt>
                <c:pt idx="69">
                  <c:v>0.74664221463633795</c:v>
                </c:pt>
                <c:pt idx="70">
                  <c:v>0.74384225096413681</c:v>
                </c:pt>
                <c:pt idx="71">
                  <c:v>0.74106892221765153</c:v>
                </c:pt>
                <c:pt idx="72">
                  <c:v>0.73832185209912016</c:v>
                </c:pt>
                <c:pt idx="73">
                  <c:v>0.73560066897241849</c:v>
                </c:pt>
                <c:pt idx="74">
                  <c:v>0.73290500600223873</c:v>
                </c:pt>
                <c:pt idx="75">
                  <c:v>0.73023450126723899</c:v>
                </c:pt>
                <c:pt idx="76">
                  <c:v>0.72758879785002495</c:v>
                </c:pt>
                <c:pt idx="77">
                  <c:v>0.72496754390652363</c:v>
                </c:pt>
                <c:pt idx="78">
                  <c:v>0.72237039271706438</c:v>
                </c:pt>
                <c:pt idx="79">
                  <c:v>0.71979700272119007</c:v>
                </c:pt>
                <c:pt idx="80">
                  <c:v>0.71724703753805852</c:v>
                </c:pt>
                <c:pt idx="81">
                  <c:v>0.71472016597408372</c:v>
                </c:pt>
                <c:pt idx="82">
                  <c:v>0.71221606201928267</c:v>
                </c:pt>
                <c:pt idx="83">
                  <c:v>0.70973440483366401</c:v>
                </c:pt>
                <c:pt idx="84">
                  <c:v>0.70727487872484129</c:v>
                </c:pt>
                <c:pt idx="85">
                  <c:v>0.70483717311793692</c:v>
                </c:pt>
                <c:pt idx="86">
                  <c:v>0.70242098251873863</c:v>
                </c:pt>
                <c:pt idx="87">
                  <c:v>0.70002600647095736</c:v>
                </c:pt>
                <c:pt idx="88">
                  <c:v>0.69765194950836473</c:v>
                </c:pt>
                <c:pt idx="89">
                  <c:v>0.69529852110249601</c:v>
                </c:pt>
                <c:pt idx="90">
                  <c:v>0.69296543560653034</c:v>
                </c:pt>
              </c:numCache>
            </c:numRef>
          </c:yVal>
          <c:smooth val="0"/>
        </c:ser>
        <c:ser>
          <c:idx val="1"/>
          <c:order val="1"/>
          <c:tx>
            <c:strRef>
              <c:f>'グラフ(まとめ）'!$C$4</c:f>
              <c:strCache>
                <c:ptCount val="1"/>
                <c:pt idx="0">
                  <c:v>G2</c:v>
                </c:pt>
              </c:strCache>
            </c:strRef>
          </c:tx>
          <c:spPr>
            <a:ln w="12700">
              <a:solidFill>
                <a:schemeClr val="tx1"/>
              </a:solidFill>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C$5:$C$95</c:f>
              <c:numCache>
                <c:formatCode>General</c:formatCode>
                <c:ptCount val="91"/>
                <c:pt idx="0">
                  <c:v>0.98452106129385986</c:v>
                </c:pt>
                <c:pt idx="1">
                  <c:v>0.98969749695156528</c:v>
                </c:pt>
                <c:pt idx="2">
                  <c:v>0.99313118108572107</c:v>
                </c:pt>
                <c:pt idx="3">
                  <c:v>0.99518788681311787</c:v>
                </c:pt>
                <c:pt idx="4">
                  <c:v>0.99614396048819032</c:v>
                </c:pt>
                <c:pt idx="5">
                  <c:v>0.99621189901920904</c:v>
                </c:pt>
                <c:pt idx="6">
                  <c:v>0.99555758610014666</c:v>
                </c:pt>
                <c:pt idx="7">
                  <c:v>0.99431221693772676</c:v>
                </c:pt>
                <c:pt idx="8">
                  <c:v>0.99258073799144286</c:v>
                </c:pt>
                <c:pt idx="9">
                  <c:v>0.99044794005154957</c:v>
                </c:pt>
                <c:pt idx="10">
                  <c:v>0.9879829348397452</c:v>
                </c:pt>
                <c:pt idx="11">
                  <c:v>0.98524249552668075</c:v>
                </c:pt>
                <c:pt idx="12">
                  <c:v>0.9822735843899586</c:v>
                </c:pt>
                <c:pt idx="13">
                  <c:v>0.97911528948238435</c:v>
                </c:pt>
                <c:pt idx="14">
                  <c:v>0.9758003253690245</c:v>
                </c:pt>
                <c:pt idx="15">
                  <c:v>0.97235620807176071</c:v>
                </c:pt>
                <c:pt idx="16">
                  <c:v>0.96880618361389759</c:v>
                </c:pt>
                <c:pt idx="17">
                  <c:v>0.96516996816819534</c:v>
                </c:pt>
                <c:pt idx="18">
                  <c:v>0.96146434270933478</c:v>
                </c:pt>
                <c:pt idx="19">
                  <c:v>0.95770363426246785</c:v>
                </c:pt>
                <c:pt idx="20">
                  <c:v>0.95390010800534908</c:v>
                </c:pt>
                <c:pt idx="21">
                  <c:v>0.95006428873762006</c:v>
                </c:pt>
                <c:pt idx="22">
                  <c:v>0.94620522597411405</c:v>
                </c:pt>
                <c:pt idx="23">
                  <c:v>0.94233071373297417</c:v>
                </c:pt>
                <c:pt idx="24">
                  <c:v>0.93844747368236248</c:v>
                </c:pt>
                <c:pt idx="25">
                  <c:v>0.93456130847535668</c:v>
                </c:pt>
                <c:pt idx="26">
                  <c:v>0.93067723069354857</c:v>
                </c:pt>
                <c:pt idx="27">
                  <c:v>0.9267995717291172</c:v>
                </c:pt>
                <c:pt idx="28">
                  <c:v>0.92293207408471079</c:v>
                </c:pt>
                <c:pt idx="29">
                  <c:v>0.91907796990306279</c:v>
                </c:pt>
                <c:pt idx="30">
                  <c:v>0.91524004801097369</c:v>
                </c:pt>
                <c:pt idx="31">
                  <c:v>0.91142071134336866</c:v>
                </c:pt>
                <c:pt idx="32">
                  <c:v>0.90762202627829103</c:v>
                </c:pt>
                <c:pt idx="33">
                  <c:v>0.90384576514470671</c:v>
                </c:pt>
                <c:pt idx="34">
                  <c:v>0.90009344294772298</c:v>
                </c:pt>
                <c:pt idx="35">
                  <c:v>0.89636634917952029</c:v>
                </c:pt>
                <c:pt idx="36">
                  <c:v>0.89266557544060043</c:v>
                </c:pt>
                <c:pt idx="37">
                  <c:v>0.88899203947822591</c:v>
                </c:pt>
                <c:pt idx="38">
                  <c:v>0.88534650615218702</c:v>
                </c:pt>
                <c:pt idx="39">
                  <c:v>0.88172960575810255</c:v>
                </c:pt>
                <c:pt idx="40">
                  <c:v>0.87814185007231516</c:v>
                </c:pt>
                <c:pt idx="41">
                  <c:v>0.87458364642729503</c:v>
                </c:pt>
                <c:pt idx="42">
                  <c:v>0.87105531008057413</c:v>
                </c:pt>
                <c:pt idx="43">
                  <c:v>0.86755707510168667</c:v>
                </c:pt>
                <c:pt idx="44">
                  <c:v>0.86408910396929417</c:v>
                </c:pt>
                <c:pt idx="45">
                  <c:v>0.8606514960433912</c:v>
                </c:pt>
                <c:pt idx="46">
                  <c:v>0.8572442950544602</c:v>
                </c:pt>
                <c:pt idx="47">
                  <c:v>0.85386749573191989</c:v>
                </c:pt>
                <c:pt idx="48">
                  <c:v>0.85052104967762721</c:v>
                </c:pt>
                <c:pt idx="49">
                  <c:v>0.84720487057600846</c:v>
                </c:pt>
                <c:pt idx="50">
                  <c:v>0.84391883882037555</c:v>
                </c:pt>
                <c:pt idx="51">
                  <c:v>0.8406628056245623</c:v>
                </c:pt>
                <c:pt idx="52">
                  <c:v>0.83743659668019499</c:v>
                </c:pt>
                <c:pt idx="53">
                  <c:v>0.83424001541222892</c:v>
                </c:pt>
                <c:pt idx="54">
                  <c:v>0.83107284587880748</c:v>
                </c:pt>
                <c:pt idx="55">
                  <c:v>0.82793485535578959</c:v>
                </c:pt>
                <c:pt idx="56">
                  <c:v>0.82482579664138744</c:v>
                </c:pt>
                <c:pt idx="57">
                  <c:v>0.82174541011205171</c:v>
                </c:pt>
                <c:pt idx="58">
                  <c:v>0.81869342555703473</c:v>
                </c:pt>
                <c:pt idx="59">
                  <c:v>0.81566956381581879</c:v>
                </c:pt>
                <c:pt idx="60">
                  <c:v>0.81267353823978328</c:v>
                </c:pt>
                <c:pt idx="61">
                  <c:v>0.80970505599699294</c:v>
                </c:pt>
                <c:pt idx="62">
                  <c:v>0.80676381923685681</c:v>
                </c:pt>
                <c:pt idx="63">
                  <c:v>0.80384952612949623</c:v>
                </c:pt>
                <c:pt idx="64">
                  <c:v>0.80096187179298017</c:v>
                </c:pt>
                <c:pt idx="65">
                  <c:v>0.79810054912017592</c:v>
                </c:pt>
                <c:pt idx="66">
                  <c:v>0.79526524951561217</c:v>
                </c:pt>
                <c:pt idx="67">
                  <c:v>0.79245566355165709</c:v>
                </c:pt>
                <c:pt idx="68">
                  <c:v>0.7896714815522996</c:v>
                </c:pt>
                <c:pt idx="69">
                  <c:v>0.78691239411192004</c:v>
                </c:pt>
                <c:pt idx="70">
                  <c:v>0.78417809255567739</c:v>
                </c:pt>
                <c:pt idx="71">
                  <c:v>0.78146826934742164</c:v>
                </c:pt>
                <c:pt idx="72">
                  <c:v>0.7787826184504254</c:v>
                </c:pt>
                <c:pt idx="73">
                  <c:v>0.77612083564569456</c:v>
                </c:pt>
                <c:pt idx="74">
                  <c:v>0.7734826188120999</c:v>
                </c:pt>
                <c:pt idx="75">
                  <c:v>0.77086766817217012</c:v>
                </c:pt>
                <c:pt idx="76">
                  <c:v>0.76827568650697231</c:v>
                </c:pt>
                <c:pt idx="77">
                  <c:v>0.76570637934316266</c:v>
                </c:pt>
                <c:pt idx="78">
                  <c:v>0.76315945511500394</c:v>
                </c:pt>
                <c:pt idx="79">
                  <c:v>0.76063462530382786</c:v>
                </c:pt>
                <c:pt idx="80">
                  <c:v>0.75813160455721917</c:v>
                </c:pt>
                <c:pt idx="81">
                  <c:v>0.75565011078993682</c:v>
                </c:pt>
                <c:pt idx="82">
                  <c:v>0.7531898652684077</c:v>
                </c:pt>
                <c:pt idx="83">
                  <c:v>0.75075059268045807</c:v>
                </c:pt>
                <c:pt idx="84">
                  <c:v>0.74833202119175368</c:v>
                </c:pt>
                <c:pt idx="85">
                  <c:v>0.74593388249032333</c:v>
                </c:pt>
                <c:pt idx="86">
                  <c:v>0.74355591182035696</c:v>
                </c:pt>
                <c:pt idx="87">
                  <c:v>0.74119784800640642</c:v>
                </c:pt>
                <c:pt idx="88">
                  <c:v>0.73885943346896521</c:v>
                </c:pt>
                <c:pt idx="89">
                  <c:v>0.73654041423233907</c:v>
                </c:pt>
                <c:pt idx="90">
                  <c:v>0.73424053992561833</c:v>
                </c:pt>
              </c:numCache>
            </c:numRef>
          </c:yVal>
          <c:smooth val="0"/>
        </c:ser>
        <c:ser>
          <c:idx val="2"/>
          <c:order val="2"/>
          <c:tx>
            <c:strRef>
              <c:f>'グラフ(まとめ）'!$D$4</c:f>
              <c:strCache>
                <c:ptCount val="1"/>
                <c:pt idx="0">
                  <c:v>G3(2次関数）</c:v>
                </c:pt>
              </c:strCache>
            </c:strRef>
          </c:tx>
          <c:spPr>
            <a:ln w="19050" cmpd="sng">
              <a:solidFill>
                <a:sysClr val="windowText" lastClr="000000"/>
              </a:solidFill>
              <a:prstDash val="sysDash"/>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D$5:$D$95</c:f>
              <c:numCache>
                <c:formatCode>General</c:formatCode>
                <c:ptCount val="91"/>
                <c:pt idx="0">
                  <c:v>0.95680390000000004</c:v>
                </c:pt>
                <c:pt idx="1">
                  <c:v>0.95548436999999997</c:v>
                </c:pt>
                <c:pt idx="2">
                  <c:v>0.95415278000000003</c:v>
                </c:pt>
                <c:pt idx="3">
                  <c:v>0.95280913</c:v>
                </c:pt>
                <c:pt idx="4">
                  <c:v>0.95145342000000011</c:v>
                </c:pt>
                <c:pt idx="5">
                  <c:v>0.95008565</c:v>
                </c:pt>
                <c:pt idx="6">
                  <c:v>0.94870581999999992</c:v>
                </c:pt>
                <c:pt idx="7">
                  <c:v>0.94731393000000008</c:v>
                </c:pt>
                <c:pt idx="8">
                  <c:v>0.94590997999999993</c:v>
                </c:pt>
                <c:pt idx="9">
                  <c:v>0.94449397000000002</c:v>
                </c:pt>
                <c:pt idx="10">
                  <c:v>0.94306590000000001</c:v>
                </c:pt>
                <c:pt idx="11">
                  <c:v>0.94162577000000003</c:v>
                </c:pt>
                <c:pt idx="12">
                  <c:v>0.94017357999999995</c:v>
                </c:pt>
                <c:pt idx="13">
                  <c:v>0.93870933000000001</c:v>
                </c:pt>
                <c:pt idx="14">
                  <c:v>0.93723301999999997</c:v>
                </c:pt>
                <c:pt idx="15">
                  <c:v>0.93574465000000007</c:v>
                </c:pt>
                <c:pt idx="16">
                  <c:v>0.93424421999999996</c:v>
                </c:pt>
                <c:pt idx="17">
                  <c:v>0.93273173000000009</c:v>
                </c:pt>
                <c:pt idx="18">
                  <c:v>0.93120718000000002</c:v>
                </c:pt>
                <c:pt idx="19">
                  <c:v>0.92967057000000008</c:v>
                </c:pt>
                <c:pt idx="20">
                  <c:v>0.92812190000000006</c:v>
                </c:pt>
                <c:pt idx="21">
                  <c:v>0.92656117000000005</c:v>
                </c:pt>
                <c:pt idx="22">
                  <c:v>0.92498838000000005</c:v>
                </c:pt>
                <c:pt idx="23">
                  <c:v>0.92340353000000008</c:v>
                </c:pt>
                <c:pt idx="24">
                  <c:v>0.92180662000000002</c:v>
                </c:pt>
                <c:pt idx="25">
                  <c:v>0.92019764999999998</c:v>
                </c:pt>
                <c:pt idx="26">
                  <c:v>0.91857662000000007</c:v>
                </c:pt>
                <c:pt idx="27">
                  <c:v>0.91694352999999995</c:v>
                </c:pt>
                <c:pt idx="28">
                  <c:v>0.91529838000000008</c:v>
                </c:pt>
                <c:pt idx="29">
                  <c:v>0.91364117</c:v>
                </c:pt>
                <c:pt idx="30">
                  <c:v>0.91197190000000006</c:v>
                </c:pt>
                <c:pt idx="31">
                  <c:v>0.91029057000000002</c:v>
                </c:pt>
                <c:pt idx="32">
                  <c:v>0.90859718</c:v>
                </c:pt>
                <c:pt idx="33">
                  <c:v>0.90689173000000001</c:v>
                </c:pt>
                <c:pt idx="34">
                  <c:v>0.90517422000000003</c:v>
                </c:pt>
                <c:pt idx="35">
                  <c:v>0.90344464999999996</c:v>
                </c:pt>
                <c:pt idx="36">
                  <c:v>0.90170302000000002</c:v>
                </c:pt>
                <c:pt idx="37">
                  <c:v>0.89994932999999999</c:v>
                </c:pt>
                <c:pt idx="38">
                  <c:v>0.89818358000000009</c:v>
                </c:pt>
                <c:pt idx="39">
                  <c:v>0.89640576999999999</c:v>
                </c:pt>
                <c:pt idx="40">
                  <c:v>0.89461590000000002</c:v>
                </c:pt>
                <c:pt idx="41">
                  <c:v>0.89281397000000007</c:v>
                </c:pt>
                <c:pt idx="42">
                  <c:v>0.89099998000000002</c:v>
                </c:pt>
                <c:pt idx="43">
                  <c:v>0.88917393</c:v>
                </c:pt>
                <c:pt idx="44">
                  <c:v>0.88733582</c:v>
                </c:pt>
                <c:pt idx="45">
                  <c:v>0.88548565000000001</c:v>
                </c:pt>
                <c:pt idx="46">
                  <c:v>0.88362341999999994</c:v>
                </c:pt>
                <c:pt idx="47">
                  <c:v>0.88174912999999999</c:v>
                </c:pt>
                <c:pt idx="48">
                  <c:v>0.87986277999999996</c:v>
                </c:pt>
                <c:pt idx="49">
                  <c:v>0.87796437000000005</c:v>
                </c:pt>
                <c:pt idx="50">
                  <c:v>0.87605390000000005</c:v>
                </c:pt>
                <c:pt idx="51">
                  <c:v>0.87413137000000007</c:v>
                </c:pt>
                <c:pt idx="52">
                  <c:v>0.87219678</c:v>
                </c:pt>
                <c:pt idx="53">
                  <c:v>0.87025013000000007</c:v>
                </c:pt>
                <c:pt idx="54">
                  <c:v>0.86829142000000004</c:v>
                </c:pt>
                <c:pt idx="55">
                  <c:v>0.86632064999999991</c:v>
                </c:pt>
                <c:pt idx="56">
                  <c:v>0.86433782000000003</c:v>
                </c:pt>
                <c:pt idx="57">
                  <c:v>0.86234293000000006</c:v>
                </c:pt>
                <c:pt idx="58">
                  <c:v>0.86033597999999989</c:v>
                </c:pt>
                <c:pt idx="59">
                  <c:v>0.85831696999999973</c:v>
                </c:pt>
                <c:pt idx="60">
                  <c:v>0.85628589999999982</c:v>
                </c:pt>
                <c:pt idx="61">
                  <c:v>0.85424276999999982</c:v>
                </c:pt>
                <c:pt idx="62">
                  <c:v>0.85218757999999983</c:v>
                </c:pt>
                <c:pt idx="63">
                  <c:v>0.85012032999999976</c:v>
                </c:pt>
                <c:pt idx="64">
                  <c:v>0.84804101999999981</c:v>
                </c:pt>
                <c:pt idx="65">
                  <c:v>0.84594964999999978</c:v>
                </c:pt>
                <c:pt idx="66">
                  <c:v>0.84384621999999987</c:v>
                </c:pt>
                <c:pt idx="67">
                  <c:v>0.84173072999999976</c:v>
                </c:pt>
                <c:pt idx="68">
                  <c:v>0.83960317999999989</c:v>
                </c:pt>
                <c:pt idx="69">
                  <c:v>0.83746356999999982</c:v>
                </c:pt>
                <c:pt idx="70">
                  <c:v>0.83531189999999989</c:v>
                </c:pt>
                <c:pt idx="71">
                  <c:v>0.83314816999999985</c:v>
                </c:pt>
                <c:pt idx="72">
                  <c:v>0.83097237999999973</c:v>
                </c:pt>
                <c:pt idx="73">
                  <c:v>0.82878452999999985</c:v>
                </c:pt>
                <c:pt idx="74">
                  <c:v>0.82658461999999999</c:v>
                </c:pt>
                <c:pt idx="75">
                  <c:v>0.82437265000000004</c:v>
                </c:pt>
                <c:pt idx="76">
                  <c:v>0.82214862000000011</c:v>
                </c:pt>
                <c:pt idx="77">
                  <c:v>0.81991253000000008</c:v>
                </c:pt>
                <c:pt idx="78">
                  <c:v>0.81766437999999997</c:v>
                </c:pt>
                <c:pt idx="79">
                  <c:v>0.81540416999999998</c:v>
                </c:pt>
                <c:pt idx="80">
                  <c:v>0.81313190000000002</c:v>
                </c:pt>
                <c:pt idx="81">
                  <c:v>0.81084757000000007</c:v>
                </c:pt>
                <c:pt idx="82">
                  <c:v>0.80855118000000004</c:v>
                </c:pt>
                <c:pt idx="83">
                  <c:v>0.80624273000000002</c:v>
                </c:pt>
                <c:pt idx="84">
                  <c:v>0.80392222000000002</c:v>
                </c:pt>
                <c:pt idx="85">
                  <c:v>0.80158965000000004</c:v>
                </c:pt>
                <c:pt idx="86">
                  <c:v>0.79924501999999997</c:v>
                </c:pt>
                <c:pt idx="87">
                  <c:v>0.79688833000000003</c:v>
                </c:pt>
                <c:pt idx="88">
                  <c:v>0.79451958</c:v>
                </c:pt>
                <c:pt idx="89">
                  <c:v>0.79213876999999999</c:v>
                </c:pt>
                <c:pt idx="90">
                  <c:v>0.7897459</c:v>
                </c:pt>
              </c:numCache>
            </c:numRef>
          </c:yVal>
          <c:smooth val="0"/>
        </c:ser>
        <c:ser>
          <c:idx val="3"/>
          <c:order val="3"/>
          <c:tx>
            <c:strRef>
              <c:f>'グラフ(まとめ）'!$F$4</c:f>
              <c:strCache>
                <c:ptCount val="1"/>
                <c:pt idx="0">
                  <c:v>G4</c:v>
                </c:pt>
              </c:strCache>
            </c:strRef>
          </c:tx>
          <c:spPr>
            <a:ln w="12700" cmpd="sng">
              <a:solidFill>
                <a:sysClr val="windowText" lastClr="000000"/>
              </a:solidFill>
              <a:prstDash val="solid"/>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F$5:$F$95</c:f>
              <c:numCache>
                <c:formatCode>General</c:formatCode>
                <c:ptCount val="91"/>
                <c:pt idx="0">
                  <c:v>1.0016239562382161</c:v>
                </c:pt>
                <c:pt idx="1">
                  <c:v>0.99291821763814103</c:v>
                </c:pt>
                <c:pt idx="2">
                  <c:v>0.98378107425076711</c:v>
                </c:pt>
                <c:pt idx="3">
                  <c:v>0.97440596544295266</c:v>
                </c:pt>
                <c:pt idx="4">
                  <c:v>0.96492597214173115</c:v>
                </c:pt>
                <c:pt idx="5">
                  <c:v>0.95543359687280605</c:v>
                </c:pt>
                <c:pt idx="6">
                  <c:v>0.94599347723152638</c:v>
                </c:pt>
                <c:pt idx="7">
                  <c:v>0.93665077760956739</c:v>
                </c:pt>
                <c:pt idx="8">
                  <c:v>0.92743685554138433</c:v>
                </c:pt>
                <c:pt idx="9">
                  <c:v>0.91837316330428109</c:v>
                </c:pt>
                <c:pt idx="10">
                  <c:v>0.9094739801922187</c:v>
                </c:pt>
                <c:pt idx="11">
                  <c:v>0.90074835419021038</c:v>
                </c:pt>
                <c:pt idx="12">
                  <c:v>0.89220149950627237</c:v>
                </c:pt>
                <c:pt idx="13">
                  <c:v>0.88383581362720864</c:v>
                </c:pt>
                <c:pt idx="14">
                  <c:v>0.87565162457101708</c:v>
                </c:pt>
                <c:pt idx="15">
                  <c:v>0.86764774440040737</c:v>
                </c:pt>
                <c:pt idx="16">
                  <c:v>0.85982188204755672</c:v>
                </c:pt>
                <c:pt idx="17">
                  <c:v>0.85217095294301992</c:v>
                </c:pt>
                <c:pt idx="18">
                  <c:v>0.84469131226738559</c:v>
                </c:pt>
                <c:pt idx="19">
                  <c:v>0.83737893122005858</c:v>
                </c:pt>
                <c:pt idx="20">
                  <c:v>0.83022953047106851</c:v>
                </c:pt>
                <c:pt idx="21">
                  <c:v>0.82323868123745281</c:v>
                </c:pt>
                <c:pt idx="22">
                  <c:v>0.81640188174470341</c:v>
                </c:pt>
                <c:pt idx="23">
                  <c:v>0.80971461488500962</c:v>
                </c:pt>
                <c:pt idx="24">
                  <c:v>0.80317239145477615</c:v>
                </c:pt>
                <c:pt idx="25">
                  <c:v>0.79677078229697496</c:v>
                </c:pt>
                <c:pt idx="26">
                  <c:v>0.7905054418863291</c:v>
                </c:pt>
                <c:pt idx="27">
                  <c:v>0.78437212530418465</c:v>
                </c:pt>
                <c:pt idx="28">
                  <c:v>0.77836670010349418</c:v>
                </c:pt>
                <c:pt idx="29">
                  <c:v>0.7724851542249016</c:v>
                </c:pt>
                <c:pt idx="30">
                  <c:v>0.76672360086562619</c:v>
                </c:pt>
                <c:pt idx="31">
                  <c:v>0.7610782810035075</c:v>
                </c:pt>
                <c:pt idx="32">
                  <c:v>0.75554556412479656</c:v>
                </c:pt>
                <c:pt idx="33">
                  <c:v>0.75012194758500006</c:v>
                </c:pt>
                <c:pt idx="34">
                  <c:v>0.74480405493923962</c:v>
                </c:pt>
                <c:pt idx="35">
                  <c:v>0.73958863350607396</c:v>
                </c:pt>
                <c:pt idx="36">
                  <c:v>0.73447255137185086</c:v>
                </c:pt>
                <c:pt idx="37">
                  <c:v>0.72945279399799379</c:v>
                </c:pt>
                <c:pt idx="38">
                  <c:v>0.72452646055838321</c:v>
                </c:pt>
                <c:pt idx="39">
                  <c:v>0.71969076010618305</c:v>
                </c:pt>
                <c:pt idx="40">
                  <c:v>0.7149430076474359</c:v>
                </c:pt>
                <c:pt idx="41">
                  <c:v>0.71028062018132809</c:v>
                </c:pt>
                <c:pt idx="42">
                  <c:v>0.7057011127531887</c:v>
                </c:pt>
                <c:pt idx="43">
                  <c:v>0.70120209455527882</c:v>
                </c:pt>
                <c:pt idx="44">
                  <c:v>0.69678126510176486</c:v>
                </c:pt>
                <c:pt idx="45">
                  <c:v>0.69243641049732729</c:v>
                </c:pt>
                <c:pt idx="46">
                  <c:v>0.68816539981338942</c:v>
                </c:pt>
                <c:pt idx="47">
                  <c:v>0.68396618158164246</c:v>
                </c:pt>
                <c:pt idx="48">
                  <c:v>0.67983678041110807</c:v>
                </c:pt>
                <c:pt idx="49">
                  <c:v>0.67577529373232292</c:v>
                </c:pt>
                <c:pt idx="50">
                  <c:v>0.67177988867012894</c:v>
                </c:pt>
                <c:pt idx="51">
                  <c:v>0.66784879904494421</c:v>
                </c:pt>
                <c:pt idx="52">
                  <c:v>0.66398032250111916</c:v>
                </c:pt>
                <c:pt idx="53">
                  <c:v>0.66017281776007808</c:v>
                </c:pt>
                <c:pt idx="54">
                  <c:v>0.65642470199520253</c:v>
                </c:pt>
                <c:pt idx="55">
                  <c:v>0.65273444832493976</c:v>
                </c:pt>
                <c:pt idx="56">
                  <c:v>0.64910058342023125</c:v>
                </c:pt>
                <c:pt idx="57">
                  <c:v>0.64552168522212972</c:v>
                </c:pt>
                <c:pt idx="58">
                  <c:v>0.64199638076535104</c:v>
                </c:pt>
                <c:pt idx="59">
                  <c:v>0.6385233441034095</c:v>
                </c:pt>
                <c:pt idx="60">
                  <c:v>0.63510129433100659</c:v>
                </c:pt>
                <c:pt idx="61">
                  <c:v>0.63172899369935553</c:v>
                </c:pt>
                <c:pt idx="62">
                  <c:v>0.62840524582023627</c:v>
                </c:pt>
                <c:pt idx="63">
                  <c:v>0.62512889395463</c:v>
                </c:pt>
                <c:pt idx="64">
                  <c:v>0.62189881938193681</c:v>
                </c:pt>
                <c:pt idx="65">
                  <c:v>0.61871393984589074</c:v>
                </c:pt>
                <c:pt idx="66">
                  <c:v>0.61557320807344795</c:v>
                </c:pt>
                <c:pt idx="67">
                  <c:v>0.61247561036304643</c:v>
                </c:pt>
                <c:pt idx="68">
                  <c:v>0.60942016523880937</c:v>
                </c:pt>
                <c:pt idx="69">
                  <c:v>0.6064059221674023</c:v>
                </c:pt>
                <c:pt idx="70">
                  <c:v>0.60343196033440494</c:v>
                </c:pt>
                <c:pt idx="71">
                  <c:v>0.60049738747720882</c:v>
                </c:pt>
                <c:pt idx="72">
                  <c:v>0.59760133877159904</c:v>
                </c:pt>
                <c:pt idx="73">
                  <c:v>0.59474297576930435</c:v>
                </c:pt>
                <c:pt idx="74">
                  <c:v>0.59192148538395939</c:v>
                </c:pt>
                <c:pt idx="75">
                  <c:v>0.589136078923026</c:v>
                </c:pt>
                <c:pt idx="76">
                  <c:v>0.58638599116336221</c:v>
                </c:pt>
                <c:pt idx="77">
                  <c:v>0.58367047946825767</c:v>
                </c:pt>
                <c:pt idx="78">
                  <c:v>0.58098882294382803</c:v>
                </c:pt>
                <c:pt idx="79">
                  <c:v>0.57834032163282467</c:v>
                </c:pt>
                <c:pt idx="80">
                  <c:v>0.57572429574397632</c:v>
                </c:pt>
                <c:pt idx="81">
                  <c:v>0.57314008491510204</c:v>
                </c:pt>
                <c:pt idx="82">
                  <c:v>0.57058704750831435</c:v>
                </c:pt>
                <c:pt idx="83">
                  <c:v>0.56806455993573568</c:v>
                </c:pt>
                <c:pt idx="84">
                  <c:v>0.56557201601422369</c:v>
                </c:pt>
                <c:pt idx="85">
                  <c:v>0.56310882634767379</c:v>
                </c:pt>
                <c:pt idx="86">
                  <c:v>0.56067441773557758</c:v>
                </c:pt>
                <c:pt idx="87">
                  <c:v>0.55826823260654046</c:v>
                </c:pt>
                <c:pt idx="88">
                  <c:v>0.55588972847555973</c:v>
                </c:pt>
                <c:pt idx="89">
                  <c:v>0.55353837742392753</c:v>
                </c:pt>
                <c:pt idx="90">
                  <c:v>0.55121366560066543</c:v>
                </c:pt>
              </c:numCache>
            </c:numRef>
          </c:yVal>
          <c:smooth val="0"/>
        </c:ser>
        <c:ser>
          <c:idx val="4"/>
          <c:order val="4"/>
          <c:tx>
            <c:strRef>
              <c:f>'グラフ(まとめ）'!$G$4</c:f>
              <c:strCache>
                <c:ptCount val="1"/>
                <c:pt idx="0">
                  <c:v>G5</c:v>
                </c:pt>
              </c:strCache>
            </c:strRef>
          </c:tx>
          <c:spPr>
            <a:ln w="15875" cmpd="sng">
              <a:solidFill>
                <a:sysClr val="windowText" lastClr="000000"/>
              </a:solidFill>
              <a:prstDash val="dash"/>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G$5:$G$95</c:f>
              <c:numCache>
                <c:formatCode>General</c:formatCode>
                <c:ptCount val="91"/>
                <c:pt idx="0">
                  <c:v>0.99096948876653568</c:v>
                </c:pt>
                <c:pt idx="1">
                  <c:v>0.99200370807308447</c:v>
                </c:pt>
                <c:pt idx="2">
                  <c:v>0.99162653158346703</c:v>
                </c:pt>
                <c:pt idx="3">
                  <c:v>0.99016703075901125</c:v>
                </c:pt>
                <c:pt idx="4">
                  <c:v>0.98786976938896209</c:v>
                </c:pt>
                <c:pt idx="5">
                  <c:v>0.98491972838215425</c:v>
                </c:pt>
                <c:pt idx="6">
                  <c:v>0.98145892346770058</c:v>
                </c:pt>
                <c:pt idx="7">
                  <c:v>0.97759778329643843</c:v>
                </c:pt>
                <c:pt idx="8">
                  <c:v>0.97342312122662134</c:v>
                </c:pt>
                <c:pt idx="9">
                  <c:v>0.96900383378395216</c:v>
                </c:pt>
                <c:pt idx="10">
                  <c:v>0.96439504669295939</c:v>
                </c:pt>
                <c:pt idx="11">
                  <c:v>0.95964117905238877</c:v>
                </c:pt>
                <c:pt idx="12">
                  <c:v>0.95477823985939081</c:v>
                </c:pt>
                <c:pt idx="13">
                  <c:v>0.94983557095838</c:v>
                </c:pt>
                <c:pt idx="14">
                  <c:v>0.94483718493740609</c:v>
                </c:pt>
                <c:pt idx="15">
                  <c:v>0.93980280271461558</c:v>
                </c:pt>
                <c:pt idx="16">
                  <c:v>0.93474866578683435</c:v>
                </c:pt>
                <c:pt idx="17">
                  <c:v>0.92968817753422861</c:v>
                </c:pt>
                <c:pt idx="18">
                  <c:v>0.9246324135367201</c:v>
                </c:pt>
                <c:pt idx="19">
                  <c:v>0.91959053058780216</c:v>
                </c:pt>
                <c:pt idx="20">
                  <c:v>0.91457009669354439</c:v>
                </c:pt>
                <c:pt idx="21">
                  <c:v>0.90957735895335146</c:v>
                </c:pt>
                <c:pt idx="22">
                  <c:v>0.90461746224751161</c:v>
                </c:pt>
                <c:pt idx="23">
                  <c:v>0.89969462870159556</c:v>
                </c:pt>
                <c:pt idx="24">
                  <c:v>0.89481230567843628</c:v>
                </c:pt>
                <c:pt idx="25">
                  <c:v>0.88997328836713929</c:v>
                </c:pt>
                <c:pt idx="26">
                  <c:v>0.8851798217544532</c:v>
                </c:pt>
                <c:pt idx="27">
                  <c:v>0.88043368577557846</c:v>
                </c:pt>
                <c:pt idx="28">
                  <c:v>0.87573626667540228</c:v>
                </c:pt>
                <c:pt idx="29">
                  <c:v>0.87108861701339346</c:v>
                </c:pt>
                <c:pt idx="30">
                  <c:v>0.86649150627586058</c:v>
                </c:pt>
                <c:pt idx="31">
                  <c:v>0.86194546368837333</c:v>
                </c:pt>
                <c:pt idx="32">
                  <c:v>0.85745081452640382</c:v>
                </c:pt>
                <c:pt idx="33">
                  <c:v>0.85300771098684491</c:v>
                </c:pt>
                <c:pt idx="34">
                  <c:v>0.84861615849398553</c:v>
                </c:pt>
                <c:pt idx="35">
                  <c:v>0.84427603816104724</c:v>
                </c:pt>
                <c:pt idx="36">
                  <c:v>0.83998712600478853</c:v>
                </c:pt>
                <c:pt idx="37">
                  <c:v>0.83574910941001723</c:v>
                </c:pt>
                <c:pt idx="38">
                  <c:v>0.83156160125867495</c:v>
                </c:pt>
                <c:pt idx="39">
                  <c:v>0.82742415207057618</c:v>
                </c:pt>
                <c:pt idx="40">
                  <c:v>0.82333626044737229</c:v>
                </c:pt>
                <c:pt idx="41">
                  <c:v>0.8192973820652576</c:v>
                </c:pt>
                <c:pt idx="42">
                  <c:v>0.81530693742387128</c:v>
                </c:pt>
                <c:pt idx="43">
                  <c:v>0.81136431852706192</c:v>
                </c:pt>
                <c:pt idx="44">
                  <c:v>0.8074688946447004</c:v>
                </c:pt>
                <c:pt idx="45">
                  <c:v>0.80362001728253707</c:v>
                </c:pt>
                <c:pt idx="46">
                  <c:v>0.79981702446845493</c:v>
                </c:pt>
                <c:pt idx="47">
                  <c:v>0.79605924444775578</c:v>
                </c:pt>
                <c:pt idx="48">
                  <c:v>0.79234599886690682</c:v>
                </c:pt>
                <c:pt idx="49">
                  <c:v>0.78867660551388841</c:v>
                </c:pt>
                <c:pt idx="50">
                  <c:v>0.78505038067381805</c:v>
                </c:pt>
                <c:pt idx="51">
                  <c:v>0.7814666411504001</c:v>
                </c:pt>
                <c:pt idx="52">
                  <c:v>0.77792470599682273</c:v>
                </c:pt>
                <c:pt idx="53">
                  <c:v>0.77442389799388334</c:v>
                </c:pt>
                <c:pt idx="54">
                  <c:v>0.77096354490799035</c:v>
                </c:pt>
                <c:pt idx="55">
                  <c:v>0.76754298055743597</c:v>
                </c:pt>
                <c:pt idx="56">
                  <c:v>0.76416154571155337</c:v>
                </c:pt>
                <c:pt idx="57">
                  <c:v>0.76081858884417808</c:v>
                </c:pt>
                <c:pt idx="58">
                  <c:v>0.75751346676009845</c:v>
                </c:pt>
                <c:pt idx="59">
                  <c:v>0.75424554511073327</c:v>
                </c:pt>
                <c:pt idx="60">
                  <c:v>0.75101419881325249</c:v>
                </c:pt>
                <c:pt idx="61">
                  <c:v>0.7478188123855537</c:v>
                </c:pt>
                <c:pt idx="62">
                  <c:v>0.74465878020792065</c:v>
                </c:pt>
                <c:pt idx="63">
                  <c:v>0.74153350672089213</c:v>
                </c:pt>
                <c:pt idx="64">
                  <c:v>0.73844240656763116</c:v>
                </c:pt>
                <c:pt idx="65">
                  <c:v>0.73538490468811291</c:v>
                </c:pt>
                <c:pt idx="66">
                  <c:v>0.73236043637150094</c:v>
                </c:pt>
                <c:pt idx="67">
                  <c:v>0.72936844727236083</c:v>
                </c:pt>
                <c:pt idx="68">
                  <c:v>0.72640839339559338</c:v>
                </c:pt>
                <c:pt idx="69">
                  <c:v>0.72347974105447099</c:v>
                </c:pt>
                <c:pt idx="70">
                  <c:v>0.72058196680553444</c:v>
                </c:pt>
                <c:pt idx="71">
                  <c:v>0.71771455736372247</c:v>
                </c:pt>
                <c:pt idx="72">
                  <c:v>0.71487700950065525</c:v>
                </c:pt>
                <c:pt idx="73">
                  <c:v>0.71206882992866849</c:v>
                </c:pt>
                <c:pt idx="74">
                  <c:v>0.70928953517284976</c:v>
                </c:pt>
                <c:pt idx="75">
                  <c:v>0.70653865143308303</c:v>
                </c:pt>
                <c:pt idx="76">
                  <c:v>0.70381571443785229</c:v>
                </c:pt>
                <c:pt idx="77">
                  <c:v>0.70112026929132487</c:v>
                </c:pt>
                <c:pt idx="78">
                  <c:v>0.69845187031508182</c:v>
                </c:pt>
                <c:pt idx="79">
                  <c:v>0.69581008088566421</c:v>
                </c:pt>
                <c:pt idx="80">
                  <c:v>0.69319447326896744</c:v>
                </c:pt>
                <c:pt idx="81">
                  <c:v>0.69060462845239701</c:v>
                </c:pt>
                <c:pt idx="82">
                  <c:v>0.68804013597556313</c:v>
                </c:pt>
                <c:pt idx="83">
                  <c:v>0.68550059376021122</c:v>
                </c:pt>
                <c:pt idx="84">
                  <c:v>0.68298560793997942</c:v>
                </c:pt>
                <c:pt idx="85">
                  <c:v>0.68049479269050406</c:v>
                </c:pt>
                <c:pt idx="86">
                  <c:v>0.67802777006032011</c:v>
                </c:pt>
                <c:pt idx="87">
                  <c:v>0.67558416980294411</c:v>
                </c:pt>
                <c:pt idx="88">
                  <c:v>0.67316362921047068</c:v>
                </c:pt>
                <c:pt idx="89">
                  <c:v>0.67076579294896455</c:v>
                </c:pt>
                <c:pt idx="90">
                  <c:v>0.66839031289588935</c:v>
                </c:pt>
              </c:numCache>
            </c:numRef>
          </c:yVal>
          <c:smooth val="0"/>
        </c:ser>
        <c:ser>
          <c:idx val="5"/>
          <c:order val="5"/>
          <c:tx>
            <c:strRef>
              <c:f>'グラフ(まとめ）'!$H$4</c:f>
              <c:strCache>
                <c:ptCount val="1"/>
                <c:pt idx="0">
                  <c:v>G6</c:v>
                </c:pt>
              </c:strCache>
            </c:strRef>
          </c:tx>
          <c:spPr>
            <a:ln w="15875">
              <a:solidFill>
                <a:sysClr val="windowText" lastClr="000000"/>
              </a:solidFill>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H$5:$H$95</c:f>
              <c:numCache>
                <c:formatCode>General</c:formatCode>
                <c:ptCount val="91"/>
                <c:pt idx="0">
                  <c:v>0.9982188912287302</c:v>
                </c:pt>
                <c:pt idx="1">
                  <c:v>0.99978362995360381</c:v>
                </c:pt>
                <c:pt idx="2">
                  <c:v>0.99989168807904161</c:v>
                </c:pt>
                <c:pt idx="3">
                  <c:v>0.99887751543177783</c:v>
                </c:pt>
                <c:pt idx="4">
                  <c:v>0.99699025546335673</c:v>
                </c:pt>
                <c:pt idx="5">
                  <c:v>0.99441880106298297</c:v>
                </c:pt>
                <c:pt idx="6">
                  <c:v>0.99130852392492375</c:v>
                </c:pt>
                <c:pt idx="7">
                  <c:v>0.98777274535382942</c:v>
                </c:pt>
                <c:pt idx="8">
                  <c:v>0.98390078417155358</c:v>
                </c:pt>
                <c:pt idx="9">
                  <c:v>0.97976371746586921</c:v>
                </c:pt>
                <c:pt idx="10">
                  <c:v>0.97541857761703132</c:v>
                </c:pt>
                <c:pt idx="11">
                  <c:v>0.97091145833359549</c:v>
                </c:pt>
                <c:pt idx="12">
                  <c:v>0.96627984567076075</c:v>
                </c:pt>
                <c:pt idx="13">
                  <c:v>0.96155438953056616</c:v>
                </c:pt>
                <c:pt idx="14">
                  <c:v>0.95676026530339053</c:v>
                </c:pt>
                <c:pt idx="15">
                  <c:v>0.95191823129858633</c:v>
                </c:pt>
                <c:pt idx="16">
                  <c:v>0.94704545765760106</c:v>
                </c:pt>
                <c:pt idx="17">
                  <c:v>0.94215618171953497</c:v>
                </c:pt>
                <c:pt idx="18">
                  <c:v>0.93726223025645783</c:v>
                </c:pt>
                <c:pt idx="19">
                  <c:v>0.93237343863544286</c:v>
                </c:pt>
                <c:pt idx="20">
                  <c:v>0.92749798949524098</c:v>
                </c:pt>
                <c:pt idx="21">
                  <c:v>0.92264268807771299</c:v>
                </c:pt>
                <c:pt idx="22">
                  <c:v>0.9178131873377442</c:v>
                </c:pt>
                <c:pt idx="23">
                  <c:v>0.91301417296442178</c:v>
                </c:pt>
                <c:pt idx="24">
                  <c:v>0.90824951619817051</c:v>
                </c:pt>
                <c:pt idx="25">
                  <c:v>0.90352240062399503</c:v>
                </c:pt>
                <c:pt idx="26">
                  <c:v>0.89883542781811432</c:v>
                </c:pt>
                <c:pt idx="27">
                  <c:v>0.89419070572165482</c:v>
                </c:pt>
                <c:pt idx="28">
                  <c:v>0.8895899228366021</c:v>
                </c:pt>
                <c:pt idx="29">
                  <c:v>0.88503441073111322</c:v>
                </c:pt>
                <c:pt idx="30">
                  <c:v>0.88052519686339181</c:v>
                </c:pt>
                <c:pt idx="31">
                  <c:v>0.87606304935542501</c:v>
                </c:pt>
                <c:pt idx="32">
                  <c:v>0.87164851504736229</c:v>
                </c:pt>
                <c:pt idx="33">
                  <c:v>0.86728195192305524</c:v>
                </c:pt>
                <c:pt idx="34">
                  <c:v>0.86296355680421399</c:v>
                </c:pt>
                <c:pt idx="35">
                  <c:v>0.85869338905474657</c:v>
                </c:pt>
                <c:pt idx="36">
                  <c:v>0.85447139091036539</c:v>
                </c:pt>
                <c:pt idx="37">
                  <c:v>0.85029740494554351</c:v>
                </c:pt>
                <c:pt idx="38">
                  <c:v>0.84617118910558919</c:v>
                </c:pt>
                <c:pt idx="39">
                  <c:v>0.84209242966238562</c:v>
                </c:pt>
                <c:pt idx="40">
                  <c:v>0.83806075239523325</c:v>
                </c:pt>
                <c:pt idx="41">
                  <c:v>0.83407573225104215</c:v>
                </c:pt>
                <c:pt idx="42">
                  <c:v>0.83013690169884158</c:v>
                </c:pt>
                <c:pt idx="43">
                  <c:v>0.82624375796095106</c:v>
                </c:pt>
                <c:pt idx="44">
                  <c:v>0.8223957692758086</c:v>
                </c:pt>
                <c:pt idx="45">
                  <c:v>0.81859238032458803</c:v>
                </c:pt>
                <c:pt idx="46">
                  <c:v>0.81483301693448451</c:v>
                </c:pt>
                <c:pt idx="47">
                  <c:v>0.81111709015532119</c:v>
                </c:pt>
                <c:pt idx="48">
                  <c:v>0.80744399979241854</c:v>
                </c:pt>
                <c:pt idx="49">
                  <c:v>0.8038131374670443</c:v>
                </c:pt>
                <c:pt idx="50">
                  <c:v>0.80022388926590782</c:v>
                </c:pt>
                <c:pt idx="51">
                  <c:v>0.79667563803271813</c:v>
                </c:pt>
                <c:pt idx="52">
                  <c:v>0.79316776534768707</c:v>
                </c:pt>
                <c:pt idx="53">
                  <c:v>0.78969965323471092</c:v>
                </c:pt>
                <c:pt idx="54">
                  <c:v>0.78627068563068414</c:v>
                </c:pt>
                <c:pt idx="55">
                  <c:v>0.78288024964691272</c:v>
                </c:pt>
                <c:pt idx="56">
                  <c:v>0.77952773664868347</c:v>
                </c:pt>
                <c:pt idx="57">
                  <c:v>0.77621254317570965</c:v>
                </c:pt>
                <c:pt idx="58">
                  <c:v>0.77293407172326167</c:v>
                </c:pt>
                <c:pt idx="59">
                  <c:v>0.76969173140130831</c:v>
                </c:pt>
                <c:pt idx="60">
                  <c:v>0.76648493848680876</c:v>
                </c:pt>
                <c:pt idx="61">
                  <c:v>0.76331311688241699</c:v>
                </c:pt>
                <c:pt idx="62">
                  <c:v>0.76017569849321676</c:v>
                </c:pt>
                <c:pt idx="63">
                  <c:v>0.75707212353170883</c:v>
                </c:pt>
                <c:pt idx="64">
                  <c:v>0.75400184075997201</c:v>
                </c:pt>
                <c:pt idx="65">
                  <c:v>0.75096430767690681</c:v>
                </c:pt>
                <c:pt idx="66">
                  <c:v>0.74795899065745219</c:v>
                </c:pt>
                <c:pt idx="67">
                  <c:v>0.74498536504990331</c:v>
                </c:pt>
                <c:pt idx="68">
                  <c:v>0.74204291523666677</c:v>
                </c:pt>
                <c:pt idx="69">
                  <c:v>0.73913113466319991</c:v>
                </c:pt>
                <c:pt idx="70">
                  <c:v>0.73624952583931025</c:v>
                </c:pt>
                <c:pt idx="71">
                  <c:v>0.7333976003164725</c:v>
                </c:pt>
                <c:pt idx="72">
                  <c:v>0.73057487864442416</c:v>
                </c:pt>
                <c:pt idx="73">
                  <c:v>0.72778089030990001</c:v>
                </c:pt>
                <c:pt idx="74">
                  <c:v>0.72501517366002166</c:v>
                </c:pt>
                <c:pt idx="75">
                  <c:v>0.72227727581259271</c:v>
                </c:pt>
                <c:pt idx="76">
                  <c:v>0.71956675255523961</c:v>
                </c:pt>
                <c:pt idx="77">
                  <c:v>0.71688316823517229</c:v>
                </c:pt>
                <c:pt idx="78">
                  <c:v>0.71422609564105122</c:v>
                </c:pt>
                <c:pt idx="79">
                  <c:v>0.71159511587835778</c:v>
                </c:pt>
                <c:pt idx="80">
                  <c:v>0.70898981823942409</c:v>
                </c:pt>
                <c:pt idx="81">
                  <c:v>0.70640980006918952</c:v>
                </c:pt>
                <c:pt idx="82">
                  <c:v>0.70385466662759999</c:v>
                </c:pt>
                <c:pt idx="83">
                  <c:v>0.70132403094946372</c:v>
                </c:pt>
                <c:pt idx="84">
                  <c:v>0.69881751370248013</c:v>
                </c:pt>
                <c:pt idx="85">
                  <c:v>0.69633474304405085</c:v>
                </c:pt>
                <c:pt idx="86">
                  <c:v>0.69387535447744708</c:v>
                </c:pt>
                <c:pt idx="87">
                  <c:v>0.69143899070777748</c:v>
                </c:pt>
                <c:pt idx="88">
                  <c:v>0.68902530149821062</c:v>
                </c:pt>
                <c:pt idx="89">
                  <c:v>0.68663394352677409</c:v>
                </c:pt>
                <c:pt idx="90">
                  <c:v>0.68426458024407966</c:v>
                </c:pt>
              </c:numCache>
            </c:numRef>
          </c:yVal>
          <c:smooth val="0"/>
        </c:ser>
        <c:ser>
          <c:idx val="6"/>
          <c:order val="6"/>
          <c:tx>
            <c:strRef>
              <c:f>'グラフ(まとめ）'!$I$28</c:f>
              <c:strCache>
                <c:ptCount val="1"/>
                <c:pt idx="0">
                  <c:v>0.888685535</c:v>
                </c:pt>
              </c:strCache>
            </c:strRef>
          </c:tx>
          <c:spPr>
            <a:ln w="22225">
              <a:solidFill>
                <a:sysClr val="windowText" lastClr="000000"/>
              </a:solidFill>
              <a:prstDash val="solid"/>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I$5:$I$95</c:f>
              <c:numCache>
                <c:formatCode>General</c:formatCode>
                <c:ptCount val="91"/>
                <c:pt idx="0">
                  <c:v>1</c:v>
                </c:pt>
                <c:pt idx="1">
                  <c:v>0.99924331573297265</c:v>
                </c:pt>
                <c:pt idx="2">
                  <c:v>0.99723416235382556</c:v>
                </c:pt>
                <c:pt idx="3">
                  <c:v>0.99428198691775438</c:v>
                </c:pt>
                <c:pt idx="4">
                  <c:v>0.99061479551468556</c:v>
                </c:pt>
                <c:pt idx="5">
                  <c:v>0.98640353042733919</c:v>
                </c:pt>
                <c:pt idx="6">
                  <c:v>0.98177823913030293</c:v>
                </c:pt>
                <c:pt idx="7">
                  <c:v>0.97683908946127762</c:v>
                </c:pt>
                <c:pt idx="8">
                  <c:v>0.97166404891673108</c:v>
                </c:pt>
                <c:pt idx="9">
                  <c:v>0.96631434714940145</c:v>
                </c:pt>
                <c:pt idx="10">
                  <c:v>0.96083843098244492</c:v>
                </c:pt>
                <c:pt idx="11">
                  <c:v>0.95527487322193905</c:v>
                </c:pt>
                <c:pt idx="12">
                  <c:v>0.94965454214228562</c:v>
                </c:pt>
                <c:pt idx="13">
                  <c:v>0.94400223997511723</c:v>
                </c:pt>
                <c:pt idx="14">
                  <c:v>0.93833795442710966</c:v>
                </c:pt>
                <c:pt idx="15">
                  <c:v>0.93267782444256486</c:v>
                </c:pt>
                <c:pt idx="16">
                  <c:v>0.92703489240767367</c:v>
                </c:pt>
                <c:pt idx="17">
                  <c:v>0.92141969499698662</c:v>
                </c:pt>
                <c:pt idx="18">
                  <c:v>0.91584073087546569</c:v>
                </c:pt>
                <c:pt idx="19">
                  <c:v>0.91030483355052205</c:v>
                </c:pt>
                <c:pt idx="20">
                  <c:v>0.90481747054496986</c:v>
                </c:pt>
                <c:pt idx="21">
                  <c:v>0.89938298488603985</c:v>
                </c:pt>
                <c:pt idx="22">
                  <c:v>0.89400479110421271</c:v>
                </c:pt>
                <c:pt idx="23">
                  <c:v>0.88868553511554416</c:v>
                </c:pt>
                <c:pt idx="24">
                  <c:v>0.88342722524945649</c:v>
                </c:pt>
                <c:pt idx="25">
                  <c:v>0.8782313400889914</c:v>
                </c:pt>
                <c:pt idx="26">
                  <c:v>0.87309891757585623</c:v>
                </c:pt>
                <c:pt idx="27">
                  <c:v>0.86803062890063576</c:v>
                </c:pt>
                <c:pt idx="28">
                  <c:v>0.86302683997824103</c:v>
                </c:pt>
                <c:pt idx="29">
                  <c:v>0.85808766274827142</c:v>
                </c:pt>
                <c:pt idx="30">
                  <c:v>0.85321299810119289</c:v>
                </c:pt>
                <c:pt idx="31">
                  <c:v>0.84840257188558488</c:v>
                </c:pt>
                <c:pt idx="32">
                  <c:v>0.84365596517800667</c:v>
                </c:pt>
                <c:pt idx="33">
                  <c:v>0.83897263977889847</c:v>
                </c:pt>
                <c:pt idx="34">
                  <c:v>0.8343519597235689</c:v>
                </c:pt>
                <c:pt idx="35">
                  <c:v>0.82979320945684698</c:v>
                </c:pt>
                <c:pt idx="36">
                  <c:v>0.82529560920669076</c:v>
                </c:pt>
                <c:pt idx="37">
                  <c:v>0.82085832799998903</c:v>
                </c:pt>
                <c:pt idx="38">
                  <c:v>0.81648049468886541</c:v>
                </c:pt>
                <c:pt idx="39">
                  <c:v>0.81216120729446417</c:v>
                </c:pt>
                <c:pt idx="40">
                  <c:v>0.8078995409249049</c:v>
                </c:pt>
                <c:pt idx="41">
                  <c:v>0.80369455448257399</c:v>
                </c:pt>
                <c:pt idx="42">
                  <c:v>0.79954529634166838</c:v>
                </c:pt>
                <c:pt idx="43">
                  <c:v>0.7954508091484962</c:v>
                </c:pt>
                <c:pt idx="44">
                  <c:v>0.79141013387332937</c:v>
                </c:pt>
                <c:pt idx="45">
                  <c:v>0.78742231322293921</c:v>
                </c:pt>
                <c:pt idx="46">
                  <c:v>0.78348639450636848</c:v>
                </c:pt>
                <c:pt idx="47">
                  <c:v>0.77960143203270271</c:v>
                </c:pt>
                <c:pt idx="48">
                  <c:v>0.77576648910789248</c:v>
                </c:pt>
                <c:pt idx="49">
                  <c:v>0.77198063968791231</c:v>
                </c:pt>
                <c:pt idx="50">
                  <c:v>0.76824296973719297</c:v>
                </c:pt>
                <c:pt idx="51">
                  <c:v>0.76455257833426926</c:v>
                </c:pt>
                <c:pt idx="52">
                  <c:v>0.76090857856057303</c:v>
                </c:pt>
                <c:pt idx="53">
                  <c:v>0.75731009820328576</c:v>
                </c:pt>
                <c:pt idx="54">
                  <c:v>0.75375628029875785</c:v>
                </c:pt>
                <c:pt idx="55">
                  <c:v>0.75024628353940037</c:v>
                </c:pt>
                <c:pt idx="56">
                  <c:v>0.7467792825637154</c:v>
                </c:pt>
                <c:pt idx="57">
                  <c:v>0.74335446814645667</c:v>
                </c:pt>
                <c:pt idx="58">
                  <c:v>0.73997104730360574</c:v>
                </c:pt>
                <c:pt idx="59">
                  <c:v>0.73662824332483778</c:v>
                </c:pt>
                <c:pt idx="60">
                  <c:v>0.73332529574440086</c:v>
                </c:pt>
                <c:pt idx="61">
                  <c:v>0.73006146025992158</c:v>
                </c:pt>
                <c:pt idx="62">
                  <c:v>0.7268360086073069</c:v>
                </c:pt>
                <c:pt idx="63">
                  <c:v>0.72364822839885123</c:v>
                </c:pt>
                <c:pt idx="64">
                  <c:v>0.72049742293067065</c:v>
                </c:pt>
                <c:pt idx="65">
                  <c:v>0.71738291096479156</c:v>
                </c:pt>
                <c:pt idx="66">
                  <c:v>0.71430402649047453</c:v>
                </c:pt>
                <c:pt idx="67">
                  <c:v>0.71126011846876258</c:v>
                </c:pt>
                <c:pt idx="68">
                  <c:v>0.70825055056366448</c:v>
                </c:pt>
                <c:pt idx="69">
                  <c:v>0.70527470086296951</c:v>
                </c:pt>
                <c:pt idx="70">
                  <c:v>0.70233196159122047</c:v>
                </c:pt>
                <c:pt idx="71">
                  <c:v>0.69942173881706404</c:v>
                </c:pt>
                <c:pt idx="72">
                  <c:v>0.69654345215687252</c:v>
                </c:pt>
                <c:pt idx="73">
                  <c:v>0.69369653447626178</c:v>
                </c:pt>
                <c:pt idx="74">
                  <c:v>0.69088043159088952</c:v>
                </c:pt>
                <c:pt idx="75">
                  <c:v>0.68809460196772987</c:v>
                </c:pt>
                <c:pt idx="76">
                  <c:v>0.68533851642783883</c:v>
                </c:pt>
                <c:pt idx="77">
                  <c:v>0.6826116578514474</c:v>
                </c:pt>
                <c:pt idx="78">
                  <c:v>0.67991352088612467</c:v>
                </c:pt>
                <c:pt idx="79">
                  <c:v>0.67724361165860492</c:v>
                </c:pt>
                <c:pt idx="80">
                  <c:v>0.67460144749077333</c:v>
                </c:pt>
                <c:pt idx="81">
                  <c:v>0.6719865566202311</c:v>
                </c:pt>
                <c:pt idx="82">
                  <c:v>0.66939847792577967</c:v>
                </c:pt>
                <c:pt idx="83">
                  <c:v>0.66683676065807296</c:v>
                </c:pt>
                <c:pt idx="84">
                  <c:v>0.66430096417566864</c:v>
                </c:pt>
                <c:pt idx="85">
                  <c:v>0.66179065768661749</c:v>
                </c:pt>
                <c:pt idx="86">
                  <c:v>0.65930541999572889</c:v>
                </c:pt>
                <c:pt idx="87">
                  <c:v>0.65684483925755521</c:v>
                </c:pt>
                <c:pt idx="88">
                  <c:v>0.65440851273518719</c:v>
                </c:pt>
                <c:pt idx="89">
                  <c:v>0.65199604656482724</c:v>
                </c:pt>
                <c:pt idx="90">
                  <c:v>0.64960705552616904</c:v>
                </c:pt>
              </c:numCache>
            </c:numRef>
          </c:yVal>
          <c:smooth val="0"/>
        </c:ser>
        <c:dLbls>
          <c:showLegendKey val="0"/>
          <c:showVal val="0"/>
          <c:showCatName val="0"/>
          <c:showSerName val="0"/>
          <c:showPercent val="0"/>
          <c:showBubbleSize val="0"/>
        </c:dLbls>
        <c:axId val="157238784"/>
        <c:axId val="157240704"/>
      </c:scatterChart>
      <c:valAx>
        <c:axId val="157238784"/>
        <c:scaling>
          <c:orientation val="minMax"/>
          <c:max val="8"/>
          <c:min val="1"/>
        </c:scaling>
        <c:delete val="0"/>
        <c:axPos val="b"/>
        <c:majorGridlines/>
        <c:minorGridlines/>
        <c:title>
          <c:tx>
            <c:rich>
              <a:bodyPr/>
              <a:lstStyle/>
              <a:p>
                <a:pPr>
                  <a:defRPr/>
                </a:pPr>
                <a:r>
                  <a:rPr lang="en-US" altLang="en-US" sz="1100" i="1"/>
                  <a:t>V</a:t>
                </a:r>
                <a:r>
                  <a:rPr lang="en-US" altLang="en-US" sz="1000"/>
                  <a:t>ci</a:t>
                </a:r>
                <a:r>
                  <a:rPr lang="en-US" altLang="en-US" sz="1100"/>
                  <a:t>/</a:t>
                </a:r>
                <a:r>
                  <a:rPr lang="en-US" altLang="en-US" sz="1100" i="1"/>
                  <a:t>V</a:t>
                </a:r>
                <a:r>
                  <a:rPr lang="en-US" altLang="en-US" sz="1000"/>
                  <a:t>cj</a:t>
                </a:r>
                <a:r>
                  <a:rPr lang="en-US" altLang="en-US" sz="1100"/>
                  <a:t>  [-]</a:t>
                </a:r>
              </a:p>
            </c:rich>
          </c:tx>
          <c:layout/>
          <c:overlay val="0"/>
        </c:title>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ＭＳ Ｐゴシック"/>
                <a:ea typeface="ＭＳ Ｐゴシック"/>
                <a:cs typeface="ＭＳ Ｐゴシック"/>
              </a:defRPr>
            </a:pPr>
            <a:endParaRPr lang="ja-JP"/>
          </a:p>
        </c:txPr>
        <c:crossAx val="157240704"/>
        <c:crosses val="autoZero"/>
        <c:crossBetween val="midCat"/>
        <c:majorUnit val="1"/>
      </c:valAx>
      <c:valAx>
        <c:axId val="157240704"/>
        <c:scaling>
          <c:orientation val="minMax"/>
          <c:max val="1.1000000000000001"/>
          <c:min val="0.60000000000000009"/>
        </c:scaling>
        <c:delete val="0"/>
        <c:axPos val="l"/>
        <c:majorGridlines>
          <c:spPr>
            <a:ln w="3175">
              <a:solidFill>
                <a:srgbClr val="808080"/>
              </a:solidFill>
              <a:prstDash val="solid"/>
            </a:ln>
          </c:spPr>
        </c:majorGridlines>
        <c:minorGridlines/>
        <c:title>
          <c:tx>
            <c:rich>
              <a:bodyPr/>
              <a:lstStyle/>
              <a:p>
                <a:pPr>
                  <a:defRPr sz="1200"/>
                </a:pPr>
                <a:r>
                  <a:rPr lang="en-US" altLang="en-US" sz="1200"/>
                  <a:t>mij</a:t>
                </a:r>
                <a:r>
                  <a:rPr lang="en-US" altLang="en-US" sz="1200" baseline="0"/>
                  <a:t> [-]</a:t>
                </a:r>
                <a:r>
                  <a:rPr lang="en-US" altLang="en-US" sz="1200"/>
                  <a:t> </a:t>
                </a:r>
              </a:p>
            </c:rich>
          </c:tx>
          <c:layout/>
          <c:overlay val="0"/>
        </c:title>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ＭＳ Ｐゴシック"/>
                <a:ea typeface="ＭＳ Ｐゴシック"/>
                <a:cs typeface="ＭＳ Ｐゴシック"/>
              </a:defRPr>
            </a:pPr>
            <a:endParaRPr lang="ja-JP"/>
          </a:p>
        </c:txPr>
        <c:crossAx val="157238784"/>
        <c:crosses val="autoZero"/>
        <c:crossBetween val="midCat"/>
        <c:majorUnit val="0.1"/>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ＭＳ Ｐゴシック"/>
          <a:ea typeface="ＭＳ Ｐゴシック"/>
          <a:cs typeface="ＭＳ Ｐゴシック"/>
        </a:defRPr>
      </a:pPr>
      <a:endParaRPr lang="ja-JP"/>
    </a:p>
  </c:txPr>
  <c:externalData r:id="rId2">
    <c:autoUpdate val="0"/>
  </c:externalData>
  <c:userShapes r:id="rId3"/>
</c:chartSpace>
</file>

<file path=ppt/charts/chart6.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mij=0.91</c:v>
          </c:tx>
          <c:spPr>
            <a:ln>
              <a:solidFill>
                <a:schemeClr val="tx1"/>
              </a:solidFill>
            </a:ln>
          </c:spPr>
          <c:marker>
            <c:symbol val="none"/>
          </c:marker>
          <c:xVal>
            <c:numRef>
              <c:f>'図8.8'!$E$9:$E$30</c:f>
              <c:numCache>
                <c:formatCode>General</c:formatCode>
                <c:ptCount val="22"/>
                <c:pt idx="0">
                  <c:v>0</c:v>
                </c:pt>
                <c:pt idx="1">
                  <c:v>3.3599999999999998E-2</c:v>
                </c:pt>
                <c:pt idx="2">
                  <c:v>5.1299999999999998E-2</c:v>
                </c:pt>
                <c:pt idx="3">
                  <c:v>6.9500000000000006E-2</c:v>
                </c:pt>
                <c:pt idx="4">
                  <c:v>0.1061</c:v>
                </c:pt>
                <c:pt idx="5">
                  <c:v>0.14349999999999999</c:v>
                </c:pt>
                <c:pt idx="6">
                  <c:v>0.18190000000000001</c:v>
                </c:pt>
                <c:pt idx="7">
                  <c:v>0.22140000000000001</c:v>
                </c:pt>
                <c:pt idx="8">
                  <c:v>0.22289999999999999</c:v>
                </c:pt>
                <c:pt idx="9">
                  <c:v>0.2621</c:v>
                </c:pt>
                <c:pt idx="10">
                  <c:v>0.3044</c:v>
                </c:pt>
                <c:pt idx="11">
                  <c:v>0.34789999999999999</c:v>
                </c:pt>
                <c:pt idx="12">
                  <c:v>0.39379999999999998</c:v>
                </c:pt>
                <c:pt idx="13">
                  <c:v>0.4214</c:v>
                </c:pt>
                <c:pt idx="14">
                  <c:v>0.442</c:v>
                </c:pt>
                <c:pt idx="15">
                  <c:v>0.4929</c:v>
                </c:pt>
                <c:pt idx="16">
                  <c:v>0.5464</c:v>
                </c:pt>
                <c:pt idx="17">
                  <c:v>0.6038</c:v>
                </c:pt>
                <c:pt idx="18">
                  <c:v>0.66510000000000002</c:v>
                </c:pt>
                <c:pt idx="19">
                  <c:v>0.67279999999999995</c:v>
                </c:pt>
                <c:pt idx="20">
                  <c:v>0.73</c:v>
                </c:pt>
                <c:pt idx="21">
                  <c:v>1</c:v>
                </c:pt>
              </c:numCache>
            </c:numRef>
          </c:xVal>
          <c:yVal>
            <c:numRef>
              <c:f>'図8.8'!$F$9:$F$30</c:f>
              <c:numCache>
                <c:formatCode>General</c:formatCode>
                <c:ptCount val="22"/>
                <c:pt idx="0">
                  <c:v>4.6341999999999999</c:v>
                </c:pt>
                <c:pt idx="1">
                  <c:v>6.0570000000000004</c:v>
                </c:pt>
                <c:pt idx="2">
                  <c:v>6.8</c:v>
                </c:pt>
                <c:pt idx="3">
                  <c:v>7.5540000000000003</c:v>
                </c:pt>
                <c:pt idx="4">
                  <c:v>9.0510000000000002</c:v>
                </c:pt>
                <c:pt idx="5">
                  <c:v>10.548</c:v>
                </c:pt>
                <c:pt idx="6">
                  <c:v>12.045</c:v>
                </c:pt>
                <c:pt idx="7">
                  <c:v>13.542</c:v>
                </c:pt>
                <c:pt idx="8">
                  <c:v>13.6</c:v>
                </c:pt>
                <c:pt idx="9">
                  <c:v>15.039</c:v>
                </c:pt>
                <c:pt idx="10">
                  <c:v>16.536000000000001</c:v>
                </c:pt>
                <c:pt idx="11">
                  <c:v>18.033000000000001</c:v>
                </c:pt>
                <c:pt idx="12">
                  <c:v>19.53</c:v>
                </c:pt>
                <c:pt idx="13">
                  <c:v>20.399999999999999</c:v>
                </c:pt>
                <c:pt idx="14">
                  <c:v>21.027000000000001</c:v>
                </c:pt>
                <c:pt idx="15">
                  <c:v>22.524000000000001</c:v>
                </c:pt>
                <c:pt idx="16">
                  <c:v>24.021000000000001</c:v>
                </c:pt>
                <c:pt idx="17">
                  <c:v>25.518000000000001</c:v>
                </c:pt>
                <c:pt idx="18">
                  <c:v>27.015000000000001</c:v>
                </c:pt>
                <c:pt idx="19">
                  <c:v>27.2</c:v>
                </c:pt>
                <c:pt idx="20">
                  <c:v>28.512</c:v>
                </c:pt>
                <c:pt idx="21">
                  <c:v>33.999000000000002</c:v>
                </c:pt>
              </c:numCache>
            </c:numRef>
          </c:yVal>
          <c:smooth val="1"/>
        </c:ser>
        <c:ser>
          <c:idx val="1"/>
          <c:order val="1"/>
          <c:spPr>
            <a:ln>
              <a:solidFill>
                <a:schemeClr val="tx1"/>
              </a:solidFill>
            </a:ln>
          </c:spPr>
          <c:marker>
            <c:symbol val="none"/>
          </c:marker>
          <c:xVal>
            <c:numRef>
              <c:f>'図8.8'!$G$9:$G$30</c:f>
              <c:numCache>
                <c:formatCode>General</c:formatCode>
                <c:ptCount val="22"/>
                <c:pt idx="0">
                  <c:v>0</c:v>
                </c:pt>
                <c:pt idx="1">
                  <c:v>0.23269999999999999</c:v>
                </c:pt>
                <c:pt idx="2">
                  <c:v>0.31669999999999998</c:v>
                </c:pt>
                <c:pt idx="3">
                  <c:v>0.38540000000000002</c:v>
                </c:pt>
                <c:pt idx="4">
                  <c:v>0.48909999999999998</c:v>
                </c:pt>
                <c:pt idx="5">
                  <c:v>0.56430000000000002</c:v>
                </c:pt>
                <c:pt idx="6">
                  <c:v>0.62160000000000004</c:v>
                </c:pt>
                <c:pt idx="7">
                  <c:v>0.66679999999999995</c:v>
                </c:pt>
                <c:pt idx="8">
                  <c:v>0.66839999999999999</c:v>
                </c:pt>
                <c:pt idx="9">
                  <c:v>0.70369999999999999</c:v>
                </c:pt>
                <c:pt idx="10">
                  <c:v>0.73460000000000003</c:v>
                </c:pt>
                <c:pt idx="11">
                  <c:v>0.76100000000000001</c:v>
                </c:pt>
                <c:pt idx="12">
                  <c:v>0.78400000000000003</c:v>
                </c:pt>
                <c:pt idx="13">
                  <c:v>0.79630000000000001</c:v>
                </c:pt>
                <c:pt idx="14">
                  <c:v>0.80469999999999997</c:v>
                </c:pt>
                <c:pt idx="15">
                  <c:v>0.8236</c:v>
                </c:pt>
                <c:pt idx="16">
                  <c:v>0.84130000000000005</c:v>
                </c:pt>
                <c:pt idx="17">
                  <c:v>0.85829999999999995</c:v>
                </c:pt>
                <c:pt idx="18">
                  <c:v>0.87539999999999996</c:v>
                </c:pt>
                <c:pt idx="19">
                  <c:v>0.87749999999999995</c:v>
                </c:pt>
                <c:pt idx="20">
                  <c:v>0.89319999999999999</c:v>
                </c:pt>
                <c:pt idx="21">
                  <c:v>1</c:v>
                </c:pt>
              </c:numCache>
            </c:numRef>
          </c:xVal>
          <c:yVal>
            <c:numRef>
              <c:f>'図8.8'!$H$9:$H$30</c:f>
              <c:numCache>
                <c:formatCode>General</c:formatCode>
                <c:ptCount val="22"/>
                <c:pt idx="0">
                  <c:v>4.6341999999999999</c:v>
                </c:pt>
                <c:pt idx="1">
                  <c:v>6.0570000000000004</c:v>
                </c:pt>
                <c:pt idx="2">
                  <c:v>6.8</c:v>
                </c:pt>
                <c:pt idx="3">
                  <c:v>7.5540000000000003</c:v>
                </c:pt>
                <c:pt idx="4">
                  <c:v>9.0510000000000002</c:v>
                </c:pt>
                <c:pt idx="5">
                  <c:v>10.548</c:v>
                </c:pt>
                <c:pt idx="6">
                  <c:v>12.045</c:v>
                </c:pt>
                <c:pt idx="7">
                  <c:v>13.542</c:v>
                </c:pt>
                <c:pt idx="8">
                  <c:v>13.6</c:v>
                </c:pt>
                <c:pt idx="9">
                  <c:v>15.039</c:v>
                </c:pt>
                <c:pt idx="10">
                  <c:v>16.536000000000001</c:v>
                </c:pt>
                <c:pt idx="11">
                  <c:v>18.033000000000001</c:v>
                </c:pt>
                <c:pt idx="12">
                  <c:v>19.53</c:v>
                </c:pt>
                <c:pt idx="13">
                  <c:v>20.399999999999999</c:v>
                </c:pt>
                <c:pt idx="14">
                  <c:v>21.027000000000001</c:v>
                </c:pt>
                <c:pt idx="15">
                  <c:v>22.524000000000001</c:v>
                </c:pt>
                <c:pt idx="16">
                  <c:v>24.021000000000001</c:v>
                </c:pt>
                <c:pt idx="17">
                  <c:v>25.518000000000001</c:v>
                </c:pt>
                <c:pt idx="18">
                  <c:v>27.015000000000001</c:v>
                </c:pt>
                <c:pt idx="19">
                  <c:v>27.2</c:v>
                </c:pt>
                <c:pt idx="20">
                  <c:v>28.512</c:v>
                </c:pt>
                <c:pt idx="21">
                  <c:v>33.999000000000002</c:v>
                </c:pt>
              </c:numCache>
            </c:numRef>
          </c:yVal>
          <c:smooth val="1"/>
        </c:ser>
        <c:ser>
          <c:idx val="2"/>
          <c:order val="2"/>
          <c:tx>
            <c:v>mij=0.941</c:v>
          </c:tx>
          <c:spPr>
            <a:ln w="25400">
              <a:solidFill>
                <a:schemeClr val="tx1"/>
              </a:solidFill>
              <a:prstDash val="lgDashDot"/>
            </a:ln>
          </c:spPr>
          <c:marker>
            <c:symbol val="none"/>
          </c:marker>
          <c:xVal>
            <c:numRef>
              <c:f>'図8.8'!$I$9:$I$30</c:f>
              <c:numCache>
                <c:formatCode>General</c:formatCode>
                <c:ptCount val="22"/>
                <c:pt idx="0">
                  <c:v>0</c:v>
                </c:pt>
                <c:pt idx="1">
                  <c:v>2.1000000000000001E-2</c:v>
                </c:pt>
                <c:pt idx="2">
                  <c:v>3.2199999999999999E-2</c:v>
                </c:pt>
                <c:pt idx="3">
                  <c:v>4.3700000000000003E-2</c:v>
                </c:pt>
                <c:pt idx="4">
                  <c:v>6.6900000000000001E-2</c:v>
                </c:pt>
                <c:pt idx="5">
                  <c:v>9.0899999999999995E-2</c:v>
                </c:pt>
                <c:pt idx="6">
                  <c:v>0.11550000000000001</c:v>
                </c:pt>
                <c:pt idx="7">
                  <c:v>0.1411</c:v>
                </c:pt>
                <c:pt idx="8">
                  <c:v>0.1421</c:v>
                </c:pt>
                <c:pt idx="9">
                  <c:v>0.1676</c:v>
                </c:pt>
                <c:pt idx="10">
                  <c:v>0.1953</c:v>
                </c:pt>
                <c:pt idx="11">
                  <c:v>0.22450000000000001</c:v>
                </c:pt>
                <c:pt idx="12">
                  <c:v>0.25519999999999998</c:v>
                </c:pt>
                <c:pt idx="13">
                  <c:v>0.27400000000000002</c:v>
                </c:pt>
                <c:pt idx="14">
                  <c:v>0.28810000000000002</c:v>
                </c:pt>
                <c:pt idx="15">
                  <c:v>0.32329999999999998</c:v>
                </c:pt>
                <c:pt idx="16">
                  <c:v>0.36159999999999998</c:v>
                </c:pt>
                <c:pt idx="17">
                  <c:v>0.40460000000000002</c:v>
                </c:pt>
                <c:pt idx="18">
                  <c:v>0.45279999999999998</c:v>
                </c:pt>
                <c:pt idx="19">
                  <c:v>0.45929999999999999</c:v>
                </c:pt>
                <c:pt idx="20">
                  <c:v>0.5091</c:v>
                </c:pt>
                <c:pt idx="21">
                  <c:v>0.57689999999999997</c:v>
                </c:pt>
              </c:numCache>
            </c:numRef>
          </c:xVal>
          <c:yVal>
            <c:numRef>
              <c:f>'図8.8'!$J$9:$J$30</c:f>
              <c:numCache>
                <c:formatCode>General</c:formatCode>
                <c:ptCount val="22"/>
                <c:pt idx="0">
                  <c:v>4.6341999999999999</c:v>
                </c:pt>
                <c:pt idx="1">
                  <c:v>6.0570000000000004</c:v>
                </c:pt>
                <c:pt idx="2">
                  <c:v>6.8</c:v>
                </c:pt>
                <c:pt idx="3">
                  <c:v>7.5540000000000003</c:v>
                </c:pt>
                <c:pt idx="4">
                  <c:v>9.0510000000000002</c:v>
                </c:pt>
                <c:pt idx="5">
                  <c:v>10.548</c:v>
                </c:pt>
                <c:pt idx="6">
                  <c:v>12.045</c:v>
                </c:pt>
                <c:pt idx="7">
                  <c:v>13.542</c:v>
                </c:pt>
                <c:pt idx="8">
                  <c:v>13.6</c:v>
                </c:pt>
                <c:pt idx="9">
                  <c:v>15.039</c:v>
                </c:pt>
                <c:pt idx="10">
                  <c:v>16.536000000000001</c:v>
                </c:pt>
                <c:pt idx="11">
                  <c:v>18.033000000000001</c:v>
                </c:pt>
                <c:pt idx="12">
                  <c:v>19.53</c:v>
                </c:pt>
                <c:pt idx="13">
                  <c:v>20.399999999999999</c:v>
                </c:pt>
                <c:pt idx="14">
                  <c:v>21.027000000000001</c:v>
                </c:pt>
                <c:pt idx="15">
                  <c:v>22.524000000000001</c:v>
                </c:pt>
                <c:pt idx="16">
                  <c:v>24.021000000000001</c:v>
                </c:pt>
                <c:pt idx="17">
                  <c:v>25.518000000000001</c:v>
                </c:pt>
                <c:pt idx="18">
                  <c:v>27.015000000000001</c:v>
                </c:pt>
                <c:pt idx="19">
                  <c:v>27.2</c:v>
                </c:pt>
                <c:pt idx="20">
                  <c:v>28.512</c:v>
                </c:pt>
                <c:pt idx="21">
                  <c:v>30.009</c:v>
                </c:pt>
              </c:numCache>
            </c:numRef>
          </c:yVal>
          <c:smooth val="1"/>
        </c:ser>
        <c:ser>
          <c:idx val="3"/>
          <c:order val="3"/>
          <c:spPr>
            <a:ln w="25400">
              <a:solidFill>
                <a:schemeClr val="tx1"/>
              </a:solidFill>
              <a:prstDash val="lgDashDot"/>
            </a:ln>
          </c:spPr>
          <c:marker>
            <c:symbol val="none"/>
          </c:marker>
          <c:xVal>
            <c:numRef>
              <c:f>'図8.8'!$K$9:$K$30</c:f>
              <c:numCache>
                <c:formatCode>General</c:formatCode>
                <c:ptCount val="22"/>
                <c:pt idx="0">
                  <c:v>0</c:v>
                </c:pt>
                <c:pt idx="1">
                  <c:v>0.22309999999999999</c:v>
                </c:pt>
                <c:pt idx="2">
                  <c:v>0.30359999999999998</c:v>
                </c:pt>
                <c:pt idx="3">
                  <c:v>0.3695</c:v>
                </c:pt>
                <c:pt idx="4">
                  <c:v>0.46860000000000002</c:v>
                </c:pt>
                <c:pt idx="5">
                  <c:v>0.54010000000000002</c:v>
                </c:pt>
                <c:pt idx="6">
                  <c:v>0.59430000000000005</c:v>
                </c:pt>
                <c:pt idx="7">
                  <c:v>0.63670000000000004</c:v>
                </c:pt>
                <c:pt idx="8">
                  <c:v>0.63819999999999999</c:v>
                </c:pt>
                <c:pt idx="9">
                  <c:v>0.67100000000000004</c:v>
                </c:pt>
                <c:pt idx="10">
                  <c:v>0.69930000000000003</c:v>
                </c:pt>
                <c:pt idx="11">
                  <c:v>0.72299999999999998</c:v>
                </c:pt>
                <c:pt idx="12">
                  <c:v>0.74339999999999995</c:v>
                </c:pt>
                <c:pt idx="13">
                  <c:v>0.754</c:v>
                </c:pt>
                <c:pt idx="14">
                  <c:v>0.76119999999999999</c:v>
                </c:pt>
                <c:pt idx="15">
                  <c:v>0.77690000000000003</c:v>
                </c:pt>
                <c:pt idx="16">
                  <c:v>0.79100000000000004</c:v>
                </c:pt>
                <c:pt idx="17">
                  <c:v>0.80400000000000005</c:v>
                </c:pt>
                <c:pt idx="18">
                  <c:v>0.81630000000000003</c:v>
                </c:pt>
                <c:pt idx="19">
                  <c:v>0.81769999999999998</c:v>
                </c:pt>
                <c:pt idx="20">
                  <c:v>0.82830000000000004</c:v>
                </c:pt>
                <c:pt idx="21">
                  <c:v>0.8407</c:v>
                </c:pt>
              </c:numCache>
            </c:numRef>
          </c:xVal>
          <c:yVal>
            <c:numRef>
              <c:f>'図8.8'!$L$9:$L$30</c:f>
              <c:numCache>
                <c:formatCode>General</c:formatCode>
                <c:ptCount val="22"/>
                <c:pt idx="0">
                  <c:v>4.6341999999999999</c:v>
                </c:pt>
                <c:pt idx="1">
                  <c:v>6.0570000000000004</c:v>
                </c:pt>
                <c:pt idx="2">
                  <c:v>6.8</c:v>
                </c:pt>
                <c:pt idx="3">
                  <c:v>7.5540000000000003</c:v>
                </c:pt>
                <c:pt idx="4">
                  <c:v>9.0510000000000002</c:v>
                </c:pt>
                <c:pt idx="5">
                  <c:v>10.548</c:v>
                </c:pt>
                <c:pt idx="6">
                  <c:v>12.045</c:v>
                </c:pt>
                <c:pt idx="7">
                  <c:v>13.542</c:v>
                </c:pt>
                <c:pt idx="8">
                  <c:v>13.6</c:v>
                </c:pt>
                <c:pt idx="9">
                  <c:v>15.039</c:v>
                </c:pt>
                <c:pt idx="10">
                  <c:v>16.536000000000001</c:v>
                </c:pt>
                <c:pt idx="11">
                  <c:v>18.033000000000001</c:v>
                </c:pt>
                <c:pt idx="12">
                  <c:v>19.53</c:v>
                </c:pt>
                <c:pt idx="13">
                  <c:v>20.399999999999999</c:v>
                </c:pt>
                <c:pt idx="14">
                  <c:v>21.027000000000001</c:v>
                </c:pt>
                <c:pt idx="15">
                  <c:v>22.524000000000001</c:v>
                </c:pt>
                <c:pt idx="16">
                  <c:v>24.021000000000001</c:v>
                </c:pt>
                <c:pt idx="17">
                  <c:v>25.518000000000001</c:v>
                </c:pt>
                <c:pt idx="18">
                  <c:v>27.015000000000001</c:v>
                </c:pt>
                <c:pt idx="19">
                  <c:v>27.2</c:v>
                </c:pt>
                <c:pt idx="20">
                  <c:v>28.512</c:v>
                </c:pt>
                <c:pt idx="21">
                  <c:v>30.009</c:v>
                </c:pt>
              </c:numCache>
            </c:numRef>
          </c:yVal>
          <c:smooth val="1"/>
        </c:ser>
        <c:ser>
          <c:idx val="4"/>
          <c:order val="4"/>
          <c:tx>
            <c:v>mij=0.97</c:v>
          </c:tx>
          <c:spPr>
            <a:ln w="19050">
              <a:solidFill>
                <a:schemeClr val="tx1"/>
              </a:solidFill>
              <a:prstDash val="sysDash"/>
            </a:ln>
          </c:spPr>
          <c:marker>
            <c:symbol val="none"/>
          </c:marker>
          <c:xVal>
            <c:numRef>
              <c:f>'図8.8'!$M$9:$M$36</c:f>
              <c:numCache>
                <c:formatCode>General</c:formatCode>
                <c:ptCount val="28"/>
                <c:pt idx="0">
                  <c:v>0</c:v>
                </c:pt>
                <c:pt idx="1">
                  <c:v>1E-3</c:v>
                </c:pt>
                <c:pt idx="2">
                  <c:v>4.7000000000000002E-3</c:v>
                </c:pt>
                <c:pt idx="3">
                  <c:v>8.5000000000000006E-3</c:v>
                </c:pt>
                <c:pt idx="4">
                  <c:v>1.23E-2</c:v>
                </c:pt>
                <c:pt idx="5">
                  <c:v>1.6E-2</c:v>
                </c:pt>
                <c:pt idx="6">
                  <c:v>1.9800000000000002E-2</c:v>
                </c:pt>
                <c:pt idx="7">
                  <c:v>2.35E-2</c:v>
                </c:pt>
                <c:pt idx="8">
                  <c:v>5.33E-2</c:v>
                </c:pt>
                <c:pt idx="9">
                  <c:v>8.0799999999999997E-2</c:v>
                </c:pt>
                <c:pt idx="10">
                  <c:v>0.1086</c:v>
                </c:pt>
                <c:pt idx="11">
                  <c:v>0.16320000000000001</c:v>
                </c:pt>
                <c:pt idx="12">
                  <c:v>0.21729999999999999</c:v>
                </c:pt>
                <c:pt idx="13">
                  <c:v>0.27079999999999999</c:v>
                </c:pt>
                <c:pt idx="14">
                  <c:v>0.32369999999999999</c:v>
                </c:pt>
                <c:pt idx="15">
                  <c:v>0.32579999999999998</c:v>
                </c:pt>
                <c:pt idx="16">
                  <c:v>0.37619999999999998</c:v>
                </c:pt>
                <c:pt idx="17">
                  <c:v>0.42830000000000001</c:v>
                </c:pt>
                <c:pt idx="18">
                  <c:v>0.48039999999999999</c:v>
                </c:pt>
                <c:pt idx="19">
                  <c:v>0.53180000000000005</c:v>
                </c:pt>
                <c:pt idx="20">
                  <c:v>0.56100000000000005</c:v>
                </c:pt>
                <c:pt idx="21">
                  <c:v>0.58289999999999997</c:v>
                </c:pt>
                <c:pt idx="22">
                  <c:v>0.63370000000000004</c:v>
                </c:pt>
                <c:pt idx="23">
                  <c:v>0.68410000000000004</c:v>
                </c:pt>
                <c:pt idx="24">
                  <c:v>0.73399999999999999</c:v>
                </c:pt>
                <c:pt idx="25">
                  <c:v>0.78310000000000002</c:v>
                </c:pt>
                <c:pt idx="26">
                  <c:v>0.78939999999999999</c:v>
                </c:pt>
                <c:pt idx="27">
                  <c:v>1</c:v>
                </c:pt>
              </c:numCache>
            </c:numRef>
          </c:xVal>
          <c:yVal>
            <c:numRef>
              <c:f>'図8.8'!$N$9:$N$36</c:f>
              <c:numCache>
                <c:formatCode>General</c:formatCode>
                <c:ptCount val="28"/>
                <c:pt idx="0">
                  <c:v>4.6341999999999999</c:v>
                </c:pt>
                <c:pt idx="1">
                  <c:v>4.66</c:v>
                </c:pt>
                <c:pt idx="2">
                  <c:v>4.76</c:v>
                </c:pt>
                <c:pt idx="3">
                  <c:v>4.8600000000000003</c:v>
                </c:pt>
                <c:pt idx="4">
                  <c:v>4.96</c:v>
                </c:pt>
                <c:pt idx="5">
                  <c:v>5.0599999999999996</c:v>
                </c:pt>
                <c:pt idx="6">
                  <c:v>5.16</c:v>
                </c:pt>
                <c:pt idx="7">
                  <c:v>5.26</c:v>
                </c:pt>
                <c:pt idx="8">
                  <c:v>6.0570000000000004</c:v>
                </c:pt>
                <c:pt idx="9">
                  <c:v>6.8</c:v>
                </c:pt>
                <c:pt idx="10">
                  <c:v>7.5540000000000003</c:v>
                </c:pt>
                <c:pt idx="11">
                  <c:v>9.0510000000000002</c:v>
                </c:pt>
                <c:pt idx="12">
                  <c:v>10.548</c:v>
                </c:pt>
                <c:pt idx="13">
                  <c:v>12.045</c:v>
                </c:pt>
                <c:pt idx="14">
                  <c:v>13.542</c:v>
                </c:pt>
                <c:pt idx="15">
                  <c:v>13.6</c:v>
                </c:pt>
                <c:pt idx="16">
                  <c:v>15.039</c:v>
                </c:pt>
                <c:pt idx="17">
                  <c:v>16.536000000000001</c:v>
                </c:pt>
                <c:pt idx="18">
                  <c:v>18.033000000000001</c:v>
                </c:pt>
                <c:pt idx="19">
                  <c:v>19.53</c:v>
                </c:pt>
                <c:pt idx="20">
                  <c:v>20.399999999999999</c:v>
                </c:pt>
                <c:pt idx="21">
                  <c:v>21.027000000000001</c:v>
                </c:pt>
                <c:pt idx="22">
                  <c:v>22.524000000000001</c:v>
                </c:pt>
                <c:pt idx="23">
                  <c:v>24.021000000000001</c:v>
                </c:pt>
                <c:pt idx="24">
                  <c:v>25.518000000000001</c:v>
                </c:pt>
                <c:pt idx="25">
                  <c:v>27.015000000000001</c:v>
                </c:pt>
                <c:pt idx="26">
                  <c:v>27.2</c:v>
                </c:pt>
                <c:pt idx="27">
                  <c:v>33.999000000000002</c:v>
                </c:pt>
              </c:numCache>
            </c:numRef>
          </c:yVal>
          <c:smooth val="1"/>
        </c:ser>
        <c:ser>
          <c:idx val="5"/>
          <c:order val="5"/>
          <c:spPr>
            <a:ln w="19050">
              <a:solidFill>
                <a:schemeClr val="tx1"/>
              </a:solidFill>
              <a:prstDash val="sysDash"/>
            </a:ln>
          </c:spPr>
          <c:marker>
            <c:symbol val="none"/>
          </c:marker>
          <c:xVal>
            <c:numRef>
              <c:f>'図8.8'!$O$9:$O$36</c:f>
              <c:numCache>
                <c:formatCode>General</c:formatCode>
                <c:ptCount val="28"/>
                <c:pt idx="0">
                  <c:v>0</c:v>
                </c:pt>
                <c:pt idx="1">
                  <c:v>5.8999999999999999E-3</c:v>
                </c:pt>
                <c:pt idx="2">
                  <c:v>2.7799999999999998E-2</c:v>
                </c:pt>
                <c:pt idx="3">
                  <c:v>4.8800000000000003E-2</c:v>
                </c:pt>
                <c:pt idx="4">
                  <c:v>6.8900000000000003E-2</c:v>
                </c:pt>
                <c:pt idx="5">
                  <c:v>8.8400000000000006E-2</c:v>
                </c:pt>
                <c:pt idx="6">
                  <c:v>0.1071</c:v>
                </c:pt>
                <c:pt idx="7">
                  <c:v>0.12509999999999999</c:v>
                </c:pt>
                <c:pt idx="8">
                  <c:v>0.2482</c:v>
                </c:pt>
                <c:pt idx="9">
                  <c:v>0.33779999999999999</c:v>
                </c:pt>
                <c:pt idx="10">
                  <c:v>0.41110000000000002</c:v>
                </c:pt>
                <c:pt idx="11">
                  <c:v>0.52170000000000005</c:v>
                </c:pt>
                <c:pt idx="12">
                  <c:v>0.60199999999999998</c:v>
                </c:pt>
                <c:pt idx="13">
                  <c:v>0.6633</c:v>
                </c:pt>
                <c:pt idx="14">
                  <c:v>0.71179999999999999</c:v>
                </c:pt>
                <c:pt idx="15">
                  <c:v>0.71350000000000002</c:v>
                </c:pt>
                <c:pt idx="16">
                  <c:v>0.75149999999999995</c:v>
                </c:pt>
                <c:pt idx="17">
                  <c:v>0.78459999999999996</c:v>
                </c:pt>
                <c:pt idx="18">
                  <c:v>0.81289999999999996</c:v>
                </c:pt>
                <c:pt idx="19">
                  <c:v>0.83760000000000001</c:v>
                </c:pt>
                <c:pt idx="20">
                  <c:v>0.85060000000000002</c:v>
                </c:pt>
                <c:pt idx="21">
                  <c:v>0.85950000000000004</c:v>
                </c:pt>
                <c:pt idx="22">
                  <c:v>0.87929999999999997</c:v>
                </c:pt>
                <c:pt idx="23">
                  <c:v>0.89739999999999998</c:v>
                </c:pt>
                <c:pt idx="24">
                  <c:v>0.9143</c:v>
                </c:pt>
                <c:pt idx="25">
                  <c:v>0.93010000000000004</c:v>
                </c:pt>
                <c:pt idx="26">
                  <c:v>0.93210000000000004</c:v>
                </c:pt>
                <c:pt idx="27">
                  <c:v>1</c:v>
                </c:pt>
              </c:numCache>
            </c:numRef>
          </c:xVal>
          <c:yVal>
            <c:numRef>
              <c:f>'図8.8'!$P$9:$P$36</c:f>
              <c:numCache>
                <c:formatCode>General</c:formatCode>
                <c:ptCount val="28"/>
                <c:pt idx="0">
                  <c:v>4.6341999999999999</c:v>
                </c:pt>
                <c:pt idx="1">
                  <c:v>4.66</c:v>
                </c:pt>
                <c:pt idx="2">
                  <c:v>4.76</c:v>
                </c:pt>
                <c:pt idx="3">
                  <c:v>4.8600000000000003</c:v>
                </c:pt>
                <c:pt idx="4">
                  <c:v>4.96</c:v>
                </c:pt>
                <c:pt idx="5">
                  <c:v>5.0599999999999996</c:v>
                </c:pt>
                <c:pt idx="6">
                  <c:v>5.16</c:v>
                </c:pt>
                <c:pt idx="7">
                  <c:v>5.26</c:v>
                </c:pt>
                <c:pt idx="8">
                  <c:v>6.0570000000000004</c:v>
                </c:pt>
                <c:pt idx="9">
                  <c:v>6.8</c:v>
                </c:pt>
                <c:pt idx="10">
                  <c:v>7.5540000000000003</c:v>
                </c:pt>
                <c:pt idx="11">
                  <c:v>9.0510000000000002</c:v>
                </c:pt>
                <c:pt idx="12">
                  <c:v>10.548</c:v>
                </c:pt>
                <c:pt idx="13">
                  <c:v>12.045</c:v>
                </c:pt>
                <c:pt idx="14">
                  <c:v>13.542</c:v>
                </c:pt>
                <c:pt idx="15">
                  <c:v>13.6</c:v>
                </c:pt>
                <c:pt idx="16">
                  <c:v>15.039</c:v>
                </c:pt>
                <c:pt idx="17">
                  <c:v>16.536000000000001</c:v>
                </c:pt>
                <c:pt idx="18">
                  <c:v>18.033000000000001</c:v>
                </c:pt>
                <c:pt idx="19">
                  <c:v>19.53</c:v>
                </c:pt>
                <c:pt idx="20">
                  <c:v>20.399999999999999</c:v>
                </c:pt>
                <c:pt idx="21">
                  <c:v>21.027000000000001</c:v>
                </c:pt>
                <c:pt idx="22">
                  <c:v>22.524000000000001</c:v>
                </c:pt>
                <c:pt idx="23">
                  <c:v>24.021000000000001</c:v>
                </c:pt>
                <c:pt idx="24">
                  <c:v>25.518000000000001</c:v>
                </c:pt>
                <c:pt idx="25">
                  <c:v>27.015000000000001</c:v>
                </c:pt>
                <c:pt idx="26">
                  <c:v>27.2</c:v>
                </c:pt>
                <c:pt idx="27">
                  <c:v>33.999000000000002</c:v>
                </c:pt>
              </c:numCache>
            </c:numRef>
          </c:yVal>
          <c:smooth val="1"/>
        </c:ser>
        <c:ser>
          <c:idx val="6"/>
          <c:order val="6"/>
          <c:tx>
            <c:v>exp_x</c:v>
          </c:tx>
          <c:spPr>
            <a:ln>
              <a:noFill/>
            </a:ln>
          </c:spPr>
          <c:marker>
            <c:symbol val="square"/>
            <c:size val="5"/>
            <c:spPr>
              <a:solidFill>
                <a:schemeClr val="bg2">
                  <a:lumMod val="75000"/>
                </a:schemeClr>
              </a:solidFill>
              <a:ln w="12700">
                <a:solidFill>
                  <a:schemeClr val="tx1"/>
                </a:solidFill>
              </a:ln>
            </c:spPr>
          </c:marker>
          <c:xVal>
            <c:numRef>
              <c:f>'図8.8'!$A$9:$A$14</c:f>
              <c:numCache>
                <c:formatCode>General</c:formatCode>
                <c:ptCount val="6"/>
                <c:pt idx="0">
                  <c:v>0</c:v>
                </c:pt>
                <c:pt idx="1">
                  <c:v>5.5E-2</c:v>
                </c:pt>
                <c:pt idx="2">
                  <c:v>0.26</c:v>
                </c:pt>
                <c:pt idx="3">
                  <c:v>0.48</c:v>
                </c:pt>
                <c:pt idx="4">
                  <c:v>0.71199999999999997</c:v>
                </c:pt>
                <c:pt idx="5">
                  <c:v>1</c:v>
                </c:pt>
              </c:numCache>
            </c:numRef>
          </c:xVal>
          <c:yVal>
            <c:numRef>
              <c:f>'図8.8'!$B$9:$B$14</c:f>
              <c:numCache>
                <c:formatCode>General</c:formatCode>
                <c:ptCount val="6"/>
                <c:pt idx="0">
                  <c:v>4.5599999999999996</c:v>
                </c:pt>
                <c:pt idx="1">
                  <c:v>6.8</c:v>
                </c:pt>
                <c:pt idx="2">
                  <c:v>13.6</c:v>
                </c:pt>
                <c:pt idx="3">
                  <c:v>20.399999999999999</c:v>
                </c:pt>
                <c:pt idx="4">
                  <c:v>27.2</c:v>
                </c:pt>
                <c:pt idx="5">
                  <c:v>34.5</c:v>
                </c:pt>
              </c:numCache>
            </c:numRef>
          </c:yVal>
          <c:smooth val="1"/>
        </c:ser>
        <c:ser>
          <c:idx val="7"/>
          <c:order val="7"/>
          <c:tx>
            <c:v>exp_y</c:v>
          </c:tx>
          <c:spPr>
            <a:ln>
              <a:noFill/>
            </a:ln>
          </c:spPr>
          <c:marker>
            <c:symbol val="square"/>
            <c:size val="5"/>
            <c:spPr>
              <a:solidFill>
                <a:schemeClr val="tx1"/>
              </a:solidFill>
            </c:spPr>
          </c:marker>
          <c:xVal>
            <c:numRef>
              <c:f>'図8.8'!$C$9:$C$14</c:f>
              <c:numCache>
                <c:formatCode>General</c:formatCode>
                <c:ptCount val="6"/>
                <c:pt idx="0">
                  <c:v>0</c:v>
                </c:pt>
                <c:pt idx="1">
                  <c:v>0.33</c:v>
                </c:pt>
                <c:pt idx="2">
                  <c:v>0.68300000000000005</c:v>
                </c:pt>
                <c:pt idx="3">
                  <c:v>0.81799999999999995</c:v>
                </c:pt>
                <c:pt idx="4">
                  <c:v>0.88200000000000001</c:v>
                </c:pt>
                <c:pt idx="5">
                  <c:v>1</c:v>
                </c:pt>
              </c:numCache>
            </c:numRef>
          </c:xVal>
          <c:yVal>
            <c:numRef>
              <c:f>'図8.8'!$D$9:$D$14</c:f>
              <c:numCache>
                <c:formatCode>General</c:formatCode>
                <c:ptCount val="6"/>
                <c:pt idx="0">
                  <c:v>4.5599999999999996</c:v>
                </c:pt>
                <c:pt idx="1">
                  <c:v>6.8</c:v>
                </c:pt>
                <c:pt idx="2">
                  <c:v>13.6</c:v>
                </c:pt>
                <c:pt idx="3">
                  <c:v>20.399999999999999</c:v>
                </c:pt>
                <c:pt idx="4">
                  <c:v>27.2</c:v>
                </c:pt>
                <c:pt idx="5">
                  <c:v>34.5</c:v>
                </c:pt>
              </c:numCache>
            </c:numRef>
          </c:yVal>
          <c:smooth val="1"/>
        </c:ser>
        <c:dLbls>
          <c:showLegendKey val="0"/>
          <c:showVal val="0"/>
          <c:showCatName val="0"/>
          <c:showSerName val="0"/>
          <c:showPercent val="0"/>
          <c:showBubbleSize val="0"/>
        </c:dLbls>
        <c:axId val="165011840"/>
        <c:axId val="165014144"/>
      </c:scatterChart>
      <c:valAx>
        <c:axId val="165011840"/>
        <c:scaling>
          <c:orientation val="minMax"/>
          <c:max val="1"/>
        </c:scaling>
        <c:delete val="0"/>
        <c:axPos val="b"/>
        <c:majorGridlines/>
        <c:minorGridlines/>
        <c:title>
          <c:tx>
            <c:rich>
              <a:bodyPr/>
              <a:lstStyle/>
              <a:p>
                <a:pPr>
                  <a:defRPr/>
                </a:pPr>
                <a:r>
                  <a:rPr lang="en-US" altLang="ja-JP"/>
                  <a:t>mole fraction [-]</a:t>
                </a:r>
                <a:endParaRPr lang="ja-JP" altLang="en-US"/>
              </a:p>
            </c:rich>
          </c:tx>
          <c:layout/>
          <c:overlay val="0"/>
        </c:title>
        <c:numFmt formatCode="General" sourceLinked="1"/>
        <c:majorTickMark val="out"/>
        <c:minorTickMark val="none"/>
        <c:tickLblPos val="nextTo"/>
        <c:crossAx val="165014144"/>
        <c:crosses val="autoZero"/>
        <c:crossBetween val="midCat"/>
      </c:valAx>
      <c:valAx>
        <c:axId val="165014144"/>
        <c:scaling>
          <c:orientation val="minMax"/>
        </c:scaling>
        <c:delete val="0"/>
        <c:axPos val="l"/>
        <c:majorGridlines/>
        <c:minorGridlines/>
        <c:title>
          <c:tx>
            <c:rich>
              <a:bodyPr/>
              <a:lstStyle/>
              <a:p>
                <a:pPr>
                  <a:defRPr/>
                </a:pPr>
                <a:r>
                  <a:rPr lang="en-US" altLang="en-US"/>
                  <a:t>Pressure [atm]</a:t>
                </a:r>
              </a:p>
            </c:rich>
          </c:tx>
          <c:layout/>
          <c:overlay val="0"/>
        </c:title>
        <c:numFmt formatCode="General" sourceLinked="1"/>
        <c:majorTickMark val="out"/>
        <c:minorTickMark val="none"/>
        <c:tickLblPos val="nextTo"/>
        <c:crossAx val="165011840"/>
        <c:crosses val="autoZero"/>
        <c:crossBetween val="midCat"/>
      </c:valAx>
    </c:plotArea>
    <c:plotVisOnly val="1"/>
    <c:dispBlanksAs val="gap"/>
    <c:showDLblsOverMax val="0"/>
  </c:chart>
  <c:spPr>
    <a:ln>
      <a:noFill/>
    </a:ln>
  </c:spPr>
  <c:externalData r:id="rId2">
    <c:autoUpdate val="0"/>
  </c:externalData>
  <c:userShapes r:id="rId3"/>
</c:chartSpace>
</file>

<file path=ppt/charts/chart7.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exp x</c:v>
          </c:tx>
          <c:spPr>
            <a:ln w="28575">
              <a:noFill/>
            </a:ln>
          </c:spPr>
          <c:marker>
            <c:symbol val="circle"/>
            <c:size val="5"/>
            <c:spPr>
              <a:solidFill>
                <a:schemeClr val="bg1"/>
              </a:solidFill>
              <a:ln w="12700">
                <a:solidFill>
                  <a:schemeClr val="tx1"/>
                </a:solidFill>
              </a:ln>
            </c:spPr>
          </c:marker>
          <c:xVal>
            <c:numRef>
              <c:f>Sheet1!$A$5:$A$19</c:f>
              <c:numCache>
                <c:formatCode>General</c:formatCode>
                <c:ptCount val="15"/>
                <c:pt idx="0">
                  <c:v>0</c:v>
                </c:pt>
                <c:pt idx="1">
                  <c:v>5.5E-2</c:v>
                </c:pt>
                <c:pt idx="2">
                  <c:v>0.10199999999999999</c:v>
                </c:pt>
                <c:pt idx="3">
                  <c:v>0.16300000000000001</c:v>
                </c:pt>
                <c:pt idx="4">
                  <c:v>0.23400000000000001</c:v>
                </c:pt>
                <c:pt idx="5">
                  <c:v>0.32500000000000001</c:v>
                </c:pt>
                <c:pt idx="6">
                  <c:v>0.38400000000000001</c:v>
                </c:pt>
                <c:pt idx="7">
                  <c:v>0.50800000000000001</c:v>
                </c:pt>
                <c:pt idx="8">
                  <c:v>0.57699999999999996</c:v>
                </c:pt>
                <c:pt idx="9">
                  <c:v>0.6</c:v>
                </c:pt>
                <c:pt idx="10">
                  <c:v>0.65900000000000003</c:v>
                </c:pt>
                <c:pt idx="11">
                  <c:v>0.745</c:v>
                </c:pt>
                <c:pt idx="12">
                  <c:v>0.86299999999999999</c:v>
                </c:pt>
                <c:pt idx="13">
                  <c:v>0.94499999999999995</c:v>
                </c:pt>
                <c:pt idx="14">
                  <c:v>1</c:v>
                </c:pt>
              </c:numCache>
            </c:numRef>
          </c:xVal>
          <c:yVal>
            <c:numRef>
              <c:f>Sheet1!$C$5:$C$19</c:f>
              <c:numCache>
                <c:formatCode>General</c:formatCode>
                <c:ptCount val="15"/>
                <c:pt idx="0">
                  <c:v>14.1</c:v>
                </c:pt>
                <c:pt idx="1">
                  <c:v>15.9</c:v>
                </c:pt>
                <c:pt idx="2">
                  <c:v>17.3</c:v>
                </c:pt>
                <c:pt idx="3">
                  <c:v>18.7</c:v>
                </c:pt>
                <c:pt idx="4">
                  <c:v>19.899999999999999</c:v>
                </c:pt>
                <c:pt idx="5">
                  <c:v>21.1</c:v>
                </c:pt>
                <c:pt idx="6">
                  <c:v>21.6</c:v>
                </c:pt>
                <c:pt idx="7">
                  <c:v>22.3</c:v>
                </c:pt>
                <c:pt idx="8">
                  <c:v>22.6</c:v>
                </c:pt>
                <c:pt idx="9">
                  <c:v>22.7</c:v>
                </c:pt>
                <c:pt idx="10">
                  <c:v>22.8</c:v>
                </c:pt>
                <c:pt idx="11">
                  <c:v>22.7</c:v>
                </c:pt>
                <c:pt idx="12">
                  <c:v>22</c:v>
                </c:pt>
                <c:pt idx="13">
                  <c:v>20.8</c:v>
                </c:pt>
                <c:pt idx="14">
                  <c:v>19.3</c:v>
                </c:pt>
              </c:numCache>
            </c:numRef>
          </c:yVal>
          <c:smooth val="0"/>
        </c:ser>
        <c:ser>
          <c:idx val="1"/>
          <c:order val="1"/>
          <c:tx>
            <c:v>exp y</c:v>
          </c:tx>
          <c:spPr>
            <a:ln w="28575">
              <a:noFill/>
            </a:ln>
          </c:spPr>
          <c:marker>
            <c:symbol val="circle"/>
            <c:size val="5"/>
            <c:spPr>
              <a:solidFill>
                <a:schemeClr val="tx1"/>
              </a:solidFill>
              <a:ln>
                <a:solidFill>
                  <a:schemeClr val="bg1"/>
                </a:solidFill>
              </a:ln>
            </c:spPr>
          </c:marker>
          <c:xVal>
            <c:numRef>
              <c:f>Sheet1!$B$5:$B$19</c:f>
              <c:numCache>
                <c:formatCode>General</c:formatCode>
                <c:ptCount val="15"/>
                <c:pt idx="0">
                  <c:v>0</c:v>
                </c:pt>
                <c:pt idx="1">
                  <c:v>0.13300000000000001</c:v>
                </c:pt>
                <c:pt idx="2">
                  <c:v>0.22</c:v>
                </c:pt>
                <c:pt idx="3">
                  <c:v>0.309</c:v>
                </c:pt>
                <c:pt idx="4">
                  <c:v>0.373</c:v>
                </c:pt>
                <c:pt idx="5">
                  <c:v>0.44500000000000001</c:v>
                </c:pt>
                <c:pt idx="6">
                  <c:v>0.503</c:v>
                </c:pt>
                <c:pt idx="7">
                  <c:v>0.56999999999999995</c:v>
                </c:pt>
                <c:pt idx="8">
                  <c:v>0.61299999999999999</c:v>
                </c:pt>
                <c:pt idx="9">
                  <c:v>0.621</c:v>
                </c:pt>
                <c:pt idx="10">
                  <c:v>0.66300000000000003</c:v>
                </c:pt>
                <c:pt idx="11">
                  <c:v>0.71399999999999997</c:v>
                </c:pt>
                <c:pt idx="12">
                  <c:v>0.80300000000000005</c:v>
                </c:pt>
                <c:pt idx="13">
                  <c:v>0.89800000000000002</c:v>
                </c:pt>
                <c:pt idx="14">
                  <c:v>1</c:v>
                </c:pt>
              </c:numCache>
            </c:numRef>
          </c:xVal>
          <c:yVal>
            <c:numRef>
              <c:f>Sheet1!$C$5:$C$19</c:f>
              <c:numCache>
                <c:formatCode>General</c:formatCode>
                <c:ptCount val="15"/>
                <c:pt idx="0">
                  <c:v>14.1</c:v>
                </c:pt>
                <c:pt idx="1">
                  <c:v>15.9</c:v>
                </c:pt>
                <c:pt idx="2">
                  <c:v>17.3</c:v>
                </c:pt>
                <c:pt idx="3">
                  <c:v>18.7</c:v>
                </c:pt>
                <c:pt idx="4">
                  <c:v>19.899999999999999</c:v>
                </c:pt>
                <c:pt idx="5">
                  <c:v>21.1</c:v>
                </c:pt>
                <c:pt idx="6">
                  <c:v>21.6</c:v>
                </c:pt>
                <c:pt idx="7">
                  <c:v>22.3</c:v>
                </c:pt>
                <c:pt idx="8">
                  <c:v>22.6</c:v>
                </c:pt>
                <c:pt idx="9">
                  <c:v>22.7</c:v>
                </c:pt>
                <c:pt idx="10">
                  <c:v>22.8</c:v>
                </c:pt>
                <c:pt idx="11">
                  <c:v>22.7</c:v>
                </c:pt>
                <c:pt idx="12">
                  <c:v>22</c:v>
                </c:pt>
                <c:pt idx="13">
                  <c:v>20.8</c:v>
                </c:pt>
                <c:pt idx="14">
                  <c:v>19.3</c:v>
                </c:pt>
              </c:numCache>
            </c:numRef>
          </c:yVal>
          <c:smooth val="0"/>
        </c:ser>
        <c:ser>
          <c:idx val="2"/>
          <c:order val="2"/>
          <c:tx>
            <c:v>cal x</c:v>
          </c:tx>
          <c:spPr>
            <a:ln w="12700">
              <a:solidFill>
                <a:schemeClr val="tx1"/>
              </a:solidFill>
            </a:ln>
          </c:spPr>
          <c:marker>
            <c:symbol val="none"/>
          </c:marker>
          <c:xVal>
            <c:numRef>
              <c:f>Sheet1!$D$5:$D$21</c:f>
              <c:numCache>
                <c:formatCode>General</c:formatCode>
                <c:ptCount val="17"/>
                <c:pt idx="0">
                  <c:v>0</c:v>
                </c:pt>
                <c:pt idx="1">
                  <c:v>5.04E-2</c:v>
                </c:pt>
                <c:pt idx="2">
                  <c:v>6.2700000000000006E-2</c:v>
                </c:pt>
                <c:pt idx="3">
                  <c:v>6.4100000000000004E-2</c:v>
                </c:pt>
                <c:pt idx="4">
                  <c:v>7.8200000000000006E-2</c:v>
                </c:pt>
                <c:pt idx="5">
                  <c:v>9.2899999999999996E-2</c:v>
                </c:pt>
                <c:pt idx="6">
                  <c:v>0.1074</c:v>
                </c:pt>
                <c:pt idx="7">
                  <c:v>0.108</c:v>
                </c:pt>
                <c:pt idx="8">
                  <c:v>0.1239</c:v>
                </c:pt>
                <c:pt idx="9">
                  <c:v>0.1404</c:v>
                </c:pt>
                <c:pt idx="10">
                  <c:v>0.15759999999999999</c:v>
                </c:pt>
                <c:pt idx="11">
                  <c:v>0.15820000000000001</c:v>
                </c:pt>
                <c:pt idx="12">
                  <c:v>0.1757</c:v>
                </c:pt>
                <c:pt idx="13">
                  <c:v>0.20799999999999999</c:v>
                </c:pt>
                <c:pt idx="14">
                  <c:v>0.2671</c:v>
                </c:pt>
                <c:pt idx="15">
                  <c:v>0.29580000000000001</c:v>
                </c:pt>
                <c:pt idx="16">
                  <c:v>0.34139999999999998</c:v>
                </c:pt>
              </c:numCache>
            </c:numRef>
          </c:xVal>
          <c:yVal>
            <c:numRef>
              <c:f>Sheet1!$F$5:$F$21</c:f>
              <c:numCache>
                <c:formatCode>General</c:formatCode>
                <c:ptCount val="17"/>
                <c:pt idx="0">
                  <c:v>13.660399999999999</c:v>
                </c:pt>
                <c:pt idx="1">
                  <c:v>15.488300000000001</c:v>
                </c:pt>
                <c:pt idx="2">
                  <c:v>15.9</c:v>
                </c:pt>
                <c:pt idx="3">
                  <c:v>15.9453</c:v>
                </c:pt>
                <c:pt idx="4">
                  <c:v>16.4023</c:v>
                </c:pt>
                <c:pt idx="5">
                  <c:v>16.859200000000001</c:v>
                </c:pt>
                <c:pt idx="6">
                  <c:v>17.3</c:v>
                </c:pt>
                <c:pt idx="7">
                  <c:v>17.316199999999998</c:v>
                </c:pt>
                <c:pt idx="8">
                  <c:v>17.773199999999999</c:v>
                </c:pt>
                <c:pt idx="9">
                  <c:v>18.2302</c:v>
                </c:pt>
                <c:pt idx="10">
                  <c:v>18.687200000000001</c:v>
                </c:pt>
                <c:pt idx="11">
                  <c:v>18.7</c:v>
                </c:pt>
                <c:pt idx="12">
                  <c:v>19.144100000000002</c:v>
                </c:pt>
                <c:pt idx="13">
                  <c:v>19.899999999999999</c:v>
                </c:pt>
                <c:pt idx="14">
                  <c:v>21.1</c:v>
                </c:pt>
                <c:pt idx="15">
                  <c:v>21.6</c:v>
                </c:pt>
                <c:pt idx="16">
                  <c:v>22.3</c:v>
                </c:pt>
              </c:numCache>
            </c:numRef>
          </c:yVal>
          <c:smooth val="0"/>
        </c:ser>
        <c:ser>
          <c:idx val="3"/>
          <c:order val="3"/>
          <c:tx>
            <c:v>cal y</c:v>
          </c:tx>
          <c:spPr>
            <a:ln w="12700">
              <a:solidFill>
                <a:schemeClr val="tx1"/>
              </a:solidFill>
            </a:ln>
          </c:spPr>
          <c:marker>
            <c:symbol val="none"/>
          </c:marker>
          <c:xVal>
            <c:numRef>
              <c:f>Sheet1!$E$5:$E$21</c:f>
              <c:numCache>
                <c:formatCode>General</c:formatCode>
                <c:ptCount val="17"/>
                <c:pt idx="0">
                  <c:v>0</c:v>
                </c:pt>
                <c:pt idx="1">
                  <c:v>0.1321</c:v>
                </c:pt>
                <c:pt idx="2">
                  <c:v>0.15870000000000001</c:v>
                </c:pt>
                <c:pt idx="3">
                  <c:v>0.1615</c:v>
                </c:pt>
                <c:pt idx="4">
                  <c:v>0.18959999999999999</c:v>
                </c:pt>
                <c:pt idx="5">
                  <c:v>0.21659999999999999</c:v>
                </c:pt>
                <c:pt idx="6">
                  <c:v>0.24160000000000001</c:v>
                </c:pt>
                <c:pt idx="7">
                  <c:v>0.24260000000000001</c:v>
                </c:pt>
                <c:pt idx="8">
                  <c:v>0.2676</c:v>
                </c:pt>
                <c:pt idx="9">
                  <c:v>0.2918</c:v>
                </c:pt>
                <c:pt idx="10">
                  <c:v>0.31530000000000002</c:v>
                </c:pt>
                <c:pt idx="11">
                  <c:v>0.31590000000000001</c:v>
                </c:pt>
                <c:pt idx="12">
                  <c:v>0.3382</c:v>
                </c:pt>
                <c:pt idx="13">
                  <c:v>0.37490000000000001</c:v>
                </c:pt>
                <c:pt idx="14">
                  <c:v>0.43180000000000002</c:v>
                </c:pt>
                <c:pt idx="15">
                  <c:v>0.45550000000000002</c:v>
                </c:pt>
                <c:pt idx="16">
                  <c:v>0.48949999999999999</c:v>
                </c:pt>
              </c:numCache>
            </c:numRef>
          </c:xVal>
          <c:yVal>
            <c:numRef>
              <c:f>Sheet1!$F$5:$F$21</c:f>
              <c:numCache>
                <c:formatCode>General</c:formatCode>
                <c:ptCount val="17"/>
                <c:pt idx="0">
                  <c:v>13.660399999999999</c:v>
                </c:pt>
                <c:pt idx="1">
                  <c:v>15.488300000000001</c:v>
                </c:pt>
                <c:pt idx="2">
                  <c:v>15.9</c:v>
                </c:pt>
                <c:pt idx="3">
                  <c:v>15.9453</c:v>
                </c:pt>
                <c:pt idx="4">
                  <c:v>16.4023</c:v>
                </c:pt>
                <c:pt idx="5">
                  <c:v>16.859200000000001</c:v>
                </c:pt>
                <c:pt idx="6">
                  <c:v>17.3</c:v>
                </c:pt>
                <c:pt idx="7">
                  <c:v>17.316199999999998</c:v>
                </c:pt>
                <c:pt idx="8">
                  <c:v>17.773199999999999</c:v>
                </c:pt>
                <c:pt idx="9">
                  <c:v>18.2302</c:v>
                </c:pt>
                <c:pt idx="10">
                  <c:v>18.687200000000001</c:v>
                </c:pt>
                <c:pt idx="11">
                  <c:v>18.7</c:v>
                </c:pt>
                <c:pt idx="12">
                  <c:v>19.144100000000002</c:v>
                </c:pt>
                <c:pt idx="13">
                  <c:v>19.899999999999999</c:v>
                </c:pt>
                <c:pt idx="14">
                  <c:v>21.1</c:v>
                </c:pt>
                <c:pt idx="15">
                  <c:v>21.6</c:v>
                </c:pt>
                <c:pt idx="16">
                  <c:v>22.3</c:v>
                </c:pt>
              </c:numCache>
            </c:numRef>
          </c:yVal>
          <c:smooth val="0"/>
        </c:ser>
        <c:ser>
          <c:idx val="4"/>
          <c:order val="4"/>
          <c:tx>
            <c:v>cal x追加</c:v>
          </c:tx>
          <c:spPr>
            <a:ln w="12700">
              <a:solidFill>
                <a:schemeClr val="tx1"/>
              </a:solidFill>
            </a:ln>
          </c:spPr>
          <c:marker>
            <c:symbol val="none"/>
          </c:marker>
          <c:xVal>
            <c:numRef>
              <c:f>Sheet1!$D$22:$D$24</c:f>
              <c:numCache>
                <c:formatCode>General</c:formatCode>
                <c:ptCount val="3"/>
                <c:pt idx="0">
                  <c:v>0.92190000000000005</c:v>
                </c:pt>
                <c:pt idx="1">
                  <c:v>0.96060000000000001</c:v>
                </c:pt>
                <c:pt idx="2">
                  <c:v>1</c:v>
                </c:pt>
              </c:numCache>
            </c:numRef>
          </c:xVal>
          <c:yVal>
            <c:numRef>
              <c:f>Sheet1!$F$22:$F$24</c:f>
              <c:numCache>
                <c:formatCode>General</c:formatCode>
                <c:ptCount val="3"/>
                <c:pt idx="0">
                  <c:v>22</c:v>
                </c:pt>
                <c:pt idx="1">
                  <c:v>20.8</c:v>
                </c:pt>
                <c:pt idx="2">
                  <c:v>19.001300000000001</c:v>
                </c:pt>
              </c:numCache>
            </c:numRef>
          </c:yVal>
          <c:smooth val="0"/>
        </c:ser>
        <c:ser>
          <c:idx val="5"/>
          <c:order val="5"/>
          <c:tx>
            <c:v>過ｌ－ｙ追加</c:v>
          </c:tx>
          <c:spPr>
            <a:ln w="19050">
              <a:solidFill>
                <a:schemeClr val="tx1"/>
              </a:solidFill>
            </a:ln>
          </c:spPr>
          <c:marker>
            <c:symbol val="none"/>
          </c:marker>
          <c:xVal>
            <c:numRef>
              <c:f>Sheet1!$E$22:$E$24</c:f>
              <c:numCache>
                <c:formatCode>General</c:formatCode>
                <c:ptCount val="3"/>
                <c:pt idx="0">
                  <c:v>0.83709999999999996</c:v>
                </c:pt>
                <c:pt idx="1">
                  <c:v>0.90080000000000005</c:v>
                </c:pt>
                <c:pt idx="2">
                  <c:v>1</c:v>
                </c:pt>
              </c:numCache>
            </c:numRef>
          </c:xVal>
          <c:yVal>
            <c:numRef>
              <c:f>Sheet1!$F$22:$F$24</c:f>
              <c:numCache>
                <c:formatCode>General</c:formatCode>
                <c:ptCount val="3"/>
                <c:pt idx="0">
                  <c:v>22</c:v>
                </c:pt>
                <c:pt idx="1">
                  <c:v>20.8</c:v>
                </c:pt>
                <c:pt idx="2">
                  <c:v>19.001300000000001</c:v>
                </c:pt>
              </c:numCache>
            </c:numRef>
          </c:yVal>
          <c:smooth val="0"/>
        </c:ser>
        <c:ser>
          <c:idx val="6"/>
          <c:order val="6"/>
          <c:tx>
            <c:v>相関値0.949 x</c:v>
          </c:tx>
          <c:spPr>
            <a:ln w="12700">
              <a:solidFill>
                <a:schemeClr val="tx1"/>
              </a:solidFill>
              <a:prstDash val="sysDash"/>
            </a:ln>
          </c:spPr>
          <c:marker>
            <c:symbol val="none"/>
          </c:marker>
          <c:xVal>
            <c:numRef>
              <c:f>Sheet1!$D$29:$D$46</c:f>
              <c:numCache>
                <c:formatCode>General</c:formatCode>
                <c:ptCount val="18"/>
                <c:pt idx="0">
                  <c:v>7.5399999999999995E-2</c:v>
                </c:pt>
                <c:pt idx="1">
                  <c:v>9.4100000000000003E-2</c:v>
                </c:pt>
                <c:pt idx="2">
                  <c:v>9.6199999999999994E-2</c:v>
                </c:pt>
                <c:pt idx="3">
                  <c:v>0.1179</c:v>
                </c:pt>
                <c:pt idx="4">
                  <c:v>0.1406</c:v>
                </c:pt>
                <c:pt idx="5">
                  <c:v>0.1636</c:v>
                </c:pt>
                <c:pt idx="6">
                  <c:v>0.1646</c:v>
                </c:pt>
                <c:pt idx="7">
                  <c:v>0.19</c:v>
                </c:pt>
                <c:pt idx="8">
                  <c:v>0.2167</c:v>
                </c:pt>
                <c:pt idx="9">
                  <c:v>0.2455</c:v>
                </c:pt>
                <c:pt idx="10">
                  <c:v>0.24610000000000001</c:v>
                </c:pt>
                <c:pt idx="11">
                  <c:v>0.2767</c:v>
                </c:pt>
                <c:pt idx="12">
                  <c:v>0.31080000000000002</c:v>
                </c:pt>
                <c:pt idx="13">
                  <c:v>0.33460000000000001</c:v>
                </c:pt>
                <c:pt idx="14">
                  <c:v>0.34860000000000002</c:v>
                </c:pt>
                <c:pt idx="15">
                  <c:v>0.45889999999999997</c:v>
                </c:pt>
                <c:pt idx="16">
                  <c:v>0.54</c:v>
                </c:pt>
                <c:pt idx="17">
                  <c:v>0.62019999999999997</c:v>
                </c:pt>
              </c:numCache>
            </c:numRef>
          </c:xVal>
          <c:yVal>
            <c:numRef>
              <c:f>Sheet1!$F$28:$F$46</c:f>
              <c:numCache>
                <c:formatCode>General</c:formatCode>
                <c:ptCount val="19"/>
                <c:pt idx="0">
                  <c:v>13.660399999999999</c:v>
                </c:pt>
                <c:pt idx="1">
                  <c:v>15.488300000000001</c:v>
                </c:pt>
                <c:pt idx="2">
                  <c:v>15.9</c:v>
                </c:pt>
                <c:pt idx="3">
                  <c:v>15.9453</c:v>
                </c:pt>
                <c:pt idx="4">
                  <c:v>16.4023</c:v>
                </c:pt>
                <c:pt idx="5">
                  <c:v>16.859200000000001</c:v>
                </c:pt>
                <c:pt idx="6">
                  <c:v>17.3</c:v>
                </c:pt>
                <c:pt idx="7">
                  <c:v>17.316199999999998</c:v>
                </c:pt>
                <c:pt idx="8">
                  <c:v>17.773199999999999</c:v>
                </c:pt>
                <c:pt idx="9">
                  <c:v>18.2302</c:v>
                </c:pt>
                <c:pt idx="10">
                  <c:v>18.687200000000001</c:v>
                </c:pt>
                <c:pt idx="11">
                  <c:v>18.7</c:v>
                </c:pt>
                <c:pt idx="12">
                  <c:v>19.144100000000002</c:v>
                </c:pt>
                <c:pt idx="13">
                  <c:v>19.601099999999999</c:v>
                </c:pt>
                <c:pt idx="14">
                  <c:v>19.899999999999999</c:v>
                </c:pt>
                <c:pt idx="15">
                  <c:v>20.0581</c:v>
                </c:pt>
                <c:pt idx="16">
                  <c:v>21.1</c:v>
                </c:pt>
                <c:pt idx="17">
                  <c:v>21.6</c:v>
                </c:pt>
                <c:pt idx="18">
                  <c:v>21.885999999999999</c:v>
                </c:pt>
              </c:numCache>
            </c:numRef>
          </c:yVal>
          <c:smooth val="0"/>
        </c:ser>
        <c:ser>
          <c:idx val="7"/>
          <c:order val="7"/>
          <c:tx>
            <c:v>mij=0.949 y</c:v>
          </c:tx>
          <c:spPr>
            <a:ln w="12700">
              <a:solidFill>
                <a:schemeClr val="tx1"/>
              </a:solidFill>
              <a:prstDash val="sysDash"/>
            </a:ln>
          </c:spPr>
          <c:marker>
            <c:symbol val="none"/>
          </c:marker>
          <c:xVal>
            <c:numRef>
              <c:f>Sheet1!$E$28:$E$46</c:f>
              <c:numCache>
                <c:formatCode>General</c:formatCode>
                <c:ptCount val="19"/>
                <c:pt idx="0">
                  <c:v>0</c:v>
                </c:pt>
                <c:pt idx="1">
                  <c:v>0.1542</c:v>
                </c:pt>
                <c:pt idx="2">
                  <c:v>0.18559999999999999</c:v>
                </c:pt>
                <c:pt idx="3">
                  <c:v>0.189</c:v>
                </c:pt>
                <c:pt idx="4">
                  <c:v>0.22259999999999999</c:v>
                </c:pt>
                <c:pt idx="5">
                  <c:v>0.25519999999999998</c:v>
                </c:pt>
                <c:pt idx="6">
                  <c:v>0.2858</c:v>
                </c:pt>
                <c:pt idx="7">
                  <c:v>0.28689999999999999</c:v>
                </c:pt>
                <c:pt idx="8">
                  <c:v>0.31790000000000002</c:v>
                </c:pt>
                <c:pt idx="9">
                  <c:v>0.34849999999999998</c:v>
                </c:pt>
                <c:pt idx="10">
                  <c:v>0.37869999999999998</c:v>
                </c:pt>
                <c:pt idx="11">
                  <c:v>0.37959999999999999</c:v>
                </c:pt>
                <c:pt idx="12">
                  <c:v>0.40889999999999999</c:v>
                </c:pt>
                <c:pt idx="13">
                  <c:v>0.4395</c:v>
                </c:pt>
                <c:pt idx="14">
                  <c:v>0.45989999999999998</c:v>
                </c:pt>
                <c:pt idx="15">
                  <c:v>0.47089999999999999</c:v>
                </c:pt>
                <c:pt idx="16">
                  <c:v>0.55089999999999995</c:v>
                </c:pt>
                <c:pt idx="17">
                  <c:v>0.60209999999999997</c:v>
                </c:pt>
                <c:pt idx="18">
                  <c:v>0.64900000000000002</c:v>
                </c:pt>
              </c:numCache>
            </c:numRef>
          </c:xVal>
          <c:yVal>
            <c:numRef>
              <c:f>Sheet1!$F$28:$F$46</c:f>
              <c:numCache>
                <c:formatCode>General</c:formatCode>
                <c:ptCount val="19"/>
                <c:pt idx="0">
                  <c:v>13.660399999999999</c:v>
                </c:pt>
                <c:pt idx="1">
                  <c:v>15.488300000000001</c:v>
                </c:pt>
                <c:pt idx="2">
                  <c:v>15.9</c:v>
                </c:pt>
                <c:pt idx="3">
                  <c:v>15.9453</c:v>
                </c:pt>
                <c:pt idx="4">
                  <c:v>16.4023</c:v>
                </c:pt>
                <c:pt idx="5">
                  <c:v>16.859200000000001</c:v>
                </c:pt>
                <c:pt idx="6">
                  <c:v>17.3</c:v>
                </c:pt>
                <c:pt idx="7">
                  <c:v>17.316199999999998</c:v>
                </c:pt>
                <c:pt idx="8">
                  <c:v>17.773199999999999</c:v>
                </c:pt>
                <c:pt idx="9">
                  <c:v>18.2302</c:v>
                </c:pt>
                <c:pt idx="10">
                  <c:v>18.687200000000001</c:v>
                </c:pt>
                <c:pt idx="11">
                  <c:v>18.7</c:v>
                </c:pt>
                <c:pt idx="12">
                  <c:v>19.144100000000002</c:v>
                </c:pt>
                <c:pt idx="13">
                  <c:v>19.601099999999999</c:v>
                </c:pt>
                <c:pt idx="14">
                  <c:v>19.899999999999999</c:v>
                </c:pt>
                <c:pt idx="15">
                  <c:v>20.0581</c:v>
                </c:pt>
                <c:pt idx="16">
                  <c:v>21.1</c:v>
                </c:pt>
                <c:pt idx="17">
                  <c:v>21.6</c:v>
                </c:pt>
                <c:pt idx="18">
                  <c:v>21.885999999999999</c:v>
                </c:pt>
              </c:numCache>
            </c:numRef>
          </c:yVal>
          <c:smooth val="0"/>
        </c:ser>
        <c:ser>
          <c:idx val="8"/>
          <c:order val="8"/>
          <c:tx>
            <c:v>mij=0.949 x追加</c:v>
          </c:tx>
          <c:spPr>
            <a:ln w="19050">
              <a:solidFill>
                <a:schemeClr val="tx1"/>
              </a:solidFill>
              <a:prstDash val="sysDash"/>
            </a:ln>
          </c:spPr>
          <c:marker>
            <c:spPr>
              <a:noFill/>
            </c:spPr>
          </c:marker>
          <c:xVal>
            <c:numRef>
              <c:f>Sheet1!$D$47:$D$48</c:f>
              <c:numCache>
                <c:formatCode>General</c:formatCode>
                <c:ptCount val="2"/>
                <c:pt idx="0">
                  <c:v>0.91090000000000004</c:v>
                </c:pt>
                <c:pt idx="1">
                  <c:v>1</c:v>
                </c:pt>
              </c:numCache>
            </c:numRef>
          </c:xVal>
          <c:yVal>
            <c:numRef>
              <c:f>Sheet1!$F$47:$F$48</c:f>
              <c:numCache>
                <c:formatCode>General</c:formatCode>
                <c:ptCount val="2"/>
                <c:pt idx="0">
                  <c:v>20.8</c:v>
                </c:pt>
                <c:pt idx="1">
                  <c:v>19.001300000000001</c:v>
                </c:pt>
              </c:numCache>
            </c:numRef>
          </c:yVal>
          <c:smooth val="0"/>
        </c:ser>
        <c:ser>
          <c:idx val="9"/>
          <c:order val="9"/>
          <c:tx>
            <c:v>見ｊ＝0．949ｙ追加</c:v>
          </c:tx>
          <c:spPr>
            <a:ln w="19050">
              <a:solidFill>
                <a:schemeClr val="tx1"/>
              </a:solidFill>
              <a:prstDash val="sysDash"/>
            </a:ln>
          </c:spPr>
          <c:marker>
            <c:symbol val="none"/>
          </c:marker>
          <c:xVal>
            <c:numRef>
              <c:f>Sheet1!$E$47:$E$48</c:f>
              <c:numCache>
                <c:formatCode>General</c:formatCode>
                <c:ptCount val="2"/>
                <c:pt idx="0">
                  <c:v>0.86129999999999995</c:v>
                </c:pt>
                <c:pt idx="1">
                  <c:v>1</c:v>
                </c:pt>
              </c:numCache>
            </c:numRef>
          </c:xVal>
          <c:yVal>
            <c:numRef>
              <c:f>Sheet1!$F$47:$F$48</c:f>
              <c:numCache>
                <c:formatCode>General</c:formatCode>
                <c:ptCount val="2"/>
                <c:pt idx="0">
                  <c:v>20.8</c:v>
                </c:pt>
                <c:pt idx="1">
                  <c:v>19.001300000000001</c:v>
                </c:pt>
              </c:numCache>
            </c:numRef>
          </c:yVal>
          <c:smooth val="0"/>
        </c:ser>
        <c:dLbls>
          <c:showLegendKey val="0"/>
          <c:showVal val="0"/>
          <c:showCatName val="0"/>
          <c:showSerName val="0"/>
          <c:showPercent val="0"/>
          <c:showBubbleSize val="0"/>
        </c:dLbls>
        <c:axId val="108150784"/>
        <c:axId val="108152704"/>
      </c:scatterChart>
      <c:valAx>
        <c:axId val="108150784"/>
        <c:scaling>
          <c:orientation val="minMax"/>
          <c:max val="1"/>
        </c:scaling>
        <c:delete val="0"/>
        <c:axPos val="b"/>
        <c:majorGridlines/>
        <c:minorGridlines/>
        <c:title>
          <c:tx>
            <c:rich>
              <a:bodyPr/>
              <a:lstStyle/>
              <a:p>
                <a:pPr>
                  <a:defRPr/>
                </a:pPr>
                <a:r>
                  <a:rPr lang="en-US" altLang="ja-JP" b="0"/>
                  <a:t>mole fraction of CO</a:t>
                </a:r>
                <a:r>
                  <a:rPr lang="en-US" altLang="ja-JP" b="0" baseline="-25000"/>
                  <a:t>2</a:t>
                </a:r>
                <a:r>
                  <a:rPr lang="ja-JP" altLang="en-US" b="0"/>
                  <a:t>　</a:t>
                </a:r>
                <a:r>
                  <a:rPr lang="en-US" altLang="ja-JP" b="0"/>
                  <a:t>[-]</a:t>
                </a:r>
                <a:endParaRPr lang="ja-JP" altLang="en-US" b="0"/>
              </a:p>
            </c:rich>
          </c:tx>
          <c:layout>
            <c:manualLayout>
              <c:xMode val="edge"/>
              <c:yMode val="edge"/>
              <c:x val="0.375999352153088"/>
              <c:y val="0.86661628422452552"/>
            </c:manualLayout>
          </c:layout>
          <c:overlay val="0"/>
        </c:title>
        <c:numFmt formatCode="General" sourceLinked="1"/>
        <c:majorTickMark val="out"/>
        <c:minorTickMark val="none"/>
        <c:tickLblPos val="nextTo"/>
        <c:crossAx val="108152704"/>
        <c:crosses val="autoZero"/>
        <c:crossBetween val="midCat"/>
      </c:valAx>
      <c:valAx>
        <c:axId val="108152704"/>
        <c:scaling>
          <c:orientation val="minMax"/>
          <c:max val="30"/>
          <c:min val="10"/>
        </c:scaling>
        <c:delete val="0"/>
        <c:axPos val="l"/>
        <c:majorGridlines/>
        <c:minorGridlines/>
        <c:title>
          <c:tx>
            <c:rich>
              <a:bodyPr/>
              <a:lstStyle/>
              <a:p>
                <a:pPr>
                  <a:defRPr b="0"/>
                </a:pPr>
                <a:r>
                  <a:rPr lang="en-US" altLang="en-US" b="0" i="1"/>
                  <a:t>P</a:t>
                </a:r>
                <a:r>
                  <a:rPr lang="en-US" altLang="en-US" b="0"/>
                  <a:t> [atm]</a:t>
                </a:r>
              </a:p>
            </c:rich>
          </c:tx>
          <c:layout>
            <c:manualLayout>
              <c:xMode val="edge"/>
              <c:yMode val="edge"/>
              <c:x val="5.6538843372564269E-2"/>
              <c:y val="0.31648814675645437"/>
            </c:manualLayout>
          </c:layout>
          <c:overlay val="0"/>
        </c:title>
        <c:numFmt formatCode="General" sourceLinked="1"/>
        <c:majorTickMark val="out"/>
        <c:minorTickMark val="none"/>
        <c:tickLblPos val="nextTo"/>
        <c:crossAx val="108150784"/>
        <c:crosses val="autoZero"/>
        <c:crossBetween val="midCat"/>
        <c:majorUnit val="5"/>
      </c:valAx>
    </c:plotArea>
    <c:plotVisOnly val="1"/>
    <c:dispBlanksAs val="gap"/>
    <c:showDLblsOverMax val="0"/>
  </c:chart>
  <c:spPr>
    <a:noFill/>
    <a:ln>
      <a:noFill/>
    </a:ln>
  </c:sp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839302105591287E-2"/>
          <c:y val="1.5587933040119725E-2"/>
          <c:w val="0.88479206193918047"/>
          <c:h val="0.85182835077148289"/>
        </c:manualLayout>
      </c:layout>
      <c:scatterChart>
        <c:scatterStyle val="smoothMarker"/>
        <c:varyColors val="0"/>
        <c:ser>
          <c:idx val="0"/>
          <c:order val="0"/>
          <c:spPr>
            <a:ln w="19050">
              <a:solidFill>
                <a:schemeClr val="tx1"/>
              </a:solidFill>
            </a:ln>
          </c:spPr>
          <c:marker>
            <c:symbol val="none"/>
          </c:marker>
          <c:xVal>
            <c:numRef>
              <c:f>'CO2-C3H8Envelope'!$D$4:$D$47</c:f>
              <c:numCache>
                <c:formatCode>General</c:formatCode>
                <c:ptCount val="44"/>
                <c:pt idx="0">
                  <c:v>257.86</c:v>
                </c:pt>
                <c:pt idx="1">
                  <c:v>261.45999999999998</c:v>
                </c:pt>
                <c:pt idx="2">
                  <c:v>265.16000000000003</c:v>
                </c:pt>
                <c:pt idx="3">
                  <c:v>268.97000000000003</c:v>
                </c:pt>
                <c:pt idx="4">
                  <c:v>272.88</c:v>
                </c:pt>
                <c:pt idx="5">
                  <c:v>276.89</c:v>
                </c:pt>
                <c:pt idx="6">
                  <c:v>281.02</c:v>
                </c:pt>
                <c:pt idx="7">
                  <c:v>285.26</c:v>
                </c:pt>
                <c:pt idx="8">
                  <c:v>289.63</c:v>
                </c:pt>
                <c:pt idx="9">
                  <c:v>294.14999999999998</c:v>
                </c:pt>
                <c:pt idx="10">
                  <c:v>298.91000000000003</c:v>
                </c:pt>
                <c:pt idx="11">
                  <c:v>300.56</c:v>
                </c:pt>
                <c:pt idx="12">
                  <c:v>301.77999999999997</c:v>
                </c:pt>
                <c:pt idx="13">
                  <c:v>302.69</c:v>
                </c:pt>
                <c:pt idx="14">
                  <c:v>303.57</c:v>
                </c:pt>
                <c:pt idx="15">
                  <c:v>304.45999999999998</c:v>
                </c:pt>
                <c:pt idx="16">
                  <c:v>305.24</c:v>
                </c:pt>
                <c:pt idx="17">
                  <c:v>305.83</c:v>
                </c:pt>
                <c:pt idx="18">
                  <c:v>306.2</c:v>
                </c:pt>
                <c:pt idx="19">
                  <c:v>306.35000000000002</c:v>
                </c:pt>
                <c:pt idx="20">
                  <c:v>306.33</c:v>
                </c:pt>
                <c:pt idx="21">
                  <c:v>306.20999999999998</c:v>
                </c:pt>
                <c:pt idx="22">
                  <c:v>306.14999999999998</c:v>
                </c:pt>
                <c:pt idx="23">
                  <c:v>306.10000000000002</c:v>
                </c:pt>
                <c:pt idx="24">
                  <c:v>305.87</c:v>
                </c:pt>
                <c:pt idx="25">
                  <c:v>305.33999999999997</c:v>
                </c:pt>
                <c:pt idx="26">
                  <c:v>304.44</c:v>
                </c:pt>
                <c:pt idx="27">
                  <c:v>303.12</c:v>
                </c:pt>
                <c:pt idx="28">
                  <c:v>301.35000000000002</c:v>
                </c:pt>
                <c:pt idx="29">
                  <c:v>299.49</c:v>
                </c:pt>
                <c:pt idx="30">
                  <c:v>297.58</c:v>
                </c:pt>
                <c:pt idx="31">
                  <c:v>295.63</c:v>
                </c:pt>
                <c:pt idx="32">
                  <c:v>293.66000000000003</c:v>
                </c:pt>
                <c:pt idx="33">
                  <c:v>291.68</c:v>
                </c:pt>
                <c:pt idx="34">
                  <c:v>289.7</c:v>
                </c:pt>
                <c:pt idx="35">
                  <c:v>287.72000000000003</c:v>
                </c:pt>
                <c:pt idx="36">
                  <c:v>285.74</c:v>
                </c:pt>
                <c:pt idx="37">
                  <c:v>283.77</c:v>
                </c:pt>
                <c:pt idx="38">
                  <c:v>281.81</c:v>
                </c:pt>
                <c:pt idx="39">
                  <c:v>279.86</c:v>
                </c:pt>
                <c:pt idx="40">
                  <c:v>277.93</c:v>
                </c:pt>
                <c:pt idx="41">
                  <c:v>276.02</c:v>
                </c:pt>
                <c:pt idx="42">
                  <c:v>274.12</c:v>
                </c:pt>
                <c:pt idx="43">
                  <c:v>272.24</c:v>
                </c:pt>
              </c:numCache>
            </c:numRef>
          </c:xVal>
          <c:yVal>
            <c:numRef>
              <c:f>'CO2-C3H8Envelope'!$E$4:$E$47</c:f>
              <c:numCache>
                <c:formatCode>General</c:formatCode>
                <c:ptCount val="44"/>
                <c:pt idx="0">
                  <c:v>20</c:v>
                </c:pt>
                <c:pt idx="1">
                  <c:v>22.103000000000002</c:v>
                </c:pt>
                <c:pt idx="2">
                  <c:v>24.428000000000001</c:v>
                </c:pt>
                <c:pt idx="3">
                  <c:v>26.997</c:v>
                </c:pt>
                <c:pt idx="4">
                  <c:v>29.835999999999999</c:v>
                </c:pt>
                <c:pt idx="5">
                  <c:v>32.973999999999997</c:v>
                </c:pt>
                <c:pt idx="6">
                  <c:v>36.442</c:v>
                </c:pt>
                <c:pt idx="7">
                  <c:v>40.274999999999999</c:v>
                </c:pt>
                <c:pt idx="8">
                  <c:v>44.511000000000003</c:v>
                </c:pt>
                <c:pt idx="9">
                  <c:v>49.192</c:v>
                </c:pt>
                <c:pt idx="10">
                  <c:v>54.366</c:v>
                </c:pt>
                <c:pt idx="11">
                  <c:v>56.127000000000002</c:v>
                </c:pt>
                <c:pt idx="12">
                  <c:v>57.268000000000001</c:v>
                </c:pt>
                <c:pt idx="13">
                  <c:v>57.820999999999998</c:v>
                </c:pt>
                <c:pt idx="14">
                  <c:v>58.271999999999998</c:v>
                </c:pt>
                <c:pt idx="15">
                  <c:v>58.758000000000003</c:v>
                </c:pt>
                <c:pt idx="16">
                  <c:v>59.122</c:v>
                </c:pt>
                <c:pt idx="17">
                  <c:v>59.273000000000003</c:v>
                </c:pt>
                <c:pt idx="18">
                  <c:v>59.179000000000002</c:v>
                </c:pt>
                <c:pt idx="19">
                  <c:v>58.850999999999999</c:v>
                </c:pt>
                <c:pt idx="20">
                  <c:v>58.348999999999997</c:v>
                </c:pt>
                <c:pt idx="21">
                  <c:v>57.817</c:v>
                </c:pt>
                <c:pt idx="22">
                  <c:v>57.531999999999996</c:v>
                </c:pt>
                <c:pt idx="23">
                  <c:v>57.161999999999999</c:v>
                </c:pt>
                <c:pt idx="24">
                  <c:v>56.21</c:v>
                </c:pt>
                <c:pt idx="25">
                  <c:v>54.744</c:v>
                </c:pt>
                <c:pt idx="26">
                  <c:v>52.795000000000002</c:v>
                </c:pt>
                <c:pt idx="27">
                  <c:v>50.392000000000003</c:v>
                </c:pt>
                <c:pt idx="28">
                  <c:v>47.58</c:v>
                </c:pt>
                <c:pt idx="29">
                  <c:v>44.923999999999999</c:v>
                </c:pt>
                <c:pt idx="30">
                  <c:v>42.417000000000002</c:v>
                </c:pt>
                <c:pt idx="31">
                  <c:v>40.048999999999999</c:v>
                </c:pt>
                <c:pt idx="32">
                  <c:v>37.814</c:v>
                </c:pt>
                <c:pt idx="33">
                  <c:v>35.703000000000003</c:v>
                </c:pt>
                <c:pt idx="34">
                  <c:v>33.71</c:v>
                </c:pt>
                <c:pt idx="35">
                  <c:v>31.829000000000001</c:v>
                </c:pt>
                <c:pt idx="36">
                  <c:v>30.052</c:v>
                </c:pt>
                <c:pt idx="37">
                  <c:v>28.375</c:v>
                </c:pt>
                <c:pt idx="38">
                  <c:v>26.791</c:v>
                </c:pt>
                <c:pt idx="39">
                  <c:v>25.295999999999999</c:v>
                </c:pt>
                <c:pt idx="40">
                  <c:v>23.884</c:v>
                </c:pt>
                <c:pt idx="41">
                  <c:v>22.550999999999998</c:v>
                </c:pt>
                <c:pt idx="42">
                  <c:v>21.292000000000002</c:v>
                </c:pt>
                <c:pt idx="43">
                  <c:v>20.103999999999999</c:v>
                </c:pt>
              </c:numCache>
            </c:numRef>
          </c:yVal>
          <c:smooth val="1"/>
        </c:ser>
        <c:ser>
          <c:idx val="1"/>
          <c:order val="1"/>
          <c:tx>
            <c:v>z=0.6 v/F=0</c:v>
          </c:tx>
          <c:spPr>
            <a:ln w="19050">
              <a:solidFill>
                <a:schemeClr val="tx1"/>
              </a:solidFill>
            </a:ln>
          </c:spPr>
          <c:marker>
            <c:symbol val="none"/>
          </c:marker>
          <c:xVal>
            <c:numRef>
              <c:f>'CO2-C3H8Envelope'!$F$4:$F$58</c:f>
              <c:numCache>
                <c:formatCode>General</c:formatCode>
                <c:ptCount val="55"/>
                <c:pt idx="0">
                  <c:v>263.16000000000003</c:v>
                </c:pt>
                <c:pt idx="1">
                  <c:v>267.23</c:v>
                </c:pt>
                <c:pt idx="2">
                  <c:v>271.43</c:v>
                </c:pt>
                <c:pt idx="3">
                  <c:v>275.76</c:v>
                </c:pt>
                <c:pt idx="4">
                  <c:v>280.23</c:v>
                </c:pt>
                <c:pt idx="5">
                  <c:v>284.83999999999997</c:v>
                </c:pt>
                <c:pt idx="6">
                  <c:v>289.62</c:v>
                </c:pt>
                <c:pt idx="7">
                  <c:v>294.57</c:v>
                </c:pt>
                <c:pt idx="8">
                  <c:v>299.73</c:v>
                </c:pt>
                <c:pt idx="9">
                  <c:v>305.14999999999998</c:v>
                </c:pt>
                <c:pt idx="10">
                  <c:v>309.61</c:v>
                </c:pt>
                <c:pt idx="11">
                  <c:v>313.02</c:v>
                </c:pt>
                <c:pt idx="12">
                  <c:v>315.31</c:v>
                </c:pt>
                <c:pt idx="13">
                  <c:v>316.01</c:v>
                </c:pt>
                <c:pt idx="14">
                  <c:v>316.83999999999997</c:v>
                </c:pt>
                <c:pt idx="15">
                  <c:v>317.75</c:v>
                </c:pt>
                <c:pt idx="16">
                  <c:v>318.69</c:v>
                </c:pt>
                <c:pt idx="17">
                  <c:v>319.16000000000003</c:v>
                </c:pt>
                <c:pt idx="18">
                  <c:v>319.63</c:v>
                </c:pt>
                <c:pt idx="19">
                  <c:v>320.16000000000003</c:v>
                </c:pt>
                <c:pt idx="20">
                  <c:v>320.8</c:v>
                </c:pt>
                <c:pt idx="21">
                  <c:v>321.57</c:v>
                </c:pt>
                <c:pt idx="22">
                  <c:v>322.47000000000003</c:v>
                </c:pt>
                <c:pt idx="23">
                  <c:v>323.36</c:v>
                </c:pt>
                <c:pt idx="24">
                  <c:v>324.10000000000002</c:v>
                </c:pt>
                <c:pt idx="25">
                  <c:v>324.67</c:v>
                </c:pt>
                <c:pt idx="26">
                  <c:v>325.05</c:v>
                </c:pt>
                <c:pt idx="27">
                  <c:v>325.27</c:v>
                </c:pt>
                <c:pt idx="28">
                  <c:v>325.33999999999997</c:v>
                </c:pt>
                <c:pt idx="29">
                  <c:v>325.27999999999997</c:v>
                </c:pt>
                <c:pt idx="30">
                  <c:v>325.08999999999997</c:v>
                </c:pt>
                <c:pt idx="31">
                  <c:v>324.77</c:v>
                </c:pt>
                <c:pt idx="32">
                  <c:v>324.33999999999997</c:v>
                </c:pt>
                <c:pt idx="33">
                  <c:v>323.8</c:v>
                </c:pt>
                <c:pt idx="34">
                  <c:v>323.20999999999998</c:v>
                </c:pt>
                <c:pt idx="35">
                  <c:v>322.57</c:v>
                </c:pt>
                <c:pt idx="36">
                  <c:v>321.89</c:v>
                </c:pt>
                <c:pt idx="37">
                  <c:v>321.18</c:v>
                </c:pt>
                <c:pt idx="38">
                  <c:v>320.45</c:v>
                </c:pt>
                <c:pt idx="39">
                  <c:v>319.7</c:v>
                </c:pt>
                <c:pt idx="40">
                  <c:v>318.92</c:v>
                </c:pt>
                <c:pt idx="41">
                  <c:v>317.74</c:v>
                </c:pt>
                <c:pt idx="42">
                  <c:v>315.92</c:v>
                </c:pt>
                <c:pt idx="43">
                  <c:v>314.05</c:v>
                </c:pt>
                <c:pt idx="44">
                  <c:v>312.16000000000003</c:v>
                </c:pt>
                <c:pt idx="45">
                  <c:v>310.24</c:v>
                </c:pt>
                <c:pt idx="46">
                  <c:v>308.32</c:v>
                </c:pt>
                <c:pt idx="47">
                  <c:v>306.38</c:v>
                </c:pt>
                <c:pt idx="48">
                  <c:v>304.44</c:v>
                </c:pt>
                <c:pt idx="49">
                  <c:v>302.5</c:v>
                </c:pt>
                <c:pt idx="50">
                  <c:v>300.57</c:v>
                </c:pt>
                <c:pt idx="51">
                  <c:v>298.64</c:v>
                </c:pt>
                <c:pt idx="52">
                  <c:v>296.72000000000003</c:v>
                </c:pt>
                <c:pt idx="53">
                  <c:v>294.81</c:v>
                </c:pt>
                <c:pt idx="54">
                  <c:v>292.92</c:v>
                </c:pt>
              </c:numCache>
            </c:numRef>
          </c:xVal>
          <c:yVal>
            <c:numRef>
              <c:f>'CO2-C3H8Envelope'!$G$4:$G$58</c:f>
              <c:numCache>
                <c:formatCode>General</c:formatCode>
                <c:ptCount val="55"/>
                <c:pt idx="0">
                  <c:v>20</c:v>
                </c:pt>
                <c:pt idx="1">
                  <c:v>22.103000000000002</c:v>
                </c:pt>
                <c:pt idx="2">
                  <c:v>24.428000000000001</c:v>
                </c:pt>
                <c:pt idx="3">
                  <c:v>26.997</c:v>
                </c:pt>
                <c:pt idx="4">
                  <c:v>29.835999999999999</c:v>
                </c:pt>
                <c:pt idx="5">
                  <c:v>32.973999999999997</c:v>
                </c:pt>
                <c:pt idx="6">
                  <c:v>36.442</c:v>
                </c:pt>
                <c:pt idx="7">
                  <c:v>40.274999999999999</c:v>
                </c:pt>
                <c:pt idx="8">
                  <c:v>44.511000000000003</c:v>
                </c:pt>
                <c:pt idx="9">
                  <c:v>49.192</c:v>
                </c:pt>
                <c:pt idx="10">
                  <c:v>53.128</c:v>
                </c:pt>
                <c:pt idx="11">
                  <c:v>56.03</c:v>
                </c:pt>
                <c:pt idx="12">
                  <c:v>57.707999999999998</c:v>
                </c:pt>
                <c:pt idx="13">
                  <c:v>58.116</c:v>
                </c:pt>
                <c:pt idx="14">
                  <c:v>58.67</c:v>
                </c:pt>
                <c:pt idx="15">
                  <c:v>59.119</c:v>
                </c:pt>
                <c:pt idx="16">
                  <c:v>59.235999999999997</c:v>
                </c:pt>
                <c:pt idx="17">
                  <c:v>59.136000000000003</c:v>
                </c:pt>
                <c:pt idx="18">
                  <c:v>58.951999999999998</c:v>
                </c:pt>
                <c:pt idx="19">
                  <c:v>58.725999999999999</c:v>
                </c:pt>
                <c:pt idx="20">
                  <c:v>58.508000000000003</c:v>
                </c:pt>
                <c:pt idx="21">
                  <c:v>58.341999999999999</c:v>
                </c:pt>
                <c:pt idx="22">
                  <c:v>58.218000000000004</c:v>
                </c:pt>
                <c:pt idx="23">
                  <c:v>58.063000000000002</c:v>
                </c:pt>
                <c:pt idx="24">
                  <c:v>57.802</c:v>
                </c:pt>
                <c:pt idx="25">
                  <c:v>57.401000000000003</c:v>
                </c:pt>
                <c:pt idx="26">
                  <c:v>56.871000000000002</c:v>
                </c:pt>
                <c:pt idx="27">
                  <c:v>56.218000000000004</c:v>
                </c:pt>
                <c:pt idx="28">
                  <c:v>55.448999999999998</c:v>
                </c:pt>
                <c:pt idx="29">
                  <c:v>54.573</c:v>
                </c:pt>
                <c:pt idx="30">
                  <c:v>53.598999999999997</c:v>
                </c:pt>
                <c:pt idx="31">
                  <c:v>52.536999999999999</c:v>
                </c:pt>
                <c:pt idx="32">
                  <c:v>51.398000000000003</c:v>
                </c:pt>
                <c:pt idx="33">
                  <c:v>50.194000000000003</c:v>
                </c:pt>
                <c:pt idx="34">
                  <c:v>49.018000000000001</c:v>
                </c:pt>
                <c:pt idx="35">
                  <c:v>47.87</c:v>
                </c:pt>
                <c:pt idx="36">
                  <c:v>46.747999999999998</c:v>
                </c:pt>
                <c:pt idx="37">
                  <c:v>45.652999999999999</c:v>
                </c:pt>
                <c:pt idx="38">
                  <c:v>44.582999999999998</c:v>
                </c:pt>
                <c:pt idx="39">
                  <c:v>43.539000000000001</c:v>
                </c:pt>
                <c:pt idx="40">
                  <c:v>42.518999999999998</c:v>
                </c:pt>
                <c:pt idx="41">
                  <c:v>41.033000000000001</c:v>
                </c:pt>
                <c:pt idx="42">
                  <c:v>38.902000000000001</c:v>
                </c:pt>
                <c:pt idx="43">
                  <c:v>36.881</c:v>
                </c:pt>
                <c:pt idx="44">
                  <c:v>34.965000000000003</c:v>
                </c:pt>
                <c:pt idx="45">
                  <c:v>33.149000000000001</c:v>
                </c:pt>
                <c:pt idx="46">
                  <c:v>31.427</c:v>
                </c:pt>
                <c:pt idx="47">
                  <c:v>29.794</c:v>
                </c:pt>
                <c:pt idx="48">
                  <c:v>28.247</c:v>
                </c:pt>
                <c:pt idx="49">
                  <c:v>26.779</c:v>
                </c:pt>
                <c:pt idx="50">
                  <c:v>25.388000000000002</c:v>
                </c:pt>
                <c:pt idx="51">
                  <c:v>24.07</c:v>
                </c:pt>
                <c:pt idx="52">
                  <c:v>22.818999999999999</c:v>
                </c:pt>
                <c:pt idx="53">
                  <c:v>21.634</c:v>
                </c:pt>
                <c:pt idx="54">
                  <c:v>20.51</c:v>
                </c:pt>
              </c:numCache>
            </c:numRef>
          </c:yVal>
          <c:smooth val="1"/>
        </c:ser>
        <c:ser>
          <c:idx val="2"/>
          <c:order val="2"/>
          <c:tx>
            <c:v>CO2</c:v>
          </c:tx>
          <c:spPr>
            <a:ln w="19050">
              <a:solidFill>
                <a:schemeClr val="tx1"/>
              </a:solidFill>
            </a:ln>
          </c:spPr>
          <c:marker>
            <c:symbol val="none"/>
          </c:marker>
          <c:xVal>
            <c:numRef>
              <c:f>'CO2-C3H8Envelope'!$A$4:$A$33</c:f>
              <c:numCache>
                <c:formatCode>General</c:formatCode>
                <c:ptCount val="30"/>
                <c:pt idx="0">
                  <c:v>216.58</c:v>
                </c:pt>
                <c:pt idx="1">
                  <c:v>220</c:v>
                </c:pt>
                <c:pt idx="2">
                  <c:v>225</c:v>
                </c:pt>
                <c:pt idx="3">
                  <c:v>230</c:v>
                </c:pt>
                <c:pt idx="4">
                  <c:v>235</c:v>
                </c:pt>
                <c:pt idx="5">
                  <c:v>240</c:v>
                </c:pt>
                <c:pt idx="6">
                  <c:v>245</c:v>
                </c:pt>
                <c:pt idx="7">
                  <c:v>250</c:v>
                </c:pt>
                <c:pt idx="8">
                  <c:v>255</c:v>
                </c:pt>
                <c:pt idx="9">
                  <c:v>260</c:v>
                </c:pt>
                <c:pt idx="10">
                  <c:v>265</c:v>
                </c:pt>
                <c:pt idx="11">
                  <c:v>270</c:v>
                </c:pt>
                <c:pt idx="12">
                  <c:v>272</c:v>
                </c:pt>
                <c:pt idx="13">
                  <c:v>274</c:v>
                </c:pt>
                <c:pt idx="14">
                  <c:v>276</c:v>
                </c:pt>
                <c:pt idx="15">
                  <c:v>278</c:v>
                </c:pt>
                <c:pt idx="16">
                  <c:v>280</c:v>
                </c:pt>
                <c:pt idx="17">
                  <c:v>282</c:v>
                </c:pt>
                <c:pt idx="18">
                  <c:v>284</c:v>
                </c:pt>
                <c:pt idx="19">
                  <c:v>286</c:v>
                </c:pt>
                <c:pt idx="20">
                  <c:v>288</c:v>
                </c:pt>
                <c:pt idx="21">
                  <c:v>290</c:v>
                </c:pt>
                <c:pt idx="22">
                  <c:v>292</c:v>
                </c:pt>
                <c:pt idx="23">
                  <c:v>294</c:v>
                </c:pt>
                <c:pt idx="24">
                  <c:v>296</c:v>
                </c:pt>
                <c:pt idx="25">
                  <c:v>298</c:v>
                </c:pt>
                <c:pt idx="26">
                  <c:v>300</c:v>
                </c:pt>
                <c:pt idx="27">
                  <c:v>302</c:v>
                </c:pt>
                <c:pt idx="28">
                  <c:v>304</c:v>
                </c:pt>
                <c:pt idx="29">
                  <c:v>304.12</c:v>
                </c:pt>
              </c:numCache>
            </c:numRef>
          </c:xVal>
          <c:yVal>
            <c:numRef>
              <c:f>'CO2-C3H8Envelope'!$C$4:$C$33</c:f>
              <c:numCache>
                <c:formatCode>General</c:formatCode>
                <c:ptCount val="30"/>
                <c:pt idx="0">
                  <c:v>5.077628437394214</c:v>
                </c:pt>
                <c:pt idx="1">
                  <c:v>5.8681055186424356</c:v>
                </c:pt>
                <c:pt idx="2">
                  <c:v>7.188977161550862</c:v>
                </c:pt>
                <c:pt idx="3">
                  <c:v>8.7246751961068352</c:v>
                </c:pt>
                <c:pt idx="4">
                  <c:v>10.496772122943566</c:v>
                </c:pt>
                <c:pt idx="5">
                  <c:v>12.527647588111256</c:v>
                </c:pt>
                <c:pt idx="6">
                  <c:v>14.840483371622931</c:v>
                </c:pt>
                <c:pt idx="7">
                  <c:v>17.459270389389662</c:v>
                </c:pt>
                <c:pt idx="8">
                  <c:v>20.408828172210271</c:v>
                </c:pt>
                <c:pt idx="9">
                  <c:v>23.7148372894661</c:v>
                </c:pt>
                <c:pt idx="10">
                  <c:v>27.403885254852817</c:v>
                </c:pt>
                <c:pt idx="11">
                  <c:v>31.50352658161647</c:v>
                </c:pt>
                <c:pt idx="12">
                  <c:v>33.264717892791971</c:v>
                </c:pt>
                <c:pt idx="13">
                  <c:v>35.098046505987341</c:v>
                </c:pt>
                <c:pt idx="14">
                  <c:v>37.005422003327674</c:v>
                </c:pt>
                <c:pt idx="15">
                  <c:v>38.988785098041411</c:v>
                </c:pt>
                <c:pt idx="16">
                  <c:v>41.050108840173436</c:v>
                </c:pt>
                <c:pt idx="17">
                  <c:v>43.191399902689348</c:v>
                </c:pt>
                <c:pt idx="18">
                  <c:v>45.414699951551498</c:v>
                </c:pt>
                <c:pt idx="19">
                  <c:v>47.722087103692132</c:v>
                </c:pt>
                <c:pt idx="20">
                  <c:v>50.115677477173556</c:v>
                </c:pt>
                <c:pt idx="21">
                  <c:v>52.597626838231037</c:v>
                </c:pt>
                <c:pt idx="22">
                  <c:v>55.170132350326853</c:v>
                </c:pt>
                <c:pt idx="23">
                  <c:v>57.835434430815745</c:v>
                </c:pt>
                <c:pt idx="24">
                  <c:v>60.595818721336855</c:v>
                </c:pt>
                <c:pt idx="25">
                  <c:v>63.453618178610078</c:v>
                </c:pt>
                <c:pt idx="26">
                  <c:v>66.411215292919863</c:v>
                </c:pt>
                <c:pt idx="27">
                  <c:v>69.471044442244505</c:v>
                </c:pt>
                <c:pt idx="28">
                  <c:v>72.635594390709315</c:v>
                </c:pt>
                <c:pt idx="29">
                  <c:v>72.828852797811066</c:v>
                </c:pt>
              </c:numCache>
            </c:numRef>
          </c:yVal>
          <c:smooth val="1"/>
        </c:ser>
        <c:ser>
          <c:idx val="3"/>
          <c:order val="3"/>
          <c:tx>
            <c:v>C3H8</c:v>
          </c:tx>
          <c:spPr>
            <a:ln w="19050">
              <a:solidFill>
                <a:schemeClr val="tx1"/>
              </a:solidFill>
            </a:ln>
          </c:spPr>
          <c:marker>
            <c:symbol val="none"/>
          </c:marker>
          <c:xVal>
            <c:numRef>
              <c:f>'CO2-C3H8Envelope'!$L$4:$L$38</c:f>
              <c:numCache>
                <c:formatCode>General</c:formatCode>
                <c:ptCount val="35"/>
                <c:pt idx="0">
                  <c:v>215</c:v>
                </c:pt>
                <c:pt idx="1">
                  <c:v>220</c:v>
                </c:pt>
                <c:pt idx="2">
                  <c:v>225</c:v>
                </c:pt>
                <c:pt idx="3">
                  <c:v>230</c:v>
                </c:pt>
                <c:pt idx="4">
                  <c:v>235</c:v>
                </c:pt>
                <c:pt idx="5">
                  <c:v>240</c:v>
                </c:pt>
                <c:pt idx="6">
                  <c:v>245</c:v>
                </c:pt>
                <c:pt idx="7">
                  <c:v>250</c:v>
                </c:pt>
                <c:pt idx="8">
                  <c:v>255</c:v>
                </c:pt>
                <c:pt idx="9">
                  <c:v>260</c:v>
                </c:pt>
                <c:pt idx="10">
                  <c:v>265</c:v>
                </c:pt>
                <c:pt idx="11">
                  <c:v>270</c:v>
                </c:pt>
                <c:pt idx="12">
                  <c:v>275</c:v>
                </c:pt>
                <c:pt idx="13">
                  <c:v>280</c:v>
                </c:pt>
                <c:pt idx="14">
                  <c:v>285</c:v>
                </c:pt>
                <c:pt idx="15">
                  <c:v>290</c:v>
                </c:pt>
                <c:pt idx="16">
                  <c:v>295</c:v>
                </c:pt>
                <c:pt idx="17">
                  <c:v>300</c:v>
                </c:pt>
                <c:pt idx="18">
                  <c:v>305</c:v>
                </c:pt>
                <c:pt idx="19">
                  <c:v>310</c:v>
                </c:pt>
                <c:pt idx="20">
                  <c:v>315</c:v>
                </c:pt>
                <c:pt idx="21">
                  <c:v>320</c:v>
                </c:pt>
                <c:pt idx="22">
                  <c:v>325</c:v>
                </c:pt>
                <c:pt idx="23">
                  <c:v>330</c:v>
                </c:pt>
                <c:pt idx="24">
                  <c:v>335</c:v>
                </c:pt>
                <c:pt idx="25">
                  <c:v>340</c:v>
                </c:pt>
                <c:pt idx="26">
                  <c:v>345</c:v>
                </c:pt>
                <c:pt idx="27">
                  <c:v>350</c:v>
                </c:pt>
                <c:pt idx="28">
                  <c:v>355</c:v>
                </c:pt>
                <c:pt idx="29">
                  <c:v>360</c:v>
                </c:pt>
                <c:pt idx="30">
                  <c:v>366</c:v>
                </c:pt>
                <c:pt idx="31">
                  <c:v>367</c:v>
                </c:pt>
                <c:pt idx="32">
                  <c:v>368</c:v>
                </c:pt>
                <c:pt idx="33">
                  <c:v>369</c:v>
                </c:pt>
                <c:pt idx="34">
                  <c:v>370</c:v>
                </c:pt>
              </c:numCache>
            </c:numRef>
          </c:xVal>
          <c:yVal>
            <c:numRef>
              <c:f>'CO2-C3H8Envelope'!$N$4:$N$38</c:f>
              <c:numCache>
                <c:formatCode>General</c:formatCode>
                <c:ptCount val="35"/>
                <c:pt idx="0">
                  <c:v>0.48053919362660141</c:v>
                </c:pt>
                <c:pt idx="1">
                  <c:v>0.6159231734432502</c:v>
                </c:pt>
                <c:pt idx="2">
                  <c:v>0.77989488658368034</c:v>
                </c:pt>
                <c:pt idx="3">
                  <c:v>0.97643817366114427</c:v>
                </c:pt>
                <c:pt idx="4">
                  <c:v>1.2097785152434282</c:v>
                </c:pt>
                <c:pt idx="5">
                  <c:v>1.4843697697475833</c:v>
                </c:pt>
                <c:pt idx="6">
                  <c:v>1.8048808973465778</c:v>
                </c:pt>
                <c:pt idx="7">
                  <c:v>2.1761830824503452</c:v>
                </c:pt>
                <c:pt idx="8">
                  <c:v>2.6033375934477396</c:v>
                </c:pt>
                <c:pt idx="9">
                  <c:v>3.091584648989917</c:v>
                </c:pt>
                <c:pt idx="10">
                  <c:v>3.6463334978264226</c:v>
                </c:pt>
                <c:pt idx="11">
                  <c:v>4.2731538655148578</c:v>
                </c:pt>
                <c:pt idx="12">
                  <c:v>4.9777688767323136</c:v>
                </c:pt>
                <c:pt idx="13">
                  <c:v>5.7660495262928322</c:v>
                </c:pt>
                <c:pt idx="14">
                  <c:v>6.6440107447729062</c:v>
                </c:pt>
                <c:pt idx="15">
                  <c:v>7.6178090850909213</c:v>
                </c:pt>
                <c:pt idx="16">
                  <c:v>8.6937420436001567</c:v>
                </c:pt>
                <c:pt idx="17">
                  <c:v>9.8782490223680277</c:v>
                </c:pt>
                <c:pt idx="18">
                  <c:v>11.17791393751574</c:v>
                </c:pt>
                <c:pt idx="19">
                  <c:v>12.599469481077897</c:v>
                </c:pt>
                <c:pt idx="20">
                  <c:v>14.149803050229119</c:v>
                </c:pt>
                <c:pt idx="21">
                  <c:v>15.835964367466479</c:v>
                </c:pt>
                <c:pt idx="22">
                  <c:v>17.665174828124318</c:v>
                </c:pt>
                <c:pt idx="23">
                  <c:v>19.644838627253389</c:v>
                </c:pt>
                <c:pt idx="24">
                  <c:v>21.782555736384243</c:v>
                </c:pt>
                <c:pt idx="25">
                  <c:v>24.086136822103644</c:v>
                </c:pt>
                <c:pt idx="26">
                  <c:v>26.563620222940909</c:v>
                </c:pt>
                <c:pt idx="27">
                  <c:v>29.223291129158362</c:v>
                </c:pt>
                <c:pt idx="28">
                  <c:v>32.073703142204415</c:v>
                </c:pt>
                <c:pt idx="29">
                  <c:v>35.12370242752759</c:v>
                </c:pt>
                <c:pt idx="30">
                  <c:v>39.060086373903317</c:v>
                </c:pt>
                <c:pt idx="31">
                  <c:v>39.746525439156322</c:v>
                </c:pt>
                <c:pt idx="32">
                  <c:v>40.441850431998603</c:v>
                </c:pt>
                <c:pt idx="33">
                  <c:v>41.146140507247836</c:v>
                </c:pt>
                <c:pt idx="34">
                  <c:v>41.923994083371937</c:v>
                </c:pt>
              </c:numCache>
            </c:numRef>
          </c:yVal>
          <c:smooth val="1"/>
        </c:ser>
        <c:ser>
          <c:idx val="4"/>
          <c:order val="4"/>
          <c:tx>
            <c:v>z=0.4</c:v>
          </c:tx>
          <c:spPr>
            <a:ln w="19050">
              <a:solidFill>
                <a:schemeClr val="tx1"/>
              </a:solidFill>
            </a:ln>
          </c:spPr>
          <c:marker>
            <c:symbol val="none"/>
          </c:marker>
          <c:xVal>
            <c:numRef>
              <c:f>'CO2-C3H8Envelope'!$H$4:$H$59</c:f>
              <c:numCache>
                <c:formatCode>General</c:formatCode>
                <c:ptCount val="56"/>
                <c:pt idx="0">
                  <c:v>273.77</c:v>
                </c:pt>
                <c:pt idx="1">
                  <c:v>278.49</c:v>
                </c:pt>
                <c:pt idx="2">
                  <c:v>283.36</c:v>
                </c:pt>
                <c:pt idx="3">
                  <c:v>288.39</c:v>
                </c:pt>
                <c:pt idx="4">
                  <c:v>293.60000000000002</c:v>
                </c:pt>
                <c:pt idx="5">
                  <c:v>298.98</c:v>
                </c:pt>
                <c:pt idx="6">
                  <c:v>304.58</c:v>
                </c:pt>
                <c:pt idx="7">
                  <c:v>310.41000000000003</c:v>
                </c:pt>
                <c:pt idx="8">
                  <c:v>316.52</c:v>
                </c:pt>
                <c:pt idx="9">
                  <c:v>323.06</c:v>
                </c:pt>
                <c:pt idx="10">
                  <c:v>325.94</c:v>
                </c:pt>
                <c:pt idx="11">
                  <c:v>328.52</c:v>
                </c:pt>
                <c:pt idx="12">
                  <c:v>330.77</c:v>
                </c:pt>
                <c:pt idx="13">
                  <c:v>332.66</c:v>
                </c:pt>
                <c:pt idx="14">
                  <c:v>334.19</c:v>
                </c:pt>
                <c:pt idx="15">
                  <c:v>335.27</c:v>
                </c:pt>
                <c:pt idx="16">
                  <c:v>336</c:v>
                </c:pt>
                <c:pt idx="17">
                  <c:v>336.63</c:v>
                </c:pt>
                <c:pt idx="18">
                  <c:v>337.41</c:v>
                </c:pt>
                <c:pt idx="19">
                  <c:v>337.66</c:v>
                </c:pt>
                <c:pt idx="20">
                  <c:v>338.12</c:v>
                </c:pt>
                <c:pt idx="21">
                  <c:v>338.62</c:v>
                </c:pt>
                <c:pt idx="22">
                  <c:v>339.18</c:v>
                </c:pt>
                <c:pt idx="23">
                  <c:v>339.79</c:v>
                </c:pt>
                <c:pt idx="24">
                  <c:v>340.36</c:v>
                </c:pt>
                <c:pt idx="25">
                  <c:v>340.83</c:v>
                </c:pt>
                <c:pt idx="26">
                  <c:v>341.23</c:v>
                </c:pt>
                <c:pt idx="27">
                  <c:v>341.56</c:v>
                </c:pt>
                <c:pt idx="28">
                  <c:v>341.84</c:v>
                </c:pt>
                <c:pt idx="29">
                  <c:v>342.07</c:v>
                </c:pt>
                <c:pt idx="30">
                  <c:v>342.24</c:v>
                </c:pt>
                <c:pt idx="31">
                  <c:v>342.37</c:v>
                </c:pt>
                <c:pt idx="32">
                  <c:v>342.44</c:v>
                </c:pt>
                <c:pt idx="33">
                  <c:v>342.45</c:v>
                </c:pt>
                <c:pt idx="34">
                  <c:v>342.41</c:v>
                </c:pt>
                <c:pt idx="35">
                  <c:v>342.31</c:v>
                </c:pt>
                <c:pt idx="36">
                  <c:v>342.15</c:v>
                </c:pt>
                <c:pt idx="37">
                  <c:v>341.93</c:v>
                </c:pt>
                <c:pt idx="38">
                  <c:v>341.65</c:v>
                </c:pt>
                <c:pt idx="39">
                  <c:v>341.12</c:v>
                </c:pt>
                <c:pt idx="40">
                  <c:v>340.46</c:v>
                </c:pt>
                <c:pt idx="41">
                  <c:v>339.67</c:v>
                </c:pt>
                <c:pt idx="42">
                  <c:v>338.75</c:v>
                </c:pt>
                <c:pt idx="43">
                  <c:v>337.72</c:v>
                </c:pt>
                <c:pt idx="44">
                  <c:v>336.57</c:v>
                </c:pt>
                <c:pt idx="45">
                  <c:v>334.77</c:v>
                </c:pt>
                <c:pt idx="46">
                  <c:v>332.92</c:v>
                </c:pt>
                <c:pt idx="47">
                  <c:v>331.02</c:v>
                </c:pt>
                <c:pt idx="48">
                  <c:v>329.09</c:v>
                </c:pt>
                <c:pt idx="49">
                  <c:v>327.14</c:v>
                </c:pt>
                <c:pt idx="50">
                  <c:v>324.2</c:v>
                </c:pt>
                <c:pt idx="51">
                  <c:v>321.24</c:v>
                </c:pt>
                <c:pt idx="52">
                  <c:v>318.29000000000002</c:v>
                </c:pt>
                <c:pt idx="53">
                  <c:v>315.33999999999997</c:v>
                </c:pt>
                <c:pt idx="54">
                  <c:v>312.42</c:v>
                </c:pt>
                <c:pt idx="55">
                  <c:v>309.52</c:v>
                </c:pt>
              </c:numCache>
            </c:numRef>
          </c:xVal>
          <c:yVal>
            <c:numRef>
              <c:f>'CO2-C3H8Envelope'!$I$4:$I$59</c:f>
              <c:numCache>
                <c:formatCode>General</c:formatCode>
                <c:ptCount val="56"/>
                <c:pt idx="0">
                  <c:v>20</c:v>
                </c:pt>
                <c:pt idx="1">
                  <c:v>22.1</c:v>
                </c:pt>
                <c:pt idx="2">
                  <c:v>24.42</c:v>
                </c:pt>
                <c:pt idx="3">
                  <c:v>26.99</c:v>
                </c:pt>
                <c:pt idx="4">
                  <c:v>29.83</c:v>
                </c:pt>
                <c:pt idx="5">
                  <c:v>32.97</c:v>
                </c:pt>
                <c:pt idx="6">
                  <c:v>36.44</c:v>
                </c:pt>
                <c:pt idx="7">
                  <c:v>40.270000000000003</c:v>
                </c:pt>
                <c:pt idx="8">
                  <c:v>44.51</c:v>
                </c:pt>
                <c:pt idx="9">
                  <c:v>49.19</c:v>
                </c:pt>
                <c:pt idx="10">
                  <c:v>51.25</c:v>
                </c:pt>
                <c:pt idx="11">
                  <c:v>53.04</c:v>
                </c:pt>
                <c:pt idx="12">
                  <c:v>54.49</c:v>
                </c:pt>
                <c:pt idx="13">
                  <c:v>55.56</c:v>
                </c:pt>
                <c:pt idx="14">
                  <c:v>56.24</c:v>
                </c:pt>
                <c:pt idx="15">
                  <c:v>56.54</c:v>
                </c:pt>
                <c:pt idx="16">
                  <c:v>56.63</c:v>
                </c:pt>
                <c:pt idx="17">
                  <c:v>56.62</c:v>
                </c:pt>
                <c:pt idx="18">
                  <c:v>56.51</c:v>
                </c:pt>
                <c:pt idx="19">
                  <c:v>56.44</c:v>
                </c:pt>
                <c:pt idx="20">
                  <c:v>56.31</c:v>
                </c:pt>
                <c:pt idx="21">
                  <c:v>56.13</c:v>
                </c:pt>
                <c:pt idx="22">
                  <c:v>55.93</c:v>
                </c:pt>
                <c:pt idx="23">
                  <c:v>55.71</c:v>
                </c:pt>
                <c:pt idx="24">
                  <c:v>55.5</c:v>
                </c:pt>
                <c:pt idx="25">
                  <c:v>55.29</c:v>
                </c:pt>
                <c:pt idx="26">
                  <c:v>55.08</c:v>
                </c:pt>
                <c:pt idx="27">
                  <c:v>54.84</c:v>
                </c:pt>
                <c:pt idx="28">
                  <c:v>54.58</c:v>
                </c:pt>
                <c:pt idx="29">
                  <c:v>54.28</c:v>
                </c:pt>
                <c:pt idx="30">
                  <c:v>53.95</c:v>
                </c:pt>
                <c:pt idx="31">
                  <c:v>53.58</c:v>
                </c:pt>
                <c:pt idx="32">
                  <c:v>53.16</c:v>
                </c:pt>
                <c:pt idx="33">
                  <c:v>52.7</c:v>
                </c:pt>
                <c:pt idx="34">
                  <c:v>52.19</c:v>
                </c:pt>
                <c:pt idx="35">
                  <c:v>51.64</c:v>
                </c:pt>
                <c:pt idx="36">
                  <c:v>51.05</c:v>
                </c:pt>
                <c:pt idx="37">
                  <c:v>50.42</c:v>
                </c:pt>
                <c:pt idx="38">
                  <c:v>49.74</c:v>
                </c:pt>
                <c:pt idx="39">
                  <c:v>48.65</c:v>
                </c:pt>
                <c:pt idx="40">
                  <c:v>47.48</c:v>
                </c:pt>
                <c:pt idx="41">
                  <c:v>46.24</c:v>
                </c:pt>
                <c:pt idx="42">
                  <c:v>44.94</c:v>
                </c:pt>
                <c:pt idx="43">
                  <c:v>43.58</c:v>
                </c:pt>
                <c:pt idx="44">
                  <c:v>42.18</c:v>
                </c:pt>
                <c:pt idx="45">
                  <c:v>40.17</c:v>
                </c:pt>
                <c:pt idx="46">
                  <c:v>38.25</c:v>
                </c:pt>
                <c:pt idx="47">
                  <c:v>36.42</c:v>
                </c:pt>
                <c:pt idx="48">
                  <c:v>34.68</c:v>
                </c:pt>
                <c:pt idx="49">
                  <c:v>33.020000000000003</c:v>
                </c:pt>
                <c:pt idx="50">
                  <c:v>30.69</c:v>
                </c:pt>
                <c:pt idx="51">
                  <c:v>28.51</c:v>
                </c:pt>
                <c:pt idx="52">
                  <c:v>26.49</c:v>
                </c:pt>
                <c:pt idx="53">
                  <c:v>24.62</c:v>
                </c:pt>
                <c:pt idx="54">
                  <c:v>22.88</c:v>
                </c:pt>
                <c:pt idx="55">
                  <c:v>21.26</c:v>
                </c:pt>
              </c:numCache>
            </c:numRef>
          </c:yVal>
          <c:smooth val="1"/>
        </c:ser>
        <c:ser>
          <c:idx val="5"/>
          <c:order val="5"/>
          <c:tx>
            <c:v>z=.2</c:v>
          </c:tx>
          <c:spPr>
            <a:ln w="19050">
              <a:solidFill>
                <a:schemeClr val="tx1"/>
              </a:solidFill>
            </a:ln>
          </c:spPr>
          <c:marker>
            <c:symbol val="none"/>
          </c:marker>
          <c:xVal>
            <c:numRef>
              <c:f>'CO2-C3H8Envelope'!$J$4:$J$48</c:f>
              <c:numCache>
                <c:formatCode>General</c:formatCode>
                <c:ptCount val="45"/>
                <c:pt idx="0">
                  <c:v>295.32</c:v>
                </c:pt>
                <c:pt idx="1">
                  <c:v>300.60000000000002</c:v>
                </c:pt>
                <c:pt idx="2">
                  <c:v>306.04000000000002</c:v>
                </c:pt>
                <c:pt idx="3">
                  <c:v>311.64</c:v>
                </c:pt>
                <c:pt idx="4">
                  <c:v>317.39999999999998</c:v>
                </c:pt>
                <c:pt idx="5">
                  <c:v>323.36</c:v>
                </c:pt>
                <c:pt idx="6">
                  <c:v>329.53</c:v>
                </c:pt>
                <c:pt idx="7">
                  <c:v>335.98</c:v>
                </c:pt>
                <c:pt idx="8">
                  <c:v>342.86</c:v>
                </c:pt>
                <c:pt idx="9">
                  <c:v>345.54</c:v>
                </c:pt>
                <c:pt idx="10">
                  <c:v>347.77</c:v>
                </c:pt>
                <c:pt idx="11">
                  <c:v>349.59</c:v>
                </c:pt>
                <c:pt idx="12">
                  <c:v>351.07</c:v>
                </c:pt>
                <c:pt idx="13">
                  <c:v>352.27</c:v>
                </c:pt>
                <c:pt idx="14">
                  <c:v>353.26</c:v>
                </c:pt>
                <c:pt idx="15">
                  <c:v>354.1</c:v>
                </c:pt>
                <c:pt idx="16">
                  <c:v>354.81</c:v>
                </c:pt>
                <c:pt idx="17">
                  <c:v>355.41</c:v>
                </c:pt>
                <c:pt idx="18">
                  <c:v>355.77</c:v>
                </c:pt>
                <c:pt idx="19">
                  <c:v>356.07</c:v>
                </c:pt>
                <c:pt idx="20">
                  <c:v>356.29</c:v>
                </c:pt>
                <c:pt idx="21">
                  <c:v>356.45</c:v>
                </c:pt>
                <c:pt idx="22">
                  <c:v>356.55</c:v>
                </c:pt>
                <c:pt idx="23">
                  <c:v>356.58</c:v>
                </c:pt>
                <c:pt idx="24">
                  <c:v>356.55</c:v>
                </c:pt>
                <c:pt idx="25">
                  <c:v>356.44</c:v>
                </c:pt>
                <c:pt idx="26">
                  <c:v>356.26</c:v>
                </c:pt>
                <c:pt idx="27">
                  <c:v>355.97</c:v>
                </c:pt>
                <c:pt idx="28">
                  <c:v>355.58</c:v>
                </c:pt>
                <c:pt idx="29">
                  <c:v>355.07</c:v>
                </c:pt>
                <c:pt idx="30">
                  <c:v>354.44</c:v>
                </c:pt>
                <c:pt idx="31">
                  <c:v>353.67</c:v>
                </c:pt>
                <c:pt idx="32">
                  <c:v>352.77</c:v>
                </c:pt>
                <c:pt idx="33">
                  <c:v>351.73</c:v>
                </c:pt>
                <c:pt idx="34">
                  <c:v>350.55</c:v>
                </c:pt>
                <c:pt idx="35">
                  <c:v>349.24</c:v>
                </c:pt>
                <c:pt idx="36">
                  <c:v>347.02</c:v>
                </c:pt>
                <c:pt idx="37">
                  <c:v>344.52</c:v>
                </c:pt>
                <c:pt idx="38">
                  <c:v>341.76</c:v>
                </c:pt>
                <c:pt idx="39">
                  <c:v>338.98</c:v>
                </c:pt>
                <c:pt idx="40">
                  <c:v>336.2</c:v>
                </c:pt>
                <c:pt idx="41">
                  <c:v>333.42</c:v>
                </c:pt>
                <c:pt idx="42">
                  <c:v>329.29</c:v>
                </c:pt>
                <c:pt idx="43">
                  <c:v>325.20999999999998</c:v>
                </c:pt>
                <c:pt idx="44">
                  <c:v>321.18</c:v>
                </c:pt>
              </c:numCache>
            </c:numRef>
          </c:xVal>
          <c:yVal>
            <c:numRef>
              <c:f>'CO2-C3H8Envelope'!$K$4:$K$48</c:f>
              <c:numCache>
                <c:formatCode>General</c:formatCode>
                <c:ptCount val="45"/>
                <c:pt idx="0">
                  <c:v>20</c:v>
                </c:pt>
                <c:pt idx="1">
                  <c:v>22.103000000000002</c:v>
                </c:pt>
                <c:pt idx="2">
                  <c:v>24.428000000000001</c:v>
                </c:pt>
                <c:pt idx="3">
                  <c:v>26.997</c:v>
                </c:pt>
                <c:pt idx="4">
                  <c:v>29.835999999999999</c:v>
                </c:pt>
                <c:pt idx="5">
                  <c:v>32.973999999999997</c:v>
                </c:pt>
                <c:pt idx="6">
                  <c:v>36.442</c:v>
                </c:pt>
                <c:pt idx="7">
                  <c:v>40.274999999999999</c:v>
                </c:pt>
                <c:pt idx="8">
                  <c:v>44.511000000000003</c:v>
                </c:pt>
                <c:pt idx="9">
                  <c:v>46.139000000000003</c:v>
                </c:pt>
                <c:pt idx="10">
                  <c:v>47.430999999999997</c:v>
                </c:pt>
                <c:pt idx="11">
                  <c:v>48.396999999999998</c:v>
                </c:pt>
                <c:pt idx="12">
                  <c:v>49.061999999999998</c:v>
                </c:pt>
                <c:pt idx="13">
                  <c:v>49.466000000000001</c:v>
                </c:pt>
                <c:pt idx="14">
                  <c:v>49.661000000000001</c:v>
                </c:pt>
                <c:pt idx="15">
                  <c:v>49.706000000000003</c:v>
                </c:pt>
                <c:pt idx="16">
                  <c:v>49.655000000000001</c:v>
                </c:pt>
                <c:pt idx="17">
                  <c:v>49.54</c:v>
                </c:pt>
                <c:pt idx="18">
                  <c:v>49.417999999999999</c:v>
                </c:pt>
                <c:pt idx="19">
                  <c:v>49.265000000000001</c:v>
                </c:pt>
                <c:pt idx="20">
                  <c:v>49.08</c:v>
                </c:pt>
                <c:pt idx="21">
                  <c:v>48.862000000000002</c:v>
                </c:pt>
                <c:pt idx="22">
                  <c:v>48.606999999999999</c:v>
                </c:pt>
                <c:pt idx="23">
                  <c:v>48.31</c:v>
                </c:pt>
                <c:pt idx="24">
                  <c:v>47.963000000000001</c:v>
                </c:pt>
                <c:pt idx="25">
                  <c:v>47.554000000000002</c:v>
                </c:pt>
                <c:pt idx="26">
                  <c:v>47.073</c:v>
                </c:pt>
                <c:pt idx="27">
                  <c:v>46.512</c:v>
                </c:pt>
                <c:pt idx="28">
                  <c:v>45.863</c:v>
                </c:pt>
                <c:pt idx="29">
                  <c:v>45.125</c:v>
                </c:pt>
                <c:pt idx="30">
                  <c:v>44.295000000000002</c:v>
                </c:pt>
                <c:pt idx="31">
                  <c:v>43.375</c:v>
                </c:pt>
                <c:pt idx="32">
                  <c:v>42.37</c:v>
                </c:pt>
                <c:pt idx="33">
                  <c:v>41.283999999999999</c:v>
                </c:pt>
                <c:pt idx="34">
                  <c:v>40.125999999999998</c:v>
                </c:pt>
                <c:pt idx="35">
                  <c:v>38.902000000000001</c:v>
                </c:pt>
                <c:pt idx="36">
                  <c:v>36.965000000000003</c:v>
                </c:pt>
                <c:pt idx="37">
                  <c:v>34.933</c:v>
                </c:pt>
                <c:pt idx="38">
                  <c:v>32.841000000000001</c:v>
                </c:pt>
                <c:pt idx="39">
                  <c:v>30.873000000000001</c:v>
                </c:pt>
                <c:pt idx="40">
                  <c:v>29.024000000000001</c:v>
                </c:pt>
                <c:pt idx="41">
                  <c:v>27.285</c:v>
                </c:pt>
                <c:pt idx="42">
                  <c:v>24.87</c:v>
                </c:pt>
                <c:pt idx="43">
                  <c:v>22.669</c:v>
                </c:pt>
                <c:pt idx="44">
                  <c:v>20.663</c:v>
                </c:pt>
              </c:numCache>
            </c:numRef>
          </c:yVal>
          <c:smooth val="1"/>
        </c:ser>
        <c:ser>
          <c:idx val="6"/>
          <c:order val="6"/>
          <c:tx>
            <c:v>cp pure</c:v>
          </c:tx>
          <c:spPr>
            <a:ln w="19050">
              <a:noFill/>
            </a:ln>
          </c:spPr>
          <c:marker>
            <c:symbol val="square"/>
            <c:size val="7"/>
            <c:spPr>
              <a:noFill/>
              <a:ln w="15875">
                <a:solidFill>
                  <a:schemeClr val="tx1"/>
                </a:solidFill>
              </a:ln>
            </c:spPr>
          </c:marker>
          <c:xVal>
            <c:numRef>
              <c:f>'CO2-C3H8Envelope'!$O$5:$O$12</c:f>
              <c:numCache>
                <c:formatCode>General</c:formatCode>
                <c:ptCount val="8"/>
                <c:pt idx="0">
                  <c:v>370</c:v>
                </c:pt>
                <c:pt idx="1">
                  <c:v>362.73</c:v>
                </c:pt>
                <c:pt idx="2">
                  <c:v>355.92</c:v>
                </c:pt>
                <c:pt idx="3">
                  <c:v>337.88</c:v>
                </c:pt>
                <c:pt idx="4">
                  <c:v>318.39</c:v>
                </c:pt>
                <c:pt idx="5">
                  <c:v>306.04000000000002</c:v>
                </c:pt>
                <c:pt idx="6">
                  <c:v>303.32</c:v>
                </c:pt>
                <c:pt idx="7">
                  <c:v>304.2</c:v>
                </c:pt>
              </c:numCache>
            </c:numRef>
          </c:xVal>
          <c:yVal>
            <c:numRef>
              <c:f>'CO2-C3H8Envelope'!$P$5:$P$12</c:f>
              <c:numCache>
                <c:formatCode>General</c:formatCode>
                <c:ptCount val="8"/>
                <c:pt idx="0">
                  <c:v>41.46</c:v>
                </c:pt>
                <c:pt idx="1">
                  <c:v>45.527000000000001</c:v>
                </c:pt>
                <c:pt idx="2">
                  <c:v>49.35</c:v>
                </c:pt>
                <c:pt idx="3">
                  <c:v>56.386000000000003</c:v>
                </c:pt>
                <c:pt idx="4">
                  <c:v>59.244999999999997</c:v>
                </c:pt>
                <c:pt idx="5">
                  <c:v>59.256</c:v>
                </c:pt>
                <c:pt idx="6">
                  <c:v>60.387</c:v>
                </c:pt>
                <c:pt idx="7">
                  <c:v>73</c:v>
                </c:pt>
              </c:numCache>
            </c:numRef>
          </c:yVal>
          <c:smooth val="1"/>
        </c:ser>
        <c:ser>
          <c:idx val="7"/>
          <c:order val="7"/>
          <c:tx>
            <c:v>臨界軌跡</c:v>
          </c:tx>
          <c:spPr>
            <a:ln>
              <a:solidFill>
                <a:schemeClr val="tx1"/>
              </a:solidFill>
              <a:prstDash val="sysDash"/>
            </a:ln>
          </c:spPr>
          <c:marker>
            <c:symbol val="none"/>
          </c:marker>
          <c:xVal>
            <c:numRef>
              <c:f>'CO2-C3H8Envelope'!$Q$5:$Q$12</c:f>
              <c:numCache>
                <c:formatCode>General</c:formatCode>
                <c:ptCount val="8"/>
                <c:pt idx="0">
                  <c:v>370</c:v>
                </c:pt>
                <c:pt idx="1">
                  <c:v>362.73</c:v>
                </c:pt>
                <c:pt idx="2">
                  <c:v>355.92</c:v>
                </c:pt>
                <c:pt idx="3">
                  <c:v>337.88</c:v>
                </c:pt>
                <c:pt idx="4">
                  <c:v>318.39</c:v>
                </c:pt>
                <c:pt idx="5">
                  <c:v>306.04000000000002</c:v>
                </c:pt>
                <c:pt idx="6">
                  <c:v>303.32</c:v>
                </c:pt>
                <c:pt idx="7">
                  <c:v>304.2</c:v>
                </c:pt>
              </c:numCache>
            </c:numRef>
          </c:xVal>
          <c:yVal>
            <c:numRef>
              <c:f>'CO2-C3H8Envelope'!$R$5:$R$12</c:f>
              <c:numCache>
                <c:formatCode>General</c:formatCode>
                <c:ptCount val="8"/>
                <c:pt idx="0">
                  <c:v>41.46</c:v>
                </c:pt>
                <c:pt idx="1">
                  <c:v>45.527000000000001</c:v>
                </c:pt>
                <c:pt idx="2">
                  <c:v>49.35</c:v>
                </c:pt>
                <c:pt idx="3">
                  <c:v>56.386000000000003</c:v>
                </c:pt>
                <c:pt idx="4">
                  <c:v>59.244999999999997</c:v>
                </c:pt>
                <c:pt idx="5">
                  <c:v>59.256</c:v>
                </c:pt>
                <c:pt idx="6">
                  <c:v>60.387</c:v>
                </c:pt>
                <c:pt idx="7">
                  <c:v>73</c:v>
                </c:pt>
              </c:numCache>
            </c:numRef>
          </c:yVal>
          <c:smooth val="1"/>
        </c:ser>
        <c:ser>
          <c:idx val="8"/>
          <c:order val="8"/>
          <c:tx>
            <c:v>Poolen CP</c:v>
          </c:tx>
          <c:spPr>
            <a:ln w="19050">
              <a:solidFill>
                <a:schemeClr val="tx1"/>
              </a:solidFill>
              <a:prstDash val="dashDot"/>
            </a:ln>
          </c:spPr>
          <c:marker>
            <c:symbol val="circle"/>
            <c:size val="6"/>
            <c:spPr>
              <a:solidFill>
                <a:schemeClr val="bg1"/>
              </a:solidFill>
              <a:ln w="25400">
                <a:solidFill>
                  <a:schemeClr val="tx1"/>
                </a:solidFill>
              </a:ln>
            </c:spPr>
          </c:marker>
          <c:xVal>
            <c:numRef>
              <c:f>'CO2-C3H8Envelope'!$T$4:$T$9</c:f>
              <c:numCache>
                <c:formatCode>General</c:formatCode>
                <c:ptCount val="6"/>
                <c:pt idx="0">
                  <c:v>304.2</c:v>
                </c:pt>
                <c:pt idx="1">
                  <c:v>314.04000000000002</c:v>
                </c:pt>
                <c:pt idx="2">
                  <c:v>327.74</c:v>
                </c:pt>
                <c:pt idx="3">
                  <c:v>344.41</c:v>
                </c:pt>
                <c:pt idx="4">
                  <c:v>361.13</c:v>
                </c:pt>
                <c:pt idx="5">
                  <c:v>370</c:v>
                </c:pt>
              </c:numCache>
            </c:numRef>
          </c:xVal>
          <c:yVal>
            <c:numRef>
              <c:f>'CO2-C3H8Envelope'!$U$4:$U$9</c:f>
              <c:numCache>
                <c:formatCode>0.000_ </c:formatCode>
                <c:ptCount val="6"/>
                <c:pt idx="0">
                  <c:v>73</c:v>
                </c:pt>
                <c:pt idx="1">
                  <c:v>66.004900000000006</c:v>
                </c:pt>
                <c:pt idx="2">
                  <c:v>64.140199999999993</c:v>
                </c:pt>
                <c:pt idx="3">
                  <c:v>58.647599999999997</c:v>
                </c:pt>
                <c:pt idx="4">
                  <c:v>49.045400000000001</c:v>
                </c:pt>
                <c:pt idx="5">
                  <c:v>41.46</c:v>
                </c:pt>
              </c:numCache>
            </c:numRef>
          </c:yVal>
          <c:smooth val="1"/>
        </c:ser>
        <c:dLbls>
          <c:showLegendKey val="0"/>
          <c:showVal val="0"/>
          <c:showCatName val="0"/>
          <c:showSerName val="0"/>
          <c:showPercent val="0"/>
          <c:showBubbleSize val="0"/>
        </c:dLbls>
        <c:axId val="166098432"/>
        <c:axId val="166109184"/>
      </c:scatterChart>
      <c:valAx>
        <c:axId val="166098432"/>
        <c:scaling>
          <c:orientation val="minMax"/>
          <c:max val="400"/>
          <c:min val="250"/>
        </c:scaling>
        <c:delete val="0"/>
        <c:axPos val="b"/>
        <c:majorGridlines/>
        <c:minorGridlines/>
        <c:title>
          <c:tx>
            <c:rich>
              <a:bodyPr/>
              <a:lstStyle/>
              <a:p>
                <a:pPr>
                  <a:defRPr/>
                </a:pPr>
                <a:r>
                  <a:rPr lang="en-US" altLang="en-US" i="1">
                    <a:latin typeface="Arial" pitchFamily="34" charset="0"/>
                    <a:cs typeface="Arial" pitchFamily="34" charset="0"/>
                  </a:rPr>
                  <a:t>T</a:t>
                </a:r>
                <a:r>
                  <a:rPr lang="en-US" altLang="en-US"/>
                  <a:t> [K]</a:t>
                </a:r>
              </a:p>
            </c:rich>
          </c:tx>
          <c:layout/>
          <c:overlay val="0"/>
        </c:title>
        <c:numFmt formatCode="General" sourceLinked="1"/>
        <c:majorTickMark val="out"/>
        <c:minorTickMark val="none"/>
        <c:tickLblPos val="nextTo"/>
        <c:crossAx val="166109184"/>
        <c:crosses val="autoZero"/>
        <c:crossBetween val="midCat"/>
        <c:majorUnit val="50"/>
      </c:valAx>
      <c:valAx>
        <c:axId val="166109184"/>
        <c:scaling>
          <c:orientation val="minMax"/>
        </c:scaling>
        <c:delete val="0"/>
        <c:axPos val="l"/>
        <c:majorGridlines/>
        <c:minorGridlines/>
        <c:title>
          <c:tx>
            <c:rich>
              <a:bodyPr/>
              <a:lstStyle/>
              <a:p>
                <a:pPr>
                  <a:defRPr/>
                </a:pPr>
                <a:r>
                  <a:rPr lang="en-US" altLang="en-US"/>
                  <a:t>P [atm]</a:t>
                </a:r>
              </a:p>
            </c:rich>
          </c:tx>
          <c:layout/>
          <c:overlay val="0"/>
        </c:title>
        <c:numFmt formatCode="General" sourceLinked="1"/>
        <c:majorTickMark val="out"/>
        <c:minorTickMark val="none"/>
        <c:tickLblPos val="nextTo"/>
        <c:crossAx val="166098432"/>
        <c:crosses val="autoZero"/>
        <c:crossBetween val="midCat"/>
      </c:valAx>
    </c:plotArea>
    <c:plotVisOnly val="1"/>
    <c:dispBlanksAs val="gap"/>
    <c:showDLblsOverMax val="0"/>
  </c:chart>
  <c:spPr>
    <a:ln>
      <a:noFill/>
    </a:ln>
  </c:spPr>
  <c:externalData r:id="rId2">
    <c:autoUpdate val="0"/>
  </c:externalData>
  <c:userShapes r:id="rId3"/>
</c:chartSpace>
</file>

<file path=ppt/charts/chart9.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spPr>
            <a:ln>
              <a:solidFill>
                <a:schemeClr val="tx1"/>
              </a:solidFill>
            </a:ln>
          </c:spPr>
          <c:marker>
            <c:symbol val="none"/>
          </c:marker>
          <c:xVal>
            <c:numRef>
              <c:f>'【解13.2-4】平衡定数 '!$A$35:$A$56</c:f>
              <c:numCache>
                <c:formatCode>General</c:formatCode>
                <c:ptCount val="22"/>
                <c:pt idx="0">
                  <c:v>298</c:v>
                </c:pt>
                <c:pt idx="1">
                  <c:v>300</c:v>
                </c:pt>
                <c:pt idx="2">
                  <c:v>350</c:v>
                </c:pt>
                <c:pt idx="3">
                  <c:v>400</c:v>
                </c:pt>
                <c:pt idx="4">
                  <c:v>450</c:v>
                </c:pt>
                <c:pt idx="5">
                  <c:v>500</c:v>
                </c:pt>
                <c:pt idx="6">
                  <c:v>550</c:v>
                </c:pt>
                <c:pt idx="7">
                  <c:v>600</c:v>
                </c:pt>
                <c:pt idx="8">
                  <c:v>650</c:v>
                </c:pt>
                <c:pt idx="9">
                  <c:v>700</c:v>
                </c:pt>
                <c:pt idx="10">
                  <c:v>750</c:v>
                </c:pt>
                <c:pt idx="11">
                  <c:v>800</c:v>
                </c:pt>
                <c:pt idx="12">
                  <c:v>850</c:v>
                </c:pt>
                <c:pt idx="13">
                  <c:v>900</c:v>
                </c:pt>
                <c:pt idx="14">
                  <c:v>950</c:v>
                </c:pt>
                <c:pt idx="15">
                  <c:v>1000</c:v>
                </c:pt>
                <c:pt idx="16">
                  <c:v>1050</c:v>
                </c:pt>
                <c:pt idx="17">
                  <c:v>1100</c:v>
                </c:pt>
                <c:pt idx="18">
                  <c:v>1150</c:v>
                </c:pt>
                <c:pt idx="19">
                  <c:v>1200</c:v>
                </c:pt>
                <c:pt idx="20">
                  <c:v>1250</c:v>
                </c:pt>
                <c:pt idx="21">
                  <c:v>1300</c:v>
                </c:pt>
              </c:numCache>
            </c:numRef>
          </c:xVal>
          <c:yVal>
            <c:numRef>
              <c:f>'【解13.2-4】平衡定数 '!$B$35:$B$56</c:f>
              <c:numCache>
                <c:formatCode>0.000_ </c:formatCode>
                <c:ptCount val="22"/>
                <c:pt idx="0">
                  <c:v>-51.910197928128298</c:v>
                </c:pt>
                <c:pt idx="1">
                  <c:v>-51.355394798497578</c:v>
                </c:pt>
                <c:pt idx="2">
                  <c:v>-39.466436070114213</c:v>
                </c:pt>
                <c:pt idx="3">
                  <c:v>-30.421954510028339</c:v>
                </c:pt>
                <c:pt idx="4">
                  <c:v>-23.278710639980471</c:v>
                </c:pt>
                <c:pt idx="5">
                  <c:v>-17.467712528293269</c:v>
                </c:pt>
                <c:pt idx="6">
                  <c:v>-12.62457631977402</c:v>
                </c:pt>
                <c:pt idx="7">
                  <c:v>-8.5045474377241952</c:v>
                </c:pt>
                <c:pt idx="8">
                  <c:v>-4.9366576822817931</c:v>
                </c:pt>
                <c:pt idx="9">
                  <c:v>-1.7974808963915769</c:v>
                </c:pt>
                <c:pt idx="10">
                  <c:v>1.004642565396717</c:v>
                </c:pt>
                <c:pt idx="11">
                  <c:v>3.5394835761686192</c:v>
                </c:pt>
                <c:pt idx="12">
                  <c:v>5.8613273577847007</c:v>
                </c:pt>
                <c:pt idx="13">
                  <c:v>8.0132499768009566</c:v>
                </c:pt>
                <c:pt idx="14">
                  <c:v>10.03004966216057</c:v>
                </c:pt>
                <c:pt idx="15">
                  <c:v>11.940302429209449</c:v>
                </c:pt>
                <c:pt idx="16">
                  <c:v>13.76783302403498</c:v>
                </c:pt>
                <c:pt idx="17">
                  <c:v>15.53278662067253</c:v>
                </c:pt>
                <c:pt idx="18">
                  <c:v>17.25242236290952</c:v>
                </c:pt>
                <c:pt idx="19">
                  <c:v>18.94170958334222</c:v>
                </c:pt>
                <c:pt idx="20">
                  <c:v>20.6137817370984</c:v>
                </c:pt>
                <c:pt idx="21">
                  <c:v>22.280286202298839</c:v>
                </c:pt>
              </c:numCache>
            </c:numRef>
          </c:yVal>
          <c:smooth val="1"/>
        </c:ser>
        <c:dLbls>
          <c:showLegendKey val="0"/>
          <c:showVal val="0"/>
          <c:showCatName val="0"/>
          <c:showSerName val="0"/>
          <c:showPercent val="0"/>
          <c:showBubbleSize val="0"/>
        </c:dLbls>
        <c:axId val="158782208"/>
        <c:axId val="158784128"/>
      </c:scatterChart>
      <c:valAx>
        <c:axId val="158782208"/>
        <c:scaling>
          <c:orientation val="minMax"/>
        </c:scaling>
        <c:delete val="0"/>
        <c:axPos val="b"/>
        <c:majorGridlines/>
        <c:minorGridlines/>
        <c:title>
          <c:tx>
            <c:rich>
              <a:bodyPr/>
              <a:lstStyle/>
              <a:p>
                <a:pPr>
                  <a:defRPr/>
                </a:pPr>
                <a:r>
                  <a:rPr lang="en-US" altLang="en-US" b="0" i="1">
                    <a:latin typeface="+mj-lt"/>
                  </a:rPr>
                  <a:t>T </a:t>
                </a:r>
                <a:r>
                  <a:rPr lang="en-US" altLang="en-US" b="0">
                    <a:latin typeface="+mj-lt"/>
                  </a:rPr>
                  <a:t> [K]</a:t>
                </a:r>
              </a:p>
            </c:rich>
          </c:tx>
          <c:overlay val="0"/>
        </c:title>
        <c:numFmt formatCode="General" sourceLinked="1"/>
        <c:majorTickMark val="out"/>
        <c:minorTickMark val="none"/>
        <c:tickLblPos val="nextTo"/>
        <c:crossAx val="158784128"/>
        <c:crosses val="autoZero"/>
        <c:crossBetween val="midCat"/>
      </c:valAx>
      <c:valAx>
        <c:axId val="158784128"/>
        <c:scaling>
          <c:orientation val="minMax"/>
        </c:scaling>
        <c:delete val="0"/>
        <c:axPos val="l"/>
        <c:majorGridlines/>
        <c:minorGridlines/>
        <c:title>
          <c:tx>
            <c:rich>
              <a:bodyPr/>
              <a:lstStyle/>
              <a:p>
                <a:pPr>
                  <a:defRPr/>
                </a:pPr>
                <a:r>
                  <a:rPr lang="en-US" altLang="ja-JP">
                    <a:latin typeface="+mj-lt"/>
                  </a:rPr>
                  <a:t>ln</a:t>
                </a:r>
                <a:r>
                  <a:rPr lang="en-US" altLang="ja-JP" b="0" i="1">
                    <a:latin typeface="+mj-lt"/>
                  </a:rPr>
                  <a:t> K</a:t>
                </a:r>
                <a:endParaRPr lang="ja-JP" altLang="en-US" b="0" i="1">
                  <a:latin typeface="+mj-lt"/>
                </a:endParaRPr>
              </a:p>
            </c:rich>
          </c:tx>
          <c:layout>
            <c:manualLayout>
              <c:xMode val="edge"/>
              <c:yMode val="edge"/>
              <c:x val="4.2157231081678501E-2"/>
              <c:y val="0.39691684271173416"/>
            </c:manualLayout>
          </c:layout>
          <c:overlay val="0"/>
        </c:title>
        <c:numFmt formatCode="0_ " sourceLinked="0"/>
        <c:majorTickMark val="out"/>
        <c:minorTickMark val="none"/>
        <c:tickLblPos val="nextTo"/>
        <c:crossAx val="158782208"/>
        <c:crosses val="autoZero"/>
        <c:crossBetween val="midCat"/>
      </c:valAx>
      <c:spPr>
        <a:noFill/>
        <a:ln>
          <a:noFill/>
        </a:ln>
      </c:spPr>
    </c:plotArea>
    <c:plotVisOnly val="1"/>
    <c:dispBlanksAs val="gap"/>
    <c:showDLblsOverMax val="0"/>
  </c:chart>
  <c:spPr>
    <a:ln>
      <a:noFill/>
    </a:ln>
  </c:spPr>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drawings/drawing1.xml><?xml version="1.0" encoding="utf-8"?>
<c:userShapes xmlns:c="http://schemas.openxmlformats.org/drawingml/2006/chart">
  <cdr:relSizeAnchor xmlns:cdr="http://schemas.openxmlformats.org/drawingml/2006/chartDrawing">
    <cdr:from>
      <cdr:x>0.17323</cdr:x>
      <cdr:y>0.25586</cdr:y>
    </cdr:from>
    <cdr:to>
      <cdr:x>0.30409</cdr:x>
      <cdr:y>0.90078</cdr:y>
    </cdr:to>
    <cdr:sp macro="" textlink="">
      <cdr:nvSpPr>
        <cdr:cNvPr id="2" name="フリーフォーム 1"/>
        <cdr:cNvSpPr/>
      </cdr:nvSpPr>
      <cdr:spPr>
        <a:xfrm xmlns:a="http://schemas.openxmlformats.org/drawingml/2006/main">
          <a:off x="947419" y="910813"/>
          <a:ext cx="715706" cy="2295793"/>
        </a:xfrm>
        <a:custGeom xmlns:a="http://schemas.openxmlformats.org/drawingml/2006/main">
          <a:avLst/>
          <a:gdLst>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00525 w 1488782"/>
            <a:gd name="connsiteY16" fmla="*/ 848445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20378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00525 w 1488782"/>
            <a:gd name="connsiteY16" fmla="*/ 848445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98014 w 1488782"/>
            <a:gd name="connsiteY2" fmla="*/ 2679464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92481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92481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50239 w 1488782"/>
            <a:gd name="connsiteY12" fmla="*/ 22069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11839 h 3611839"/>
            <a:gd name="connsiteX1" fmla="*/ 92481 w 1488782"/>
            <a:gd name="connsiteY1" fmla="*/ 3195620 h 3611839"/>
            <a:gd name="connsiteX2" fmla="*/ 198014 w 1488782"/>
            <a:gd name="connsiteY2" fmla="*/ 2657395 h 3611839"/>
            <a:gd name="connsiteX3" fmla="*/ 273621 w 1488782"/>
            <a:gd name="connsiteY3" fmla="*/ 2152482 h 3611839"/>
            <a:gd name="connsiteX4" fmla="*/ 368193 w 1488782"/>
            <a:gd name="connsiteY4" fmla="*/ 1706839 h 3611839"/>
            <a:gd name="connsiteX5" fmla="*/ 448235 w 1488782"/>
            <a:gd name="connsiteY5" fmla="*/ 1306628 h 3611839"/>
            <a:gd name="connsiteX6" fmla="*/ 608319 w 1488782"/>
            <a:gd name="connsiteY6" fmla="*/ 858393 h 3611839"/>
            <a:gd name="connsiteX7" fmla="*/ 680357 w 1488782"/>
            <a:gd name="connsiteY7" fmla="*/ 650284 h 3611839"/>
            <a:gd name="connsiteX8" fmla="*/ 776408 w 1488782"/>
            <a:gd name="connsiteY8" fmla="*/ 474191 h 3611839"/>
            <a:gd name="connsiteX9" fmla="*/ 912479 w 1488782"/>
            <a:gd name="connsiteY9" fmla="*/ 250074 h 3611839"/>
            <a:gd name="connsiteX10" fmla="*/ 1064559 w 1488782"/>
            <a:gd name="connsiteY10" fmla="*/ 130011 h 3611839"/>
            <a:gd name="connsiteX11" fmla="*/ 1288676 w 1488782"/>
            <a:gd name="connsiteY11" fmla="*/ 33960 h 3611839"/>
            <a:gd name="connsiteX12" fmla="*/ 1450239 w 1488782"/>
            <a:gd name="connsiteY12" fmla="*/ 0 h 3611839"/>
            <a:gd name="connsiteX13" fmla="*/ 1488782 w 1488782"/>
            <a:gd name="connsiteY13" fmla="*/ 7356 h 3611839"/>
            <a:gd name="connsiteX14" fmla="*/ 1248655 w 1488782"/>
            <a:gd name="connsiteY14" fmla="*/ 49969 h 3611839"/>
            <a:gd name="connsiteX15" fmla="*/ 1128592 w 1488782"/>
            <a:gd name="connsiteY15" fmla="*/ 354128 h 3611839"/>
            <a:gd name="connsiteX16" fmla="*/ 1019490 w 1488782"/>
            <a:gd name="connsiteY16" fmla="*/ 870512 h 3611839"/>
            <a:gd name="connsiteX17" fmla="*/ 936492 w 1488782"/>
            <a:gd name="connsiteY17" fmla="*/ 1210578 h 3611839"/>
            <a:gd name="connsiteX18" fmla="*/ 864454 w 1488782"/>
            <a:gd name="connsiteY18" fmla="*/ 1650809 h 3611839"/>
            <a:gd name="connsiteX19" fmla="*/ 824433 w 1488782"/>
            <a:gd name="connsiteY19" fmla="*/ 1970977 h 3611839"/>
            <a:gd name="connsiteX20" fmla="*/ 784412 w 1488782"/>
            <a:gd name="connsiteY20" fmla="*/ 2203099 h 3611839"/>
            <a:gd name="connsiteX21" fmla="*/ 748825 w 1488782"/>
            <a:gd name="connsiteY21" fmla="*/ 2547280 h 3611839"/>
            <a:gd name="connsiteX22" fmla="*/ 707326 w 1488782"/>
            <a:gd name="connsiteY22" fmla="*/ 2946843 h 3611839"/>
            <a:gd name="connsiteX23" fmla="*/ 672353 w 1488782"/>
            <a:gd name="connsiteY23" fmla="*/ 3299675 h 3611839"/>
            <a:gd name="connsiteX24" fmla="*/ 664349 w 1488782"/>
            <a:gd name="connsiteY24" fmla="*/ 3595830 h 3611839"/>
            <a:gd name="connsiteX25" fmla="*/ 0 w 1488782"/>
            <a:gd name="connsiteY25" fmla="*/ 3611839 h 3611839"/>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12479 w 1488782"/>
            <a:gd name="connsiteY9" fmla="*/ 242718 h 3604483"/>
            <a:gd name="connsiteX10" fmla="*/ 1064559 w 1488782"/>
            <a:gd name="connsiteY10" fmla="*/ 122655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40917 w 1488782"/>
            <a:gd name="connsiteY9" fmla="*/ 250066 h 3604483"/>
            <a:gd name="connsiteX10" fmla="*/ 1064559 w 1488782"/>
            <a:gd name="connsiteY10" fmla="*/ 122655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708795 w 1488782"/>
            <a:gd name="connsiteY7" fmla="*/ 672323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708795 w 1488782"/>
            <a:gd name="connsiteY7" fmla="*/ 672323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57031 w 1488782"/>
            <a:gd name="connsiteY15" fmla="*/ 361470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65786 w 1488782"/>
            <a:gd name="connsiteY1" fmla="*/ 3555292 h 3604483"/>
            <a:gd name="connsiteX2" fmla="*/ 92481 w 1488782"/>
            <a:gd name="connsiteY2" fmla="*/ 3188264 h 3604483"/>
            <a:gd name="connsiteX3" fmla="*/ 198014 w 1488782"/>
            <a:gd name="connsiteY3" fmla="*/ 2650039 h 3604483"/>
            <a:gd name="connsiteX4" fmla="*/ 273621 w 1488782"/>
            <a:gd name="connsiteY4" fmla="*/ 2145126 h 3604483"/>
            <a:gd name="connsiteX5" fmla="*/ 368193 w 1488782"/>
            <a:gd name="connsiteY5" fmla="*/ 1699483 h 3604483"/>
            <a:gd name="connsiteX6" fmla="*/ 448235 w 1488782"/>
            <a:gd name="connsiteY6" fmla="*/ 1299272 h 3604483"/>
            <a:gd name="connsiteX7" fmla="*/ 608319 w 1488782"/>
            <a:gd name="connsiteY7" fmla="*/ 851037 h 3604483"/>
            <a:gd name="connsiteX8" fmla="*/ 708795 w 1488782"/>
            <a:gd name="connsiteY8" fmla="*/ 672323 h 3604483"/>
            <a:gd name="connsiteX9" fmla="*/ 804846 w 1488782"/>
            <a:gd name="connsiteY9" fmla="*/ 481533 h 3604483"/>
            <a:gd name="connsiteX10" fmla="*/ 940917 w 1488782"/>
            <a:gd name="connsiteY10" fmla="*/ 250066 h 3604483"/>
            <a:gd name="connsiteX11" fmla="*/ 1074038 w 1488782"/>
            <a:gd name="connsiteY11" fmla="*/ 144701 h 3604483"/>
            <a:gd name="connsiteX12" fmla="*/ 1288676 w 1488782"/>
            <a:gd name="connsiteY12" fmla="*/ 26604 h 3604483"/>
            <a:gd name="connsiteX13" fmla="*/ 1450239 w 1488782"/>
            <a:gd name="connsiteY13" fmla="*/ 0 h 3604483"/>
            <a:gd name="connsiteX14" fmla="*/ 1488782 w 1488782"/>
            <a:gd name="connsiteY14" fmla="*/ 0 h 3604483"/>
            <a:gd name="connsiteX15" fmla="*/ 1248655 w 1488782"/>
            <a:gd name="connsiteY15" fmla="*/ 42613 h 3604483"/>
            <a:gd name="connsiteX16" fmla="*/ 1157031 w 1488782"/>
            <a:gd name="connsiteY16" fmla="*/ 361470 h 3604483"/>
            <a:gd name="connsiteX17" fmla="*/ 1019490 w 1488782"/>
            <a:gd name="connsiteY17" fmla="*/ 863156 h 3604483"/>
            <a:gd name="connsiteX18" fmla="*/ 936492 w 1488782"/>
            <a:gd name="connsiteY18" fmla="*/ 1203222 h 3604483"/>
            <a:gd name="connsiteX19" fmla="*/ 864454 w 1488782"/>
            <a:gd name="connsiteY19" fmla="*/ 1643453 h 3604483"/>
            <a:gd name="connsiteX20" fmla="*/ 824433 w 1488782"/>
            <a:gd name="connsiteY20" fmla="*/ 1963621 h 3604483"/>
            <a:gd name="connsiteX21" fmla="*/ 784412 w 1488782"/>
            <a:gd name="connsiteY21" fmla="*/ 2195743 h 3604483"/>
            <a:gd name="connsiteX22" fmla="*/ 748825 w 1488782"/>
            <a:gd name="connsiteY22" fmla="*/ 2539924 h 3604483"/>
            <a:gd name="connsiteX23" fmla="*/ 707326 w 1488782"/>
            <a:gd name="connsiteY23" fmla="*/ 2939487 h 3604483"/>
            <a:gd name="connsiteX24" fmla="*/ 672353 w 1488782"/>
            <a:gd name="connsiteY24" fmla="*/ 3292319 h 3604483"/>
            <a:gd name="connsiteX25" fmla="*/ 664349 w 1488782"/>
            <a:gd name="connsiteY25" fmla="*/ 3588474 h 3604483"/>
            <a:gd name="connsiteX26" fmla="*/ 0 w 1488782"/>
            <a:gd name="connsiteY26" fmla="*/ 3604483 h 3604483"/>
            <a:gd name="connsiteX0" fmla="*/ 0 w 1488782"/>
            <a:gd name="connsiteY0" fmla="*/ 3604483 h 3604483"/>
            <a:gd name="connsiteX1" fmla="*/ 65786 w 1488782"/>
            <a:gd name="connsiteY1" fmla="*/ 3555292 h 3604483"/>
            <a:gd name="connsiteX2" fmla="*/ 92481 w 1488782"/>
            <a:gd name="connsiteY2" fmla="*/ 3188264 h 3604483"/>
            <a:gd name="connsiteX3" fmla="*/ 198014 w 1488782"/>
            <a:gd name="connsiteY3" fmla="*/ 2650039 h 3604483"/>
            <a:gd name="connsiteX4" fmla="*/ 273621 w 1488782"/>
            <a:gd name="connsiteY4" fmla="*/ 2145126 h 3604483"/>
            <a:gd name="connsiteX5" fmla="*/ 368193 w 1488782"/>
            <a:gd name="connsiteY5" fmla="*/ 1699483 h 3604483"/>
            <a:gd name="connsiteX6" fmla="*/ 486152 w 1488782"/>
            <a:gd name="connsiteY6" fmla="*/ 1291924 h 3604483"/>
            <a:gd name="connsiteX7" fmla="*/ 608319 w 1488782"/>
            <a:gd name="connsiteY7" fmla="*/ 851037 h 3604483"/>
            <a:gd name="connsiteX8" fmla="*/ 708795 w 1488782"/>
            <a:gd name="connsiteY8" fmla="*/ 672323 h 3604483"/>
            <a:gd name="connsiteX9" fmla="*/ 804846 w 1488782"/>
            <a:gd name="connsiteY9" fmla="*/ 481533 h 3604483"/>
            <a:gd name="connsiteX10" fmla="*/ 940917 w 1488782"/>
            <a:gd name="connsiteY10" fmla="*/ 250066 h 3604483"/>
            <a:gd name="connsiteX11" fmla="*/ 1074038 w 1488782"/>
            <a:gd name="connsiteY11" fmla="*/ 144701 h 3604483"/>
            <a:gd name="connsiteX12" fmla="*/ 1288676 w 1488782"/>
            <a:gd name="connsiteY12" fmla="*/ 26604 h 3604483"/>
            <a:gd name="connsiteX13" fmla="*/ 1450239 w 1488782"/>
            <a:gd name="connsiteY13" fmla="*/ 0 h 3604483"/>
            <a:gd name="connsiteX14" fmla="*/ 1488782 w 1488782"/>
            <a:gd name="connsiteY14" fmla="*/ 0 h 3604483"/>
            <a:gd name="connsiteX15" fmla="*/ 1248655 w 1488782"/>
            <a:gd name="connsiteY15" fmla="*/ 42613 h 3604483"/>
            <a:gd name="connsiteX16" fmla="*/ 1157031 w 1488782"/>
            <a:gd name="connsiteY16" fmla="*/ 361470 h 3604483"/>
            <a:gd name="connsiteX17" fmla="*/ 1019490 w 1488782"/>
            <a:gd name="connsiteY17" fmla="*/ 863156 h 3604483"/>
            <a:gd name="connsiteX18" fmla="*/ 936492 w 1488782"/>
            <a:gd name="connsiteY18" fmla="*/ 1203222 h 3604483"/>
            <a:gd name="connsiteX19" fmla="*/ 864454 w 1488782"/>
            <a:gd name="connsiteY19" fmla="*/ 1643453 h 3604483"/>
            <a:gd name="connsiteX20" fmla="*/ 824433 w 1488782"/>
            <a:gd name="connsiteY20" fmla="*/ 1963621 h 3604483"/>
            <a:gd name="connsiteX21" fmla="*/ 784412 w 1488782"/>
            <a:gd name="connsiteY21" fmla="*/ 2195743 h 3604483"/>
            <a:gd name="connsiteX22" fmla="*/ 748825 w 1488782"/>
            <a:gd name="connsiteY22" fmla="*/ 2539924 h 3604483"/>
            <a:gd name="connsiteX23" fmla="*/ 707326 w 1488782"/>
            <a:gd name="connsiteY23" fmla="*/ 2939487 h 3604483"/>
            <a:gd name="connsiteX24" fmla="*/ 672353 w 1488782"/>
            <a:gd name="connsiteY24" fmla="*/ 3292319 h 3604483"/>
            <a:gd name="connsiteX25" fmla="*/ 664349 w 1488782"/>
            <a:gd name="connsiteY25" fmla="*/ 3588474 h 3604483"/>
            <a:gd name="connsiteX26" fmla="*/ 0 w 1488782"/>
            <a:gd name="connsiteY26" fmla="*/ 3604483 h 3604483"/>
            <a:gd name="connsiteX0" fmla="*/ 0 w 1441385"/>
            <a:gd name="connsiteY0" fmla="*/ 3619181 h 3619181"/>
            <a:gd name="connsiteX1" fmla="*/ 18389 w 1441385"/>
            <a:gd name="connsiteY1" fmla="*/ 3555292 h 3619181"/>
            <a:gd name="connsiteX2" fmla="*/ 45084 w 1441385"/>
            <a:gd name="connsiteY2" fmla="*/ 3188264 h 3619181"/>
            <a:gd name="connsiteX3" fmla="*/ 150617 w 1441385"/>
            <a:gd name="connsiteY3" fmla="*/ 2650039 h 3619181"/>
            <a:gd name="connsiteX4" fmla="*/ 226224 w 1441385"/>
            <a:gd name="connsiteY4" fmla="*/ 2145126 h 3619181"/>
            <a:gd name="connsiteX5" fmla="*/ 320796 w 1441385"/>
            <a:gd name="connsiteY5" fmla="*/ 1699483 h 3619181"/>
            <a:gd name="connsiteX6" fmla="*/ 438755 w 1441385"/>
            <a:gd name="connsiteY6" fmla="*/ 1291924 h 3619181"/>
            <a:gd name="connsiteX7" fmla="*/ 560922 w 1441385"/>
            <a:gd name="connsiteY7" fmla="*/ 851037 h 3619181"/>
            <a:gd name="connsiteX8" fmla="*/ 661398 w 1441385"/>
            <a:gd name="connsiteY8" fmla="*/ 672323 h 3619181"/>
            <a:gd name="connsiteX9" fmla="*/ 757449 w 1441385"/>
            <a:gd name="connsiteY9" fmla="*/ 481533 h 3619181"/>
            <a:gd name="connsiteX10" fmla="*/ 893520 w 1441385"/>
            <a:gd name="connsiteY10" fmla="*/ 250066 h 3619181"/>
            <a:gd name="connsiteX11" fmla="*/ 1026641 w 1441385"/>
            <a:gd name="connsiteY11" fmla="*/ 144701 h 3619181"/>
            <a:gd name="connsiteX12" fmla="*/ 1241279 w 1441385"/>
            <a:gd name="connsiteY12" fmla="*/ 26604 h 3619181"/>
            <a:gd name="connsiteX13" fmla="*/ 1402842 w 1441385"/>
            <a:gd name="connsiteY13" fmla="*/ 0 h 3619181"/>
            <a:gd name="connsiteX14" fmla="*/ 1441385 w 1441385"/>
            <a:gd name="connsiteY14" fmla="*/ 0 h 3619181"/>
            <a:gd name="connsiteX15" fmla="*/ 1201258 w 1441385"/>
            <a:gd name="connsiteY15" fmla="*/ 42613 h 3619181"/>
            <a:gd name="connsiteX16" fmla="*/ 1109634 w 1441385"/>
            <a:gd name="connsiteY16" fmla="*/ 361470 h 3619181"/>
            <a:gd name="connsiteX17" fmla="*/ 972093 w 1441385"/>
            <a:gd name="connsiteY17" fmla="*/ 863156 h 3619181"/>
            <a:gd name="connsiteX18" fmla="*/ 889095 w 1441385"/>
            <a:gd name="connsiteY18" fmla="*/ 1203222 h 3619181"/>
            <a:gd name="connsiteX19" fmla="*/ 817057 w 1441385"/>
            <a:gd name="connsiteY19" fmla="*/ 1643453 h 3619181"/>
            <a:gd name="connsiteX20" fmla="*/ 777036 w 1441385"/>
            <a:gd name="connsiteY20" fmla="*/ 1963621 h 3619181"/>
            <a:gd name="connsiteX21" fmla="*/ 737015 w 1441385"/>
            <a:gd name="connsiteY21" fmla="*/ 2195743 h 3619181"/>
            <a:gd name="connsiteX22" fmla="*/ 701428 w 1441385"/>
            <a:gd name="connsiteY22" fmla="*/ 2539924 h 3619181"/>
            <a:gd name="connsiteX23" fmla="*/ 659929 w 1441385"/>
            <a:gd name="connsiteY23" fmla="*/ 2939487 h 3619181"/>
            <a:gd name="connsiteX24" fmla="*/ 624956 w 1441385"/>
            <a:gd name="connsiteY24" fmla="*/ 3292319 h 3619181"/>
            <a:gd name="connsiteX25" fmla="*/ 616952 w 1441385"/>
            <a:gd name="connsiteY25" fmla="*/ 3588474 h 3619181"/>
            <a:gd name="connsiteX26" fmla="*/ 0 w 1441385"/>
            <a:gd name="connsiteY26" fmla="*/ 3619181 h 3619181"/>
            <a:gd name="connsiteX0" fmla="*/ 0 w 1441385"/>
            <a:gd name="connsiteY0" fmla="*/ 3619181 h 3619181"/>
            <a:gd name="connsiteX1" fmla="*/ 18389 w 1441385"/>
            <a:gd name="connsiteY1" fmla="*/ 3555292 h 3619181"/>
            <a:gd name="connsiteX2" fmla="*/ 45084 w 1441385"/>
            <a:gd name="connsiteY2" fmla="*/ 3188264 h 3619181"/>
            <a:gd name="connsiteX3" fmla="*/ 150617 w 1441385"/>
            <a:gd name="connsiteY3" fmla="*/ 2650039 h 3619181"/>
            <a:gd name="connsiteX4" fmla="*/ 226224 w 1441385"/>
            <a:gd name="connsiteY4" fmla="*/ 2145126 h 3619181"/>
            <a:gd name="connsiteX5" fmla="*/ 320796 w 1441385"/>
            <a:gd name="connsiteY5" fmla="*/ 1699483 h 3619181"/>
            <a:gd name="connsiteX6" fmla="*/ 438755 w 1441385"/>
            <a:gd name="connsiteY6" fmla="*/ 1291924 h 3619181"/>
            <a:gd name="connsiteX7" fmla="*/ 560922 w 1441385"/>
            <a:gd name="connsiteY7" fmla="*/ 851037 h 3619181"/>
            <a:gd name="connsiteX8" fmla="*/ 661398 w 1441385"/>
            <a:gd name="connsiteY8" fmla="*/ 672323 h 3619181"/>
            <a:gd name="connsiteX9" fmla="*/ 757449 w 1441385"/>
            <a:gd name="connsiteY9" fmla="*/ 481533 h 3619181"/>
            <a:gd name="connsiteX10" fmla="*/ 893520 w 1441385"/>
            <a:gd name="connsiteY10" fmla="*/ 250066 h 3619181"/>
            <a:gd name="connsiteX11" fmla="*/ 1026641 w 1441385"/>
            <a:gd name="connsiteY11" fmla="*/ 144701 h 3619181"/>
            <a:gd name="connsiteX12" fmla="*/ 1241279 w 1441385"/>
            <a:gd name="connsiteY12" fmla="*/ 26604 h 3619181"/>
            <a:gd name="connsiteX13" fmla="*/ 1402842 w 1441385"/>
            <a:gd name="connsiteY13" fmla="*/ 0 h 3619181"/>
            <a:gd name="connsiteX14" fmla="*/ 1441385 w 1441385"/>
            <a:gd name="connsiteY14" fmla="*/ 0 h 3619181"/>
            <a:gd name="connsiteX15" fmla="*/ 1201258 w 1441385"/>
            <a:gd name="connsiteY15" fmla="*/ 42613 h 3619181"/>
            <a:gd name="connsiteX16" fmla="*/ 1109634 w 1441385"/>
            <a:gd name="connsiteY16" fmla="*/ 361470 h 3619181"/>
            <a:gd name="connsiteX17" fmla="*/ 972093 w 1441385"/>
            <a:gd name="connsiteY17" fmla="*/ 863156 h 3619181"/>
            <a:gd name="connsiteX18" fmla="*/ 889095 w 1441385"/>
            <a:gd name="connsiteY18" fmla="*/ 1203222 h 3619181"/>
            <a:gd name="connsiteX19" fmla="*/ 817057 w 1441385"/>
            <a:gd name="connsiteY19" fmla="*/ 1643453 h 3619181"/>
            <a:gd name="connsiteX20" fmla="*/ 777036 w 1441385"/>
            <a:gd name="connsiteY20" fmla="*/ 1963621 h 3619181"/>
            <a:gd name="connsiteX21" fmla="*/ 737015 w 1441385"/>
            <a:gd name="connsiteY21" fmla="*/ 2195743 h 3619181"/>
            <a:gd name="connsiteX22" fmla="*/ 701428 w 1441385"/>
            <a:gd name="connsiteY22" fmla="*/ 2539924 h 3619181"/>
            <a:gd name="connsiteX23" fmla="*/ 659929 w 1441385"/>
            <a:gd name="connsiteY23" fmla="*/ 2939487 h 3619181"/>
            <a:gd name="connsiteX24" fmla="*/ 624956 w 1441385"/>
            <a:gd name="connsiteY24" fmla="*/ 3292319 h 3619181"/>
            <a:gd name="connsiteX25" fmla="*/ 616952 w 1441385"/>
            <a:gd name="connsiteY25" fmla="*/ 3588474 h 3619181"/>
            <a:gd name="connsiteX26" fmla="*/ 0 w 1441385"/>
            <a:gd name="connsiteY26" fmla="*/ 3619181 h 3619181"/>
            <a:gd name="connsiteX0" fmla="*/ 0 w 1441385"/>
            <a:gd name="connsiteY0" fmla="*/ 3597136 h 3597136"/>
            <a:gd name="connsiteX1" fmla="*/ 18389 w 1441385"/>
            <a:gd name="connsiteY1" fmla="*/ 3555292 h 3597136"/>
            <a:gd name="connsiteX2" fmla="*/ 45084 w 1441385"/>
            <a:gd name="connsiteY2" fmla="*/ 3188264 h 3597136"/>
            <a:gd name="connsiteX3" fmla="*/ 150617 w 1441385"/>
            <a:gd name="connsiteY3" fmla="*/ 2650039 h 3597136"/>
            <a:gd name="connsiteX4" fmla="*/ 226224 w 1441385"/>
            <a:gd name="connsiteY4" fmla="*/ 2145126 h 3597136"/>
            <a:gd name="connsiteX5" fmla="*/ 320796 w 1441385"/>
            <a:gd name="connsiteY5" fmla="*/ 1699483 h 3597136"/>
            <a:gd name="connsiteX6" fmla="*/ 438755 w 1441385"/>
            <a:gd name="connsiteY6" fmla="*/ 1291924 h 3597136"/>
            <a:gd name="connsiteX7" fmla="*/ 560922 w 1441385"/>
            <a:gd name="connsiteY7" fmla="*/ 851037 h 3597136"/>
            <a:gd name="connsiteX8" fmla="*/ 661398 w 1441385"/>
            <a:gd name="connsiteY8" fmla="*/ 672323 h 3597136"/>
            <a:gd name="connsiteX9" fmla="*/ 757449 w 1441385"/>
            <a:gd name="connsiteY9" fmla="*/ 481533 h 3597136"/>
            <a:gd name="connsiteX10" fmla="*/ 893520 w 1441385"/>
            <a:gd name="connsiteY10" fmla="*/ 250066 h 3597136"/>
            <a:gd name="connsiteX11" fmla="*/ 1026641 w 1441385"/>
            <a:gd name="connsiteY11" fmla="*/ 144701 h 3597136"/>
            <a:gd name="connsiteX12" fmla="*/ 1241279 w 1441385"/>
            <a:gd name="connsiteY12" fmla="*/ 26604 h 3597136"/>
            <a:gd name="connsiteX13" fmla="*/ 1402842 w 1441385"/>
            <a:gd name="connsiteY13" fmla="*/ 0 h 3597136"/>
            <a:gd name="connsiteX14" fmla="*/ 1441385 w 1441385"/>
            <a:gd name="connsiteY14" fmla="*/ 0 h 3597136"/>
            <a:gd name="connsiteX15" fmla="*/ 1201258 w 1441385"/>
            <a:gd name="connsiteY15" fmla="*/ 42613 h 3597136"/>
            <a:gd name="connsiteX16" fmla="*/ 1109634 w 1441385"/>
            <a:gd name="connsiteY16" fmla="*/ 361470 h 3597136"/>
            <a:gd name="connsiteX17" fmla="*/ 972093 w 1441385"/>
            <a:gd name="connsiteY17" fmla="*/ 863156 h 3597136"/>
            <a:gd name="connsiteX18" fmla="*/ 889095 w 1441385"/>
            <a:gd name="connsiteY18" fmla="*/ 1203222 h 3597136"/>
            <a:gd name="connsiteX19" fmla="*/ 817057 w 1441385"/>
            <a:gd name="connsiteY19" fmla="*/ 1643453 h 3597136"/>
            <a:gd name="connsiteX20" fmla="*/ 777036 w 1441385"/>
            <a:gd name="connsiteY20" fmla="*/ 1963621 h 3597136"/>
            <a:gd name="connsiteX21" fmla="*/ 737015 w 1441385"/>
            <a:gd name="connsiteY21" fmla="*/ 2195743 h 3597136"/>
            <a:gd name="connsiteX22" fmla="*/ 701428 w 1441385"/>
            <a:gd name="connsiteY22" fmla="*/ 2539924 h 3597136"/>
            <a:gd name="connsiteX23" fmla="*/ 659929 w 1441385"/>
            <a:gd name="connsiteY23" fmla="*/ 2939487 h 3597136"/>
            <a:gd name="connsiteX24" fmla="*/ 624956 w 1441385"/>
            <a:gd name="connsiteY24" fmla="*/ 3292319 h 3597136"/>
            <a:gd name="connsiteX25" fmla="*/ 616952 w 1441385"/>
            <a:gd name="connsiteY25" fmla="*/ 3588474 h 3597136"/>
            <a:gd name="connsiteX26" fmla="*/ 0 w 1441385"/>
            <a:gd name="connsiteY26" fmla="*/ 3597136 h 359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441385" h="3597136">
              <a:moveTo>
                <a:pt x="0" y="3597136"/>
              </a:moveTo>
              <a:cubicBezTo>
                <a:pt x="6130" y="3585638"/>
                <a:pt x="12259" y="3566790"/>
                <a:pt x="18389" y="3555292"/>
              </a:cubicBezTo>
              <a:lnTo>
                <a:pt x="45084" y="3188264"/>
              </a:lnTo>
              <a:lnTo>
                <a:pt x="150617" y="2650039"/>
              </a:lnTo>
              <a:lnTo>
                <a:pt x="226224" y="2145126"/>
              </a:lnTo>
              <a:lnTo>
                <a:pt x="320796" y="1699483"/>
              </a:lnTo>
              <a:lnTo>
                <a:pt x="438755" y="1291924"/>
              </a:lnTo>
              <a:lnTo>
                <a:pt x="560922" y="851037"/>
              </a:lnTo>
              <a:lnTo>
                <a:pt x="661398" y="672323"/>
              </a:lnTo>
              <a:lnTo>
                <a:pt x="757449" y="481533"/>
              </a:lnTo>
              <a:lnTo>
                <a:pt x="893520" y="250066"/>
              </a:lnTo>
              <a:lnTo>
                <a:pt x="1026641" y="144701"/>
              </a:lnTo>
              <a:lnTo>
                <a:pt x="1241279" y="26604"/>
              </a:lnTo>
              <a:lnTo>
                <a:pt x="1402842" y="0"/>
              </a:lnTo>
              <a:lnTo>
                <a:pt x="1441385" y="0"/>
              </a:lnTo>
              <a:lnTo>
                <a:pt x="1201258" y="42613"/>
              </a:lnTo>
              <a:lnTo>
                <a:pt x="1109634" y="361470"/>
              </a:lnTo>
              <a:lnTo>
                <a:pt x="972093" y="863156"/>
              </a:lnTo>
              <a:lnTo>
                <a:pt x="889095" y="1203222"/>
              </a:lnTo>
              <a:lnTo>
                <a:pt x="817057" y="1643453"/>
              </a:lnTo>
              <a:lnTo>
                <a:pt x="777036" y="1963621"/>
              </a:lnTo>
              <a:lnTo>
                <a:pt x="737015" y="2195743"/>
              </a:lnTo>
              <a:lnTo>
                <a:pt x="701428" y="2539924"/>
              </a:lnTo>
              <a:lnTo>
                <a:pt x="659929" y="2939487"/>
              </a:lnTo>
              <a:lnTo>
                <a:pt x="624956" y="3292319"/>
              </a:lnTo>
              <a:lnTo>
                <a:pt x="616952" y="3588474"/>
              </a:lnTo>
              <a:lnTo>
                <a:pt x="0" y="3597136"/>
              </a:lnTo>
              <a:close/>
            </a:path>
          </a:pathLst>
        </a:custGeom>
        <a:solidFill xmlns:a="http://schemas.openxmlformats.org/drawingml/2006/main">
          <a:schemeClr val="accent1">
            <a:alpha val="13000"/>
          </a:schemeClr>
        </a:solidFill>
      </cdr:spPr>
      <cdr:style>
        <a:lnRef xmlns:a="http://schemas.openxmlformats.org/drawingml/2006/main" idx="1">
          <a:schemeClr val="dk1"/>
        </a:lnRef>
        <a:fillRef xmlns:a="http://schemas.openxmlformats.org/drawingml/2006/main" idx="2">
          <a:schemeClr val="dk1"/>
        </a:fillRef>
        <a:effectRef xmlns:a="http://schemas.openxmlformats.org/drawingml/2006/main" idx="1">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7965</cdr:x>
      <cdr:y>0.26244</cdr:y>
    </cdr:from>
    <cdr:to>
      <cdr:x>0.89151</cdr:x>
      <cdr:y>0.72797</cdr:y>
    </cdr:to>
    <cdr:sp macro="" textlink="">
      <cdr:nvSpPr>
        <cdr:cNvPr id="3" name="フリーフォーム 2"/>
        <cdr:cNvSpPr/>
      </cdr:nvSpPr>
      <cdr:spPr>
        <a:xfrm xmlns:a="http://schemas.openxmlformats.org/drawingml/2006/main">
          <a:off x="2627784" y="1844824"/>
          <a:ext cx="5749366" cy="3272396"/>
        </a:xfrm>
        <a:custGeom xmlns:a="http://schemas.openxmlformats.org/drawingml/2006/main">
          <a:avLst/>
          <a:gdLst>
            <a:gd name="connsiteX0" fmla="*/ 64034 w 6539433"/>
            <a:gd name="connsiteY0" fmla="*/ 32017 h 2593361"/>
            <a:gd name="connsiteX1" fmla="*/ 64034 w 6539433"/>
            <a:gd name="connsiteY1" fmla="*/ 32017 h 2593361"/>
            <a:gd name="connsiteX2" fmla="*/ 200105 w 6539433"/>
            <a:gd name="connsiteY2" fmla="*/ 32017 h 2593361"/>
            <a:gd name="connsiteX3" fmla="*/ 224118 w 6539433"/>
            <a:gd name="connsiteY3" fmla="*/ 48025 h 2593361"/>
            <a:gd name="connsiteX4" fmla="*/ 256135 w 6539433"/>
            <a:gd name="connsiteY4" fmla="*/ 64034 h 2593361"/>
            <a:gd name="connsiteX5" fmla="*/ 376198 w 6539433"/>
            <a:gd name="connsiteY5" fmla="*/ 72038 h 2593361"/>
            <a:gd name="connsiteX6" fmla="*/ 592311 w 6539433"/>
            <a:gd name="connsiteY6" fmla="*/ 200105 h 2593361"/>
            <a:gd name="connsiteX7" fmla="*/ 920483 w 6539433"/>
            <a:gd name="connsiteY7" fmla="*/ 440231 h 2593361"/>
            <a:gd name="connsiteX8" fmla="*/ 1192626 w 6539433"/>
            <a:gd name="connsiteY8" fmla="*/ 656345 h 2593361"/>
            <a:gd name="connsiteX9" fmla="*/ 1624853 w 6539433"/>
            <a:gd name="connsiteY9" fmla="*/ 944496 h 2593361"/>
            <a:gd name="connsiteX10" fmla="*/ 2097101 w 6539433"/>
            <a:gd name="connsiteY10" fmla="*/ 1248655 h 2593361"/>
            <a:gd name="connsiteX11" fmla="*/ 2465294 w 6539433"/>
            <a:gd name="connsiteY11" fmla="*/ 1448760 h 2593361"/>
            <a:gd name="connsiteX12" fmla="*/ 2905525 w 6539433"/>
            <a:gd name="connsiteY12" fmla="*/ 1640861 h 2593361"/>
            <a:gd name="connsiteX13" fmla="*/ 3345756 w 6539433"/>
            <a:gd name="connsiteY13" fmla="*/ 1816954 h 2593361"/>
            <a:gd name="connsiteX14" fmla="*/ 3761975 w 6539433"/>
            <a:gd name="connsiteY14" fmla="*/ 1977038 h 2593361"/>
            <a:gd name="connsiteX15" fmla="*/ 4162185 w 6539433"/>
            <a:gd name="connsiteY15" fmla="*/ 2081092 h 2593361"/>
            <a:gd name="connsiteX16" fmla="*/ 4698467 w 6539433"/>
            <a:gd name="connsiteY16" fmla="*/ 2225168 h 2593361"/>
            <a:gd name="connsiteX17" fmla="*/ 5138698 w 6539433"/>
            <a:gd name="connsiteY17" fmla="*/ 2321218 h 2593361"/>
            <a:gd name="connsiteX18" fmla="*/ 5779034 w 6539433"/>
            <a:gd name="connsiteY18" fmla="*/ 2489307 h 2593361"/>
            <a:gd name="connsiteX19" fmla="*/ 6403361 w 6539433"/>
            <a:gd name="connsiteY19" fmla="*/ 2569349 h 2593361"/>
            <a:gd name="connsiteX20" fmla="*/ 6531429 w 6539433"/>
            <a:gd name="connsiteY20" fmla="*/ 2593361 h 2593361"/>
            <a:gd name="connsiteX21" fmla="*/ 6539433 w 6539433"/>
            <a:gd name="connsiteY21" fmla="*/ 1728908 h 2593361"/>
            <a:gd name="connsiteX22" fmla="*/ 6203256 w 6539433"/>
            <a:gd name="connsiteY22" fmla="*/ 1688887 h 2593361"/>
            <a:gd name="connsiteX23" fmla="*/ 5370819 w 6539433"/>
            <a:gd name="connsiteY23" fmla="*/ 1520798 h 2593361"/>
            <a:gd name="connsiteX24" fmla="*/ 4338277 w 6539433"/>
            <a:gd name="connsiteY24" fmla="*/ 1280672 h 2593361"/>
            <a:gd name="connsiteX25" fmla="*/ 3561870 w 6539433"/>
            <a:gd name="connsiteY25" fmla="*/ 1072563 h 2593361"/>
            <a:gd name="connsiteX26" fmla="*/ 2841492 w 6539433"/>
            <a:gd name="connsiteY26" fmla="*/ 872458 h 2593361"/>
            <a:gd name="connsiteX27" fmla="*/ 2169139 w 6539433"/>
            <a:gd name="connsiteY27" fmla="*/ 632332 h 2593361"/>
            <a:gd name="connsiteX28" fmla="*/ 1712899 w 6539433"/>
            <a:gd name="connsiteY28" fmla="*/ 464244 h 2593361"/>
            <a:gd name="connsiteX29" fmla="*/ 1136597 w 6539433"/>
            <a:gd name="connsiteY29" fmla="*/ 256134 h 2593361"/>
            <a:gd name="connsiteX30" fmla="*/ 776408 w 6539433"/>
            <a:gd name="connsiteY30" fmla="*/ 144076 h 2593361"/>
            <a:gd name="connsiteX31" fmla="*/ 448235 w 6539433"/>
            <a:gd name="connsiteY31" fmla="*/ 64034 h 2593361"/>
            <a:gd name="connsiteX32" fmla="*/ 264139 w 6539433"/>
            <a:gd name="connsiteY32" fmla="*/ 48025 h 2593361"/>
            <a:gd name="connsiteX33" fmla="*/ 128067 w 6539433"/>
            <a:gd name="connsiteY33" fmla="*/ 0 h 2593361"/>
            <a:gd name="connsiteX34" fmla="*/ 0 w 6539433"/>
            <a:gd name="connsiteY34" fmla="*/ 24013 h 2593361"/>
            <a:gd name="connsiteX0" fmla="*/ 64034 w 6539433"/>
            <a:gd name="connsiteY0" fmla="*/ 8153 h 2569497"/>
            <a:gd name="connsiteX1" fmla="*/ 64034 w 6539433"/>
            <a:gd name="connsiteY1" fmla="*/ 8153 h 2569497"/>
            <a:gd name="connsiteX2" fmla="*/ 200105 w 6539433"/>
            <a:gd name="connsiteY2" fmla="*/ 8153 h 2569497"/>
            <a:gd name="connsiteX3" fmla="*/ 224118 w 6539433"/>
            <a:gd name="connsiteY3" fmla="*/ 24161 h 2569497"/>
            <a:gd name="connsiteX4" fmla="*/ 256135 w 6539433"/>
            <a:gd name="connsiteY4" fmla="*/ 40170 h 2569497"/>
            <a:gd name="connsiteX5" fmla="*/ 376198 w 6539433"/>
            <a:gd name="connsiteY5" fmla="*/ 48174 h 2569497"/>
            <a:gd name="connsiteX6" fmla="*/ 592311 w 6539433"/>
            <a:gd name="connsiteY6" fmla="*/ 176241 h 2569497"/>
            <a:gd name="connsiteX7" fmla="*/ 920483 w 6539433"/>
            <a:gd name="connsiteY7" fmla="*/ 416367 h 2569497"/>
            <a:gd name="connsiteX8" fmla="*/ 1192626 w 6539433"/>
            <a:gd name="connsiteY8" fmla="*/ 632481 h 2569497"/>
            <a:gd name="connsiteX9" fmla="*/ 1624853 w 6539433"/>
            <a:gd name="connsiteY9" fmla="*/ 920632 h 2569497"/>
            <a:gd name="connsiteX10" fmla="*/ 2097101 w 6539433"/>
            <a:gd name="connsiteY10" fmla="*/ 1224791 h 2569497"/>
            <a:gd name="connsiteX11" fmla="*/ 2465294 w 6539433"/>
            <a:gd name="connsiteY11" fmla="*/ 1424896 h 2569497"/>
            <a:gd name="connsiteX12" fmla="*/ 2905525 w 6539433"/>
            <a:gd name="connsiteY12" fmla="*/ 1616997 h 2569497"/>
            <a:gd name="connsiteX13" fmla="*/ 3345756 w 6539433"/>
            <a:gd name="connsiteY13" fmla="*/ 1793090 h 2569497"/>
            <a:gd name="connsiteX14" fmla="*/ 3761975 w 6539433"/>
            <a:gd name="connsiteY14" fmla="*/ 1953174 h 2569497"/>
            <a:gd name="connsiteX15" fmla="*/ 4162185 w 6539433"/>
            <a:gd name="connsiteY15" fmla="*/ 2057228 h 2569497"/>
            <a:gd name="connsiteX16" fmla="*/ 4698467 w 6539433"/>
            <a:gd name="connsiteY16" fmla="*/ 2201304 h 2569497"/>
            <a:gd name="connsiteX17" fmla="*/ 5138698 w 6539433"/>
            <a:gd name="connsiteY17" fmla="*/ 2297354 h 2569497"/>
            <a:gd name="connsiteX18" fmla="*/ 5779034 w 6539433"/>
            <a:gd name="connsiteY18" fmla="*/ 2465443 h 2569497"/>
            <a:gd name="connsiteX19" fmla="*/ 6403361 w 6539433"/>
            <a:gd name="connsiteY19" fmla="*/ 2545485 h 2569497"/>
            <a:gd name="connsiteX20" fmla="*/ 6531429 w 6539433"/>
            <a:gd name="connsiteY20" fmla="*/ 2569497 h 2569497"/>
            <a:gd name="connsiteX21" fmla="*/ 6539433 w 6539433"/>
            <a:gd name="connsiteY21" fmla="*/ 1705044 h 2569497"/>
            <a:gd name="connsiteX22" fmla="*/ 6203256 w 6539433"/>
            <a:gd name="connsiteY22" fmla="*/ 1665023 h 2569497"/>
            <a:gd name="connsiteX23" fmla="*/ 5370819 w 6539433"/>
            <a:gd name="connsiteY23" fmla="*/ 1496934 h 2569497"/>
            <a:gd name="connsiteX24" fmla="*/ 4338277 w 6539433"/>
            <a:gd name="connsiteY24" fmla="*/ 1256808 h 2569497"/>
            <a:gd name="connsiteX25" fmla="*/ 3561870 w 6539433"/>
            <a:gd name="connsiteY25" fmla="*/ 1048699 h 2569497"/>
            <a:gd name="connsiteX26" fmla="*/ 2841492 w 6539433"/>
            <a:gd name="connsiteY26" fmla="*/ 848594 h 2569497"/>
            <a:gd name="connsiteX27" fmla="*/ 2169139 w 6539433"/>
            <a:gd name="connsiteY27" fmla="*/ 608468 h 2569497"/>
            <a:gd name="connsiteX28" fmla="*/ 1712899 w 6539433"/>
            <a:gd name="connsiteY28" fmla="*/ 440380 h 2569497"/>
            <a:gd name="connsiteX29" fmla="*/ 1136597 w 6539433"/>
            <a:gd name="connsiteY29" fmla="*/ 232270 h 2569497"/>
            <a:gd name="connsiteX30" fmla="*/ 776408 w 6539433"/>
            <a:gd name="connsiteY30" fmla="*/ 120212 h 2569497"/>
            <a:gd name="connsiteX31" fmla="*/ 448235 w 6539433"/>
            <a:gd name="connsiteY31" fmla="*/ 40170 h 2569497"/>
            <a:gd name="connsiteX32" fmla="*/ 264139 w 6539433"/>
            <a:gd name="connsiteY32" fmla="*/ 24161 h 2569497"/>
            <a:gd name="connsiteX33" fmla="*/ 136071 w 6539433"/>
            <a:gd name="connsiteY33" fmla="*/ 16157 h 2569497"/>
            <a:gd name="connsiteX34" fmla="*/ 0 w 6539433"/>
            <a:gd name="connsiteY34" fmla="*/ 149 h 2569497"/>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76198 w 6539433"/>
            <a:gd name="connsiteY5" fmla="*/ 48848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24835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76198 w 6539433"/>
            <a:gd name="connsiteY5" fmla="*/ 48848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823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823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56134 w 6539433"/>
            <a:gd name="connsiteY32" fmla="*/ 40844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8 w 6539433"/>
            <a:gd name="connsiteY32" fmla="*/ 823 h 2570171"/>
            <a:gd name="connsiteX33" fmla="*/ 136071 w 6539433"/>
            <a:gd name="connsiteY33" fmla="*/ 16831 h 2570171"/>
            <a:gd name="connsiteX34" fmla="*/ 0 w 6539433"/>
            <a:gd name="connsiteY34" fmla="*/ 823 h 2570171"/>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097101 w 6539433"/>
            <a:gd name="connsiteY10" fmla="*/ 1224793 h 2569499"/>
            <a:gd name="connsiteX11" fmla="*/ 2465294 w 6539433"/>
            <a:gd name="connsiteY11" fmla="*/ 1424898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65294 w 6539433"/>
            <a:gd name="connsiteY11" fmla="*/ 1424898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34400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34400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29267 h 2569499"/>
            <a:gd name="connsiteX33" fmla="*/ 136071 w 6539433"/>
            <a:gd name="connsiteY33" fmla="*/ 16159 h 2569499"/>
            <a:gd name="connsiteX34" fmla="*/ 0 w 6539433"/>
            <a:gd name="connsiteY34" fmla="*/ 151 h 2569499"/>
            <a:gd name="connsiteX0" fmla="*/ 64034 w 6539433"/>
            <a:gd name="connsiteY0" fmla="*/ 8004 h 2569348"/>
            <a:gd name="connsiteX1" fmla="*/ 64034 w 6539433"/>
            <a:gd name="connsiteY1" fmla="*/ 8004 h 2569348"/>
            <a:gd name="connsiteX2" fmla="*/ 200105 w 6539433"/>
            <a:gd name="connsiteY2" fmla="*/ 8004 h 2569348"/>
            <a:gd name="connsiteX3" fmla="*/ 189016 w 6539433"/>
            <a:gd name="connsiteY3" fmla="*/ 43673 h 2569348"/>
            <a:gd name="connsiteX4" fmla="*/ 256135 w 6539433"/>
            <a:gd name="connsiteY4" fmla="*/ 16008 h 2569348"/>
            <a:gd name="connsiteX5" fmla="*/ 368194 w 6539433"/>
            <a:gd name="connsiteY5" fmla="*/ 40021 h 2569348"/>
            <a:gd name="connsiteX6" fmla="*/ 592311 w 6539433"/>
            <a:gd name="connsiteY6" fmla="*/ 176092 h 2569348"/>
            <a:gd name="connsiteX7" fmla="*/ 920483 w 6539433"/>
            <a:gd name="connsiteY7" fmla="*/ 416218 h 2569348"/>
            <a:gd name="connsiteX8" fmla="*/ 1221266 w 6539433"/>
            <a:gd name="connsiteY8" fmla="*/ 625053 h 2569348"/>
            <a:gd name="connsiteX9" fmla="*/ 1634400 w 6539433"/>
            <a:gd name="connsiteY9" fmla="*/ 920483 h 2569348"/>
            <a:gd name="connsiteX10" fmla="*/ 2125740 w 6539433"/>
            <a:gd name="connsiteY10" fmla="*/ 1217363 h 2569348"/>
            <a:gd name="connsiteX11" fmla="*/ 2474841 w 6539433"/>
            <a:gd name="connsiteY11" fmla="*/ 1402909 h 2569348"/>
            <a:gd name="connsiteX12" fmla="*/ 2915072 w 6539433"/>
            <a:gd name="connsiteY12" fmla="*/ 1587731 h 2569348"/>
            <a:gd name="connsiteX13" fmla="*/ 3345756 w 6539433"/>
            <a:gd name="connsiteY13" fmla="*/ 1792941 h 2569348"/>
            <a:gd name="connsiteX14" fmla="*/ 3761975 w 6539433"/>
            <a:gd name="connsiteY14" fmla="*/ 1931188 h 2569348"/>
            <a:gd name="connsiteX15" fmla="*/ 4181277 w 6539433"/>
            <a:gd name="connsiteY15" fmla="*/ 2049800 h 2569348"/>
            <a:gd name="connsiteX16" fmla="*/ 4698467 w 6539433"/>
            <a:gd name="connsiteY16" fmla="*/ 2201155 h 2569348"/>
            <a:gd name="connsiteX17" fmla="*/ 5138698 w 6539433"/>
            <a:gd name="connsiteY17" fmla="*/ 2297205 h 2569348"/>
            <a:gd name="connsiteX18" fmla="*/ 5759942 w 6539433"/>
            <a:gd name="connsiteY18" fmla="*/ 2436178 h 2569348"/>
            <a:gd name="connsiteX19" fmla="*/ 6403361 w 6539433"/>
            <a:gd name="connsiteY19" fmla="*/ 2545336 h 2569348"/>
            <a:gd name="connsiteX20" fmla="*/ 6531429 w 6539433"/>
            <a:gd name="connsiteY20" fmla="*/ 2569348 h 2569348"/>
            <a:gd name="connsiteX21" fmla="*/ 6539433 w 6539433"/>
            <a:gd name="connsiteY21" fmla="*/ 1704895 h 2569348"/>
            <a:gd name="connsiteX22" fmla="*/ 6203256 w 6539433"/>
            <a:gd name="connsiteY22" fmla="*/ 1664874 h 2569348"/>
            <a:gd name="connsiteX23" fmla="*/ 5370819 w 6539433"/>
            <a:gd name="connsiteY23" fmla="*/ 1496785 h 2569348"/>
            <a:gd name="connsiteX24" fmla="*/ 4338277 w 6539433"/>
            <a:gd name="connsiteY24" fmla="*/ 1256659 h 2569348"/>
            <a:gd name="connsiteX25" fmla="*/ 3561870 w 6539433"/>
            <a:gd name="connsiteY25" fmla="*/ 1048550 h 2569348"/>
            <a:gd name="connsiteX26" fmla="*/ 2841492 w 6539433"/>
            <a:gd name="connsiteY26" fmla="*/ 848445 h 2569348"/>
            <a:gd name="connsiteX27" fmla="*/ 2169139 w 6539433"/>
            <a:gd name="connsiteY27" fmla="*/ 608319 h 2569348"/>
            <a:gd name="connsiteX28" fmla="*/ 1712899 w 6539433"/>
            <a:gd name="connsiteY28" fmla="*/ 440231 h 2569348"/>
            <a:gd name="connsiteX29" fmla="*/ 1136597 w 6539433"/>
            <a:gd name="connsiteY29" fmla="*/ 232121 h 2569348"/>
            <a:gd name="connsiteX30" fmla="*/ 776408 w 6539433"/>
            <a:gd name="connsiteY30" fmla="*/ 120063 h 2569348"/>
            <a:gd name="connsiteX31" fmla="*/ 448235 w 6539433"/>
            <a:gd name="connsiteY31" fmla="*/ 40021 h 2569348"/>
            <a:gd name="connsiteX32" fmla="*/ 264138 w 6539433"/>
            <a:gd name="connsiteY32" fmla="*/ 29116 h 2569348"/>
            <a:gd name="connsiteX33" fmla="*/ 136071 w 6539433"/>
            <a:gd name="connsiteY33" fmla="*/ 16008 h 2569348"/>
            <a:gd name="connsiteX34" fmla="*/ 0 w 6539433"/>
            <a:gd name="connsiteY34" fmla="*/ 0 h 2569348"/>
            <a:gd name="connsiteX0" fmla="*/ 64034 w 6539433"/>
            <a:gd name="connsiteY0" fmla="*/ 8004 h 2569348"/>
            <a:gd name="connsiteX1" fmla="*/ 64034 w 6539433"/>
            <a:gd name="connsiteY1" fmla="*/ 8004 h 2569348"/>
            <a:gd name="connsiteX2" fmla="*/ 200105 w 6539433"/>
            <a:gd name="connsiteY2" fmla="*/ 8004 h 2569348"/>
            <a:gd name="connsiteX3" fmla="*/ 198563 w 6539433"/>
            <a:gd name="connsiteY3" fmla="*/ 21837 h 2569348"/>
            <a:gd name="connsiteX4" fmla="*/ 256135 w 6539433"/>
            <a:gd name="connsiteY4" fmla="*/ 16008 h 2569348"/>
            <a:gd name="connsiteX5" fmla="*/ 368194 w 6539433"/>
            <a:gd name="connsiteY5" fmla="*/ 40021 h 2569348"/>
            <a:gd name="connsiteX6" fmla="*/ 592311 w 6539433"/>
            <a:gd name="connsiteY6" fmla="*/ 176092 h 2569348"/>
            <a:gd name="connsiteX7" fmla="*/ 920483 w 6539433"/>
            <a:gd name="connsiteY7" fmla="*/ 416218 h 2569348"/>
            <a:gd name="connsiteX8" fmla="*/ 1221266 w 6539433"/>
            <a:gd name="connsiteY8" fmla="*/ 625053 h 2569348"/>
            <a:gd name="connsiteX9" fmla="*/ 1634400 w 6539433"/>
            <a:gd name="connsiteY9" fmla="*/ 920483 h 2569348"/>
            <a:gd name="connsiteX10" fmla="*/ 2125740 w 6539433"/>
            <a:gd name="connsiteY10" fmla="*/ 1217363 h 2569348"/>
            <a:gd name="connsiteX11" fmla="*/ 2474841 w 6539433"/>
            <a:gd name="connsiteY11" fmla="*/ 1402909 h 2569348"/>
            <a:gd name="connsiteX12" fmla="*/ 2915072 w 6539433"/>
            <a:gd name="connsiteY12" fmla="*/ 1587731 h 2569348"/>
            <a:gd name="connsiteX13" fmla="*/ 3345756 w 6539433"/>
            <a:gd name="connsiteY13" fmla="*/ 1792941 h 2569348"/>
            <a:gd name="connsiteX14" fmla="*/ 3761975 w 6539433"/>
            <a:gd name="connsiteY14" fmla="*/ 1931188 h 2569348"/>
            <a:gd name="connsiteX15" fmla="*/ 4181277 w 6539433"/>
            <a:gd name="connsiteY15" fmla="*/ 2049800 h 2569348"/>
            <a:gd name="connsiteX16" fmla="*/ 4698467 w 6539433"/>
            <a:gd name="connsiteY16" fmla="*/ 2201155 h 2569348"/>
            <a:gd name="connsiteX17" fmla="*/ 5138698 w 6539433"/>
            <a:gd name="connsiteY17" fmla="*/ 2297205 h 2569348"/>
            <a:gd name="connsiteX18" fmla="*/ 5759942 w 6539433"/>
            <a:gd name="connsiteY18" fmla="*/ 2436178 h 2569348"/>
            <a:gd name="connsiteX19" fmla="*/ 6403361 w 6539433"/>
            <a:gd name="connsiteY19" fmla="*/ 2545336 h 2569348"/>
            <a:gd name="connsiteX20" fmla="*/ 6531429 w 6539433"/>
            <a:gd name="connsiteY20" fmla="*/ 2569348 h 2569348"/>
            <a:gd name="connsiteX21" fmla="*/ 6539433 w 6539433"/>
            <a:gd name="connsiteY21" fmla="*/ 1704895 h 2569348"/>
            <a:gd name="connsiteX22" fmla="*/ 6203256 w 6539433"/>
            <a:gd name="connsiteY22" fmla="*/ 1664874 h 2569348"/>
            <a:gd name="connsiteX23" fmla="*/ 5370819 w 6539433"/>
            <a:gd name="connsiteY23" fmla="*/ 1496785 h 2569348"/>
            <a:gd name="connsiteX24" fmla="*/ 4338277 w 6539433"/>
            <a:gd name="connsiteY24" fmla="*/ 1256659 h 2569348"/>
            <a:gd name="connsiteX25" fmla="*/ 3561870 w 6539433"/>
            <a:gd name="connsiteY25" fmla="*/ 1048550 h 2569348"/>
            <a:gd name="connsiteX26" fmla="*/ 2841492 w 6539433"/>
            <a:gd name="connsiteY26" fmla="*/ 848445 h 2569348"/>
            <a:gd name="connsiteX27" fmla="*/ 2169139 w 6539433"/>
            <a:gd name="connsiteY27" fmla="*/ 608319 h 2569348"/>
            <a:gd name="connsiteX28" fmla="*/ 1712899 w 6539433"/>
            <a:gd name="connsiteY28" fmla="*/ 440231 h 2569348"/>
            <a:gd name="connsiteX29" fmla="*/ 1136597 w 6539433"/>
            <a:gd name="connsiteY29" fmla="*/ 232121 h 2569348"/>
            <a:gd name="connsiteX30" fmla="*/ 776408 w 6539433"/>
            <a:gd name="connsiteY30" fmla="*/ 120063 h 2569348"/>
            <a:gd name="connsiteX31" fmla="*/ 448235 w 6539433"/>
            <a:gd name="connsiteY31" fmla="*/ 40021 h 2569348"/>
            <a:gd name="connsiteX32" fmla="*/ 264138 w 6539433"/>
            <a:gd name="connsiteY32" fmla="*/ 29116 h 2569348"/>
            <a:gd name="connsiteX33" fmla="*/ 136071 w 6539433"/>
            <a:gd name="connsiteY33" fmla="*/ 16008 h 2569348"/>
            <a:gd name="connsiteX34" fmla="*/ 0 w 6539433"/>
            <a:gd name="connsiteY34" fmla="*/ 0 h 2569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39433" h="2569348">
              <a:moveTo>
                <a:pt x="64034" y="8004"/>
              </a:moveTo>
              <a:lnTo>
                <a:pt x="64034" y="8004"/>
              </a:lnTo>
              <a:cubicBezTo>
                <a:pt x="119407" y="1852"/>
                <a:pt x="177684" y="5699"/>
                <a:pt x="200105" y="8004"/>
              </a:cubicBezTo>
              <a:cubicBezTo>
                <a:pt x="222526" y="10309"/>
                <a:pt x="189225" y="20503"/>
                <a:pt x="198563" y="21837"/>
              </a:cubicBezTo>
              <a:cubicBezTo>
                <a:pt x="207901" y="23171"/>
                <a:pt x="256135" y="-4497"/>
                <a:pt x="256135" y="16008"/>
              </a:cubicBezTo>
              <a:lnTo>
                <a:pt x="368194" y="40021"/>
              </a:lnTo>
              <a:lnTo>
                <a:pt x="592311" y="176092"/>
              </a:lnTo>
              <a:lnTo>
                <a:pt x="920483" y="416218"/>
              </a:lnTo>
              <a:lnTo>
                <a:pt x="1221266" y="625053"/>
              </a:lnTo>
              <a:lnTo>
                <a:pt x="1634400" y="920483"/>
              </a:lnTo>
              <a:lnTo>
                <a:pt x="2125740" y="1217363"/>
              </a:lnTo>
              <a:lnTo>
                <a:pt x="2474841" y="1402909"/>
              </a:lnTo>
              <a:lnTo>
                <a:pt x="2915072" y="1587731"/>
              </a:lnTo>
              <a:cubicBezTo>
                <a:pt x="3058633" y="1656134"/>
                <a:pt x="3204606" y="1735698"/>
                <a:pt x="3345756" y="1792941"/>
              </a:cubicBezTo>
              <a:cubicBezTo>
                <a:pt x="3486907" y="1850184"/>
                <a:pt x="3623235" y="1877827"/>
                <a:pt x="3761975" y="1931188"/>
              </a:cubicBezTo>
              <a:cubicBezTo>
                <a:pt x="3895378" y="1973152"/>
                <a:pt x="4025195" y="2004806"/>
                <a:pt x="4181277" y="2049800"/>
              </a:cubicBezTo>
              <a:cubicBezTo>
                <a:pt x="4337359" y="2094795"/>
                <a:pt x="4519706" y="2153130"/>
                <a:pt x="4698467" y="2201155"/>
              </a:cubicBezTo>
              <a:lnTo>
                <a:pt x="5138698" y="2297205"/>
              </a:lnTo>
              <a:lnTo>
                <a:pt x="5759942" y="2436178"/>
              </a:lnTo>
              <a:lnTo>
                <a:pt x="6403361" y="2545336"/>
              </a:lnTo>
              <a:lnTo>
                <a:pt x="6531429" y="2569348"/>
              </a:lnTo>
              <a:lnTo>
                <a:pt x="6539433" y="1704895"/>
              </a:lnTo>
              <a:lnTo>
                <a:pt x="6203256" y="1664874"/>
              </a:lnTo>
              <a:lnTo>
                <a:pt x="5370819" y="1496785"/>
              </a:lnTo>
              <a:lnTo>
                <a:pt x="4338277" y="1256659"/>
              </a:lnTo>
              <a:lnTo>
                <a:pt x="3561870" y="1048550"/>
              </a:lnTo>
              <a:lnTo>
                <a:pt x="2841492" y="848445"/>
              </a:lnTo>
              <a:lnTo>
                <a:pt x="2169139" y="608319"/>
              </a:lnTo>
              <a:lnTo>
                <a:pt x="1712899" y="440231"/>
              </a:lnTo>
              <a:lnTo>
                <a:pt x="1136597" y="232121"/>
              </a:lnTo>
              <a:lnTo>
                <a:pt x="776408" y="120063"/>
              </a:lnTo>
              <a:lnTo>
                <a:pt x="448235" y="40021"/>
              </a:lnTo>
              <a:lnTo>
                <a:pt x="264138" y="29116"/>
              </a:lnTo>
              <a:lnTo>
                <a:pt x="136071" y="16008"/>
              </a:lnTo>
              <a:lnTo>
                <a:pt x="0" y="0"/>
              </a:lnTo>
            </a:path>
          </a:pathLst>
        </a:custGeom>
        <a:gradFill xmlns:a="http://schemas.openxmlformats.org/drawingml/2006/main">
          <a:gsLst>
            <a:gs pos="91000">
              <a:schemeClr val="dk1">
                <a:tint val="50000"/>
                <a:satMod val="300000"/>
                <a:alpha val="32000"/>
              </a:schemeClr>
            </a:gs>
            <a:gs pos="98000">
              <a:schemeClr val="dk1">
                <a:tint val="37000"/>
                <a:satMod val="300000"/>
              </a:schemeClr>
            </a:gs>
            <a:gs pos="100000">
              <a:schemeClr val="dk1">
                <a:tint val="15000"/>
                <a:satMod val="350000"/>
              </a:schemeClr>
            </a:gs>
          </a:gsLst>
          <a:lin ang="16200000" scaled="1"/>
        </a:gradFill>
        <a:ln xmlns:a="http://schemas.openxmlformats.org/drawingml/2006/main" w="9525">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686</cdr:x>
      <cdr:y>0.32844</cdr:y>
    </cdr:from>
    <cdr:to>
      <cdr:x>0.3194</cdr:x>
      <cdr:y>0.38383</cdr:y>
    </cdr:to>
    <cdr:sp macro="" textlink="">
      <cdr:nvSpPr>
        <cdr:cNvPr id="6" name="テキスト ボックス 5"/>
        <cdr:cNvSpPr txBox="1"/>
      </cdr:nvSpPr>
      <cdr:spPr>
        <a:xfrm xmlns:a="http://schemas.openxmlformats.org/drawingml/2006/main">
          <a:off x="2498256" y="1995345"/>
          <a:ext cx="472485" cy="33650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43478</cdr:x>
      <cdr:y>0.15563</cdr:y>
    </cdr:from>
    <cdr:to>
      <cdr:x>0.4916</cdr:x>
      <cdr:y>0.21234</cdr:y>
    </cdr:to>
    <cdr:sp macro="" textlink="">
      <cdr:nvSpPr>
        <cdr:cNvPr id="8" name="テキスト ボックス 7"/>
        <cdr:cNvSpPr txBox="1"/>
      </cdr:nvSpPr>
      <cdr:spPr>
        <a:xfrm xmlns:a="http://schemas.openxmlformats.org/drawingml/2006/main">
          <a:off x="4043837" y="945508"/>
          <a:ext cx="528476" cy="34452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1466</cdr:x>
      <cdr:y>0.73168</cdr:y>
    </cdr:from>
    <cdr:to>
      <cdr:x>0.23524</cdr:x>
      <cdr:y>0.78702</cdr:y>
    </cdr:to>
    <cdr:sp macro="" textlink="">
      <cdr:nvSpPr>
        <cdr:cNvPr id="12" name="テキスト ボックス 1"/>
        <cdr:cNvSpPr txBox="1"/>
      </cdr:nvSpPr>
      <cdr:spPr>
        <a:xfrm xmlns:a="http://schemas.openxmlformats.org/drawingml/2006/main">
          <a:off x="1363509" y="4445094"/>
          <a:ext cx="824430" cy="3362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ja-JP" altLang="en-US" sz="1100"/>
        </a:p>
      </cdr:txBody>
    </cdr:sp>
  </cdr:relSizeAnchor>
  <cdr:relSizeAnchor xmlns:cdr="http://schemas.openxmlformats.org/drawingml/2006/chartDrawing">
    <cdr:from>
      <cdr:x>0.28332</cdr:x>
      <cdr:y>0.25266</cdr:y>
    </cdr:from>
    <cdr:to>
      <cdr:x>0.29168</cdr:x>
      <cdr:y>0.2655</cdr:y>
    </cdr:to>
    <cdr:sp macro="" textlink="">
      <cdr:nvSpPr>
        <cdr:cNvPr id="26" name="円/楕円 25"/>
        <cdr:cNvSpPr/>
      </cdr:nvSpPr>
      <cdr:spPr>
        <a:xfrm xmlns:a="http://schemas.openxmlformats.org/drawingml/2006/main">
          <a:off x="1549529" y="899418"/>
          <a:ext cx="45719" cy="45719"/>
        </a:xfrm>
        <a:prstGeom xmlns:a="http://schemas.openxmlformats.org/drawingml/2006/main" prst="ellipse">
          <a:avLst/>
        </a:prstGeom>
        <a:solidFill xmlns:a="http://schemas.openxmlformats.org/drawingml/2006/main">
          <a:schemeClr val="bg1"/>
        </a:solidFill>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6285</cdr:x>
      <cdr:y>0.19058</cdr:y>
    </cdr:from>
    <cdr:to>
      <cdr:x>0.33944</cdr:x>
      <cdr:y>0.30916</cdr:y>
    </cdr:to>
    <cdr:sp macro="" textlink="">
      <cdr:nvSpPr>
        <cdr:cNvPr id="27" name="テキスト ボックス 26"/>
        <cdr:cNvSpPr txBox="1"/>
      </cdr:nvSpPr>
      <cdr:spPr>
        <a:xfrm xmlns:a="http://schemas.openxmlformats.org/drawingml/2006/main">
          <a:off x="1437583" y="678415"/>
          <a:ext cx="418890" cy="42212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CP</a:t>
          </a:r>
          <a:endParaRPr lang="ja-JP" altLang="en-US" sz="1100"/>
        </a:p>
      </cdr:txBody>
    </cdr:sp>
  </cdr:relSizeAnchor>
</c:userShapes>
</file>

<file path=ppt/drawings/drawing2.xml><?xml version="1.0" encoding="utf-8"?>
<c:userShapes xmlns:c="http://schemas.openxmlformats.org/drawingml/2006/chart">
  <cdr:relSizeAnchor xmlns:cdr="http://schemas.openxmlformats.org/drawingml/2006/chartDrawing">
    <cdr:from>
      <cdr:x>0.29276</cdr:x>
      <cdr:y>0.79119</cdr:y>
    </cdr:from>
    <cdr:to>
      <cdr:x>0.35747</cdr:x>
      <cdr:y>0.86786</cdr:y>
    </cdr:to>
    <cdr:sp macro="" textlink="">
      <cdr:nvSpPr>
        <cdr:cNvPr id="2" name="テキスト ボックス 1"/>
        <cdr:cNvSpPr txBox="1"/>
      </cdr:nvSpPr>
      <cdr:spPr>
        <a:xfrm xmlns:a="http://schemas.openxmlformats.org/drawingml/2006/main">
          <a:off x="1206500" y="3079750"/>
          <a:ext cx="266700" cy="2984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1</a:t>
          </a:r>
          <a:endParaRPr lang="ja-JP" altLang="en-US" sz="1100"/>
        </a:p>
      </cdr:txBody>
    </cdr:sp>
  </cdr:relSizeAnchor>
  <cdr:relSizeAnchor xmlns:cdr="http://schemas.openxmlformats.org/drawingml/2006/chartDrawing">
    <cdr:from>
      <cdr:x>0.31587</cdr:x>
      <cdr:y>0.72757</cdr:y>
    </cdr:from>
    <cdr:to>
      <cdr:x>0.38675</cdr:x>
      <cdr:y>0.80587</cdr:y>
    </cdr:to>
    <cdr:sp macro="" textlink="">
      <cdr:nvSpPr>
        <cdr:cNvPr id="3" name="テキスト ボックス 2"/>
        <cdr:cNvSpPr txBox="1"/>
      </cdr:nvSpPr>
      <cdr:spPr>
        <a:xfrm xmlns:a="http://schemas.openxmlformats.org/drawingml/2006/main">
          <a:off x="1301750" y="2832100"/>
          <a:ext cx="292100" cy="3048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2</a:t>
          </a:r>
          <a:endParaRPr lang="ja-JP" altLang="en-US" sz="1100"/>
        </a:p>
      </cdr:txBody>
    </cdr:sp>
  </cdr:relSizeAnchor>
  <cdr:relSizeAnchor xmlns:cdr="http://schemas.openxmlformats.org/drawingml/2006/chartDrawing">
    <cdr:from>
      <cdr:x>0.33282</cdr:x>
      <cdr:y>0.65905</cdr:y>
    </cdr:from>
    <cdr:to>
      <cdr:x>0.40678</cdr:x>
      <cdr:y>0.73573</cdr:y>
    </cdr:to>
    <cdr:sp macro="" textlink="">
      <cdr:nvSpPr>
        <cdr:cNvPr id="4" name="テキスト ボックス 3"/>
        <cdr:cNvSpPr txBox="1"/>
      </cdr:nvSpPr>
      <cdr:spPr>
        <a:xfrm xmlns:a="http://schemas.openxmlformats.org/drawingml/2006/main">
          <a:off x="1371600" y="2565400"/>
          <a:ext cx="304800" cy="2984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3</a:t>
          </a:r>
          <a:endParaRPr lang="ja-JP" altLang="en-US" sz="1100"/>
        </a:p>
      </cdr:txBody>
    </cdr:sp>
  </cdr:relSizeAnchor>
  <cdr:relSizeAnchor xmlns:cdr="http://schemas.openxmlformats.org/drawingml/2006/chartDrawing">
    <cdr:from>
      <cdr:x>0.34977</cdr:x>
      <cdr:y>0.55302</cdr:y>
    </cdr:from>
    <cdr:to>
      <cdr:x>0.42835</cdr:x>
      <cdr:y>0.62643</cdr:y>
    </cdr:to>
    <cdr:sp macro="" textlink="">
      <cdr:nvSpPr>
        <cdr:cNvPr id="5" name="テキスト ボックス 4"/>
        <cdr:cNvSpPr txBox="1"/>
      </cdr:nvSpPr>
      <cdr:spPr>
        <a:xfrm xmlns:a="http://schemas.openxmlformats.org/drawingml/2006/main">
          <a:off x="1441450" y="2152650"/>
          <a:ext cx="323850"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4</a:t>
          </a:r>
          <a:endParaRPr lang="ja-JP" altLang="en-US" sz="1100"/>
        </a:p>
      </cdr:txBody>
    </cdr:sp>
  </cdr:relSizeAnchor>
  <cdr:relSizeAnchor xmlns:cdr="http://schemas.openxmlformats.org/drawingml/2006/chartDrawing">
    <cdr:from>
      <cdr:x>0.39753</cdr:x>
      <cdr:y>0.44698</cdr:y>
    </cdr:from>
    <cdr:to>
      <cdr:x>0.46995</cdr:x>
      <cdr:y>0.51713</cdr:y>
    </cdr:to>
    <cdr:sp macro="" textlink="">
      <cdr:nvSpPr>
        <cdr:cNvPr id="6" name="テキスト ボックス 5"/>
        <cdr:cNvSpPr txBox="1"/>
      </cdr:nvSpPr>
      <cdr:spPr>
        <a:xfrm xmlns:a="http://schemas.openxmlformats.org/drawingml/2006/main">
          <a:off x="1638300" y="1739900"/>
          <a:ext cx="298450" cy="2730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5</a:t>
          </a:r>
          <a:endParaRPr lang="ja-JP" altLang="en-US" sz="1100"/>
        </a:p>
      </cdr:txBody>
    </cdr:sp>
  </cdr:relSizeAnchor>
  <cdr:relSizeAnchor xmlns:cdr="http://schemas.openxmlformats.org/drawingml/2006/chartDrawing">
    <cdr:from>
      <cdr:x>0.53775</cdr:x>
      <cdr:y>0.26754</cdr:y>
    </cdr:from>
    <cdr:to>
      <cdr:x>0.61171</cdr:x>
      <cdr:y>0.34095</cdr:y>
    </cdr:to>
    <cdr:sp macro="" textlink="">
      <cdr:nvSpPr>
        <cdr:cNvPr id="7" name="テキスト ボックス 6"/>
        <cdr:cNvSpPr txBox="1"/>
      </cdr:nvSpPr>
      <cdr:spPr>
        <a:xfrm xmlns:a="http://schemas.openxmlformats.org/drawingml/2006/main">
          <a:off x="2216150" y="1041400"/>
          <a:ext cx="304800"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6</a:t>
          </a:r>
        </a:p>
        <a:p xmlns:a="http://schemas.openxmlformats.org/drawingml/2006/main">
          <a:endParaRPr lang="ja-JP" altLang="en-US" sz="1100"/>
        </a:p>
      </cdr:txBody>
    </cdr:sp>
  </cdr:relSizeAnchor>
  <cdr:relSizeAnchor xmlns:cdr="http://schemas.openxmlformats.org/drawingml/2006/chartDrawing">
    <cdr:from>
      <cdr:x>0.61171</cdr:x>
      <cdr:y>0.21207</cdr:y>
    </cdr:from>
    <cdr:to>
      <cdr:x>0.67026</cdr:x>
      <cdr:y>0.27896</cdr:y>
    </cdr:to>
    <cdr:sp macro="" textlink="">
      <cdr:nvSpPr>
        <cdr:cNvPr id="8" name="テキスト ボックス 7"/>
        <cdr:cNvSpPr txBox="1"/>
      </cdr:nvSpPr>
      <cdr:spPr>
        <a:xfrm xmlns:a="http://schemas.openxmlformats.org/drawingml/2006/main">
          <a:off x="2520950" y="825500"/>
          <a:ext cx="241300" cy="2603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7</a:t>
          </a:r>
          <a:endParaRPr lang="ja-JP" altLang="en-US" sz="1100"/>
        </a:p>
      </cdr:txBody>
    </cdr:sp>
  </cdr:relSizeAnchor>
  <cdr:relSizeAnchor xmlns:cdr="http://schemas.openxmlformats.org/drawingml/2006/chartDrawing">
    <cdr:from>
      <cdr:x>0.6641</cdr:x>
      <cdr:y>0.19086</cdr:y>
    </cdr:from>
    <cdr:to>
      <cdr:x>0.73498</cdr:x>
      <cdr:y>0.26917</cdr:y>
    </cdr:to>
    <cdr:sp macro="" textlink="">
      <cdr:nvSpPr>
        <cdr:cNvPr id="9" name="テキスト ボックス 8"/>
        <cdr:cNvSpPr txBox="1"/>
      </cdr:nvSpPr>
      <cdr:spPr>
        <a:xfrm xmlns:a="http://schemas.openxmlformats.org/drawingml/2006/main">
          <a:off x="2736850" y="742950"/>
          <a:ext cx="292100" cy="3048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8</a:t>
          </a:r>
          <a:endParaRPr lang="ja-JP" altLang="en-US" sz="1100"/>
        </a:p>
      </cdr:txBody>
    </cdr:sp>
  </cdr:relSizeAnchor>
  <cdr:relSizeAnchor xmlns:cdr="http://schemas.openxmlformats.org/drawingml/2006/chartDrawing">
    <cdr:from>
      <cdr:x>0.68567</cdr:x>
      <cdr:y>0.15498</cdr:y>
    </cdr:from>
    <cdr:to>
      <cdr:x>0.75347</cdr:x>
      <cdr:y>0.25285</cdr:y>
    </cdr:to>
    <cdr:sp macro="" textlink="">
      <cdr:nvSpPr>
        <cdr:cNvPr id="10" name="テキスト ボックス 9"/>
        <cdr:cNvSpPr txBox="1"/>
      </cdr:nvSpPr>
      <cdr:spPr>
        <a:xfrm xmlns:a="http://schemas.openxmlformats.org/drawingml/2006/main">
          <a:off x="2825750" y="603250"/>
          <a:ext cx="279400"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9</a:t>
          </a:r>
          <a:endParaRPr lang="ja-JP" altLang="en-US" sz="1100"/>
        </a:p>
      </cdr:txBody>
    </cdr:sp>
  </cdr:relSizeAnchor>
  <cdr:relSizeAnchor xmlns:cdr="http://schemas.openxmlformats.org/drawingml/2006/chartDrawing">
    <cdr:from>
      <cdr:x>0.71957</cdr:x>
      <cdr:y>0.14029</cdr:y>
    </cdr:from>
    <cdr:to>
      <cdr:x>0.78274</cdr:x>
      <cdr:y>0.22186</cdr:y>
    </cdr:to>
    <cdr:sp macro="" textlink="">
      <cdr:nvSpPr>
        <cdr:cNvPr id="11" name="テキスト ボックス 10"/>
        <cdr:cNvSpPr txBox="1"/>
      </cdr:nvSpPr>
      <cdr:spPr>
        <a:xfrm xmlns:a="http://schemas.openxmlformats.org/drawingml/2006/main">
          <a:off x="2965450" y="546100"/>
          <a:ext cx="260350" cy="3175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10</a:t>
          </a:r>
          <a:endParaRPr lang="ja-JP" altLang="en-US" sz="1100"/>
        </a:p>
      </cdr:txBody>
    </cdr:sp>
  </cdr:relSizeAnchor>
</c:userShapes>
</file>

<file path=ppt/drawings/drawing3.xml><?xml version="1.0" encoding="utf-8"?>
<c:userShapes xmlns:c="http://schemas.openxmlformats.org/drawingml/2006/chart">
  <cdr:relSizeAnchor xmlns:cdr="http://schemas.openxmlformats.org/drawingml/2006/chartDrawing">
    <cdr:from>
      <cdr:x>0.22741</cdr:x>
      <cdr:y>0.50569</cdr:y>
    </cdr:from>
    <cdr:to>
      <cdr:x>0.2757</cdr:x>
      <cdr:y>0.61276</cdr:y>
    </cdr:to>
    <cdr:sp macro="" textlink="">
      <cdr:nvSpPr>
        <cdr:cNvPr id="2" name="テキスト ボックス 1"/>
        <cdr:cNvSpPr txBox="1"/>
      </cdr:nvSpPr>
      <cdr:spPr>
        <a:xfrm xmlns:a="http://schemas.openxmlformats.org/drawingml/2006/main">
          <a:off x="927100" y="1409700"/>
          <a:ext cx="196850" cy="2984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2</a:t>
          </a:r>
          <a:endParaRPr lang="ja-JP" altLang="en-US" sz="1100"/>
        </a:p>
      </cdr:txBody>
    </cdr:sp>
  </cdr:relSizeAnchor>
  <cdr:relSizeAnchor xmlns:cdr="http://schemas.openxmlformats.org/drawingml/2006/chartDrawing">
    <cdr:from>
      <cdr:x>0.34424</cdr:x>
      <cdr:y>0.50797</cdr:y>
    </cdr:from>
    <cdr:to>
      <cdr:x>0.39564</cdr:x>
      <cdr:y>0.60592</cdr:y>
    </cdr:to>
    <cdr:sp macro="" textlink="">
      <cdr:nvSpPr>
        <cdr:cNvPr id="3" name="テキスト ボックス 2"/>
        <cdr:cNvSpPr txBox="1"/>
      </cdr:nvSpPr>
      <cdr:spPr>
        <a:xfrm xmlns:a="http://schemas.openxmlformats.org/drawingml/2006/main">
          <a:off x="1403350" y="1416050"/>
          <a:ext cx="209550" cy="2730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3</a:t>
          </a:r>
          <a:endParaRPr lang="ja-JP" altLang="en-US" sz="1100"/>
        </a:p>
      </cdr:txBody>
    </cdr:sp>
  </cdr:relSizeAnchor>
  <cdr:relSizeAnchor xmlns:cdr="http://schemas.openxmlformats.org/drawingml/2006/chartDrawing">
    <cdr:from>
      <cdr:x>0.42336</cdr:x>
      <cdr:y>0.51253</cdr:y>
    </cdr:from>
    <cdr:to>
      <cdr:x>0.46729</cdr:x>
      <cdr:y>0.61731</cdr:y>
    </cdr:to>
    <cdr:sp macro="" textlink="">
      <cdr:nvSpPr>
        <cdr:cNvPr id="4" name="テキスト ボックス 3"/>
        <cdr:cNvSpPr txBox="1"/>
      </cdr:nvSpPr>
      <cdr:spPr>
        <a:xfrm xmlns:a="http://schemas.openxmlformats.org/drawingml/2006/main">
          <a:off x="1725931" y="1428750"/>
          <a:ext cx="179069" cy="2921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4</a:t>
          </a:r>
          <a:endParaRPr lang="ja-JP" altLang="en-US" sz="1100"/>
        </a:p>
      </cdr:txBody>
    </cdr:sp>
  </cdr:relSizeAnchor>
  <cdr:relSizeAnchor xmlns:cdr="http://schemas.openxmlformats.org/drawingml/2006/chartDrawing">
    <cdr:from>
      <cdr:x>0.54673</cdr:x>
      <cdr:y>0.51253</cdr:y>
    </cdr:from>
    <cdr:to>
      <cdr:x>0.61215</cdr:x>
      <cdr:y>0.61048</cdr:y>
    </cdr:to>
    <cdr:sp macro="" textlink="">
      <cdr:nvSpPr>
        <cdr:cNvPr id="5" name="テキスト ボックス 4"/>
        <cdr:cNvSpPr txBox="1"/>
      </cdr:nvSpPr>
      <cdr:spPr>
        <a:xfrm xmlns:a="http://schemas.openxmlformats.org/drawingml/2006/main">
          <a:off x="2228850" y="1428750"/>
          <a:ext cx="266700" cy="2730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5</a:t>
          </a:r>
          <a:endParaRPr lang="ja-JP" altLang="en-US" sz="1100"/>
        </a:p>
      </cdr:txBody>
    </cdr:sp>
  </cdr:relSizeAnchor>
  <cdr:relSizeAnchor xmlns:cdr="http://schemas.openxmlformats.org/drawingml/2006/chartDrawing">
    <cdr:from>
      <cdr:x>0.66822</cdr:x>
      <cdr:y>0.46925</cdr:y>
    </cdr:from>
    <cdr:to>
      <cdr:x>0.7757</cdr:x>
      <cdr:y>0.57175</cdr:y>
    </cdr:to>
    <cdr:sp macro="" textlink="">
      <cdr:nvSpPr>
        <cdr:cNvPr id="6" name="テキスト ボックス 5"/>
        <cdr:cNvSpPr txBox="1"/>
      </cdr:nvSpPr>
      <cdr:spPr>
        <a:xfrm xmlns:a="http://schemas.openxmlformats.org/drawingml/2006/main">
          <a:off x="2724150" y="1308100"/>
          <a:ext cx="438150"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7.5</a:t>
          </a:r>
          <a:endParaRPr lang="ja-JP" altLang="en-US" sz="1100"/>
        </a:p>
      </cdr:txBody>
    </cdr:sp>
  </cdr:relSizeAnchor>
  <cdr:relSizeAnchor xmlns:cdr="http://schemas.openxmlformats.org/drawingml/2006/chartDrawing">
    <cdr:from>
      <cdr:x>0.76791</cdr:x>
      <cdr:y>0.48747</cdr:y>
    </cdr:from>
    <cdr:to>
      <cdr:x>0.86293</cdr:x>
      <cdr:y>0.60364</cdr:y>
    </cdr:to>
    <cdr:sp macro="" textlink="">
      <cdr:nvSpPr>
        <cdr:cNvPr id="7" name="テキスト ボックス 6"/>
        <cdr:cNvSpPr txBox="1"/>
      </cdr:nvSpPr>
      <cdr:spPr>
        <a:xfrm xmlns:a="http://schemas.openxmlformats.org/drawingml/2006/main">
          <a:off x="3130550" y="1358900"/>
          <a:ext cx="387350" cy="3238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10</a:t>
          </a:r>
          <a:endParaRPr lang="ja-JP" altLang="en-US" sz="1100"/>
        </a:p>
      </cdr:txBody>
    </cdr:sp>
  </cdr:relSizeAnchor>
  <cdr:relSizeAnchor xmlns:cdr="http://schemas.openxmlformats.org/drawingml/2006/chartDrawing">
    <cdr:from>
      <cdr:x>0.84424</cdr:x>
      <cdr:y>0.51936</cdr:y>
    </cdr:from>
    <cdr:to>
      <cdr:x>0.93302</cdr:x>
      <cdr:y>0.62415</cdr:y>
    </cdr:to>
    <cdr:sp macro="" textlink="">
      <cdr:nvSpPr>
        <cdr:cNvPr id="8" name="テキスト ボックス 7"/>
        <cdr:cNvSpPr txBox="1"/>
      </cdr:nvSpPr>
      <cdr:spPr>
        <a:xfrm xmlns:a="http://schemas.openxmlformats.org/drawingml/2006/main">
          <a:off x="3441700" y="1447800"/>
          <a:ext cx="361950" cy="2921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20</a:t>
          </a:r>
          <a:endParaRPr lang="ja-JP" altLang="en-US" sz="1100"/>
        </a:p>
      </cdr:txBody>
    </cdr:sp>
  </cdr:relSizeAnchor>
  <cdr:relSizeAnchor xmlns:cdr="http://schemas.openxmlformats.org/drawingml/2006/chartDrawing">
    <cdr:from>
      <cdr:x>0.47508</cdr:x>
      <cdr:y>0.10706</cdr:y>
    </cdr:from>
    <cdr:to>
      <cdr:x>0.66511</cdr:x>
      <cdr:y>0.20957</cdr:y>
    </cdr:to>
    <cdr:sp macro="" textlink="">
      <cdr:nvSpPr>
        <cdr:cNvPr id="9" name="テキスト ボックス 8"/>
        <cdr:cNvSpPr txBox="1"/>
      </cdr:nvSpPr>
      <cdr:spPr>
        <a:xfrm xmlns:a="http://schemas.openxmlformats.org/drawingml/2006/main">
          <a:off x="1936750" y="298450"/>
          <a:ext cx="774700"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0.01 MPa</a:t>
          </a:r>
          <a:endParaRPr lang="ja-JP" altLang="en-US" sz="1100"/>
        </a:p>
      </cdr:txBody>
    </cdr:sp>
  </cdr:relSizeAnchor>
</c:userShapes>
</file>

<file path=ppt/drawings/drawing4.xml><?xml version="1.0" encoding="utf-8"?>
<c:userShapes xmlns:c="http://schemas.openxmlformats.org/drawingml/2006/chart">
  <cdr:relSizeAnchor xmlns:cdr="http://schemas.openxmlformats.org/drawingml/2006/chartDrawing">
    <cdr:from>
      <cdr:x>0.34325</cdr:x>
      <cdr:y>0.20965</cdr:y>
    </cdr:from>
    <cdr:to>
      <cdr:x>0.43138</cdr:x>
      <cdr:y>0.27235</cdr:y>
    </cdr:to>
    <cdr:sp macro="" textlink="">
      <cdr:nvSpPr>
        <cdr:cNvPr id="2" name="テキスト ボックス 1"/>
        <cdr:cNvSpPr txBox="1"/>
      </cdr:nvSpPr>
      <cdr:spPr>
        <a:xfrm xmlns:a="http://schemas.openxmlformats.org/drawingml/2006/main">
          <a:off x="1318241" y="731521"/>
          <a:ext cx="338462" cy="21878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G2</a:t>
          </a:r>
          <a:endParaRPr lang="ja-JP" altLang="en-US" sz="1100"/>
        </a:p>
      </cdr:txBody>
    </cdr:sp>
  </cdr:relSizeAnchor>
  <cdr:relSizeAnchor xmlns:cdr="http://schemas.openxmlformats.org/drawingml/2006/chartDrawing">
    <cdr:from>
      <cdr:x>0.74908</cdr:x>
      <cdr:y>0.3424</cdr:y>
    </cdr:from>
    <cdr:to>
      <cdr:x>0.83361</cdr:x>
      <cdr:y>0.40671</cdr:y>
    </cdr:to>
    <cdr:sp macro="" textlink="">
      <cdr:nvSpPr>
        <cdr:cNvPr id="3" name="テキスト ボックス 2"/>
        <cdr:cNvSpPr txBox="1"/>
      </cdr:nvSpPr>
      <cdr:spPr>
        <a:xfrm xmlns:a="http://schemas.openxmlformats.org/drawingml/2006/main">
          <a:off x="2876812" y="1194750"/>
          <a:ext cx="324636" cy="2243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G3</a:t>
          </a:r>
          <a:endParaRPr lang="ja-JP" altLang="en-US" sz="1100"/>
        </a:p>
      </cdr:txBody>
    </cdr:sp>
  </cdr:relSizeAnchor>
  <cdr:relSizeAnchor xmlns:cdr="http://schemas.openxmlformats.org/drawingml/2006/chartDrawing">
    <cdr:from>
      <cdr:x>0.69016</cdr:x>
      <cdr:y>0.59489</cdr:y>
    </cdr:from>
    <cdr:to>
      <cdr:x>0.76031</cdr:x>
      <cdr:y>0.65116</cdr:y>
    </cdr:to>
    <cdr:sp macro="" textlink="">
      <cdr:nvSpPr>
        <cdr:cNvPr id="4" name="テキスト ボックス 3"/>
        <cdr:cNvSpPr txBox="1"/>
      </cdr:nvSpPr>
      <cdr:spPr>
        <a:xfrm xmlns:a="http://schemas.openxmlformats.org/drawingml/2006/main">
          <a:off x="2650533" y="2075780"/>
          <a:ext cx="269409" cy="19634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G5</a:t>
          </a:r>
          <a:endParaRPr lang="ja-JP" altLang="en-US" sz="1100"/>
        </a:p>
      </cdr:txBody>
    </cdr:sp>
  </cdr:relSizeAnchor>
  <cdr:relSizeAnchor xmlns:cdr="http://schemas.openxmlformats.org/drawingml/2006/chartDrawing">
    <cdr:from>
      <cdr:x>0.20737</cdr:x>
      <cdr:y>0.59893</cdr:y>
    </cdr:from>
    <cdr:to>
      <cdr:x>0.50484</cdr:x>
      <cdr:y>0.73451</cdr:y>
    </cdr:to>
    <cdr:sp macro="" textlink="">
      <cdr:nvSpPr>
        <cdr:cNvPr id="7" name="テキスト ボックス 6"/>
        <cdr:cNvSpPr txBox="1"/>
      </cdr:nvSpPr>
      <cdr:spPr>
        <a:xfrm xmlns:a="http://schemas.openxmlformats.org/drawingml/2006/main">
          <a:off x="1080120" y="2737494"/>
          <a:ext cx="1549412" cy="61968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400" dirty="0">
              <a:latin typeface="Times New Roman" pitchFamily="18" charset="0"/>
              <a:cs typeface="Times New Roman" pitchFamily="18" charset="0"/>
            </a:rPr>
            <a:t>Hudson-</a:t>
          </a:r>
          <a:r>
            <a:rPr lang="en-US" altLang="ja-JP" sz="1400" dirty="0" err="1">
              <a:latin typeface="Times New Roman" pitchFamily="18" charset="0"/>
              <a:cs typeface="Times New Roman" pitchFamily="18" charset="0"/>
            </a:rPr>
            <a:t>McCoubrey</a:t>
          </a:r>
          <a:endParaRPr lang="en-US" altLang="ja-JP" sz="1400" dirty="0">
            <a:latin typeface="Times New Roman" pitchFamily="18" charset="0"/>
            <a:cs typeface="Times New Roman" pitchFamily="18" charset="0"/>
          </a:endParaRPr>
        </a:p>
        <a:p xmlns:a="http://schemas.openxmlformats.org/drawingml/2006/main">
          <a:r>
            <a:rPr lang="en-US" altLang="ja-JP" sz="1400" dirty="0">
              <a:latin typeface="Times New Roman" pitchFamily="18" charset="0"/>
              <a:cs typeface="Times New Roman" pitchFamily="18" charset="0"/>
            </a:rPr>
            <a:t>(8.26)</a:t>
          </a:r>
          <a:r>
            <a:rPr lang="ja-JP" altLang="en-US" sz="1400" dirty="0">
              <a:latin typeface="Times New Roman" pitchFamily="18" charset="0"/>
              <a:cs typeface="Times New Roman" pitchFamily="18" charset="0"/>
            </a:rPr>
            <a:t>式</a:t>
          </a:r>
        </a:p>
      </cdr:txBody>
    </cdr:sp>
  </cdr:relSizeAnchor>
  <cdr:relSizeAnchor xmlns:cdr="http://schemas.openxmlformats.org/drawingml/2006/chartDrawing">
    <cdr:from>
      <cdr:x>0.57714</cdr:x>
      <cdr:y>0.66877</cdr:y>
    </cdr:from>
    <cdr:to>
      <cdr:x>0.70857</cdr:x>
      <cdr:y>0.77778</cdr:y>
    </cdr:to>
    <cdr:sp macro="" textlink="">
      <cdr:nvSpPr>
        <cdr:cNvPr id="8" name="テキスト ボックス 7"/>
        <cdr:cNvSpPr txBox="1"/>
      </cdr:nvSpPr>
      <cdr:spPr>
        <a:xfrm xmlns:a="http://schemas.openxmlformats.org/drawingml/2006/main">
          <a:off x="2216507" y="2333550"/>
          <a:ext cx="504748" cy="38039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dirty="0"/>
            <a:t>G4</a:t>
          </a:r>
          <a:endParaRPr lang="ja-JP" altLang="en-US" sz="1100" dirty="0"/>
        </a:p>
      </cdr:txBody>
    </cdr:sp>
  </cdr:relSizeAnchor>
  <cdr:relSizeAnchor xmlns:cdr="http://schemas.openxmlformats.org/drawingml/2006/chartDrawing">
    <cdr:from>
      <cdr:x>0.75384</cdr:x>
      <cdr:y>0.63326</cdr:y>
    </cdr:from>
    <cdr:to>
      <cdr:x>0.82948</cdr:x>
      <cdr:y>0.695</cdr:y>
    </cdr:to>
    <cdr:sp macro="" textlink="">
      <cdr:nvSpPr>
        <cdr:cNvPr id="5" name="テキスト ボックス 4"/>
        <cdr:cNvSpPr txBox="1"/>
      </cdr:nvSpPr>
      <cdr:spPr>
        <a:xfrm xmlns:a="http://schemas.openxmlformats.org/drawingml/2006/main">
          <a:off x="3926475" y="2894400"/>
          <a:ext cx="394005" cy="28219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dirty="0"/>
            <a:t>G6</a:t>
          </a:r>
          <a:endParaRPr lang="ja-JP" altLang="en-US" sz="1100" dirty="0"/>
        </a:p>
      </cdr:txBody>
    </cdr:sp>
  </cdr:relSizeAnchor>
  <cdr:relSizeAnchor xmlns:cdr="http://schemas.openxmlformats.org/drawingml/2006/chartDrawing">
    <cdr:from>
      <cdr:x>0.38095</cdr:x>
      <cdr:y>0.46187</cdr:y>
    </cdr:from>
    <cdr:to>
      <cdr:x>0.54607</cdr:x>
      <cdr:y>0.60378</cdr:y>
    </cdr:to>
    <cdr:cxnSp macro="">
      <cdr:nvCxnSpPr>
        <cdr:cNvPr id="10" name="直線矢印コネクタ 9"/>
        <cdr:cNvCxnSpPr/>
      </cdr:nvCxnSpPr>
      <cdr:spPr>
        <a:xfrm xmlns:a="http://schemas.openxmlformats.org/drawingml/2006/main" flipV="1">
          <a:off x="1463040" y="1611599"/>
          <a:ext cx="634125" cy="495179"/>
        </a:xfrm>
        <a:prstGeom xmlns:a="http://schemas.openxmlformats.org/drawingml/2006/main" prst="straightConnector1">
          <a:avLst/>
        </a:prstGeom>
        <a:ln xmlns:a="http://schemas.openxmlformats.org/drawingml/2006/main" w="12700">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3714</cdr:x>
      <cdr:y>0.55556</cdr:y>
    </cdr:from>
    <cdr:to>
      <cdr:x>0.76</cdr:x>
      <cdr:y>0.60587</cdr:y>
    </cdr:to>
    <cdr:cxnSp macro="">
      <cdr:nvCxnSpPr>
        <cdr:cNvPr id="13" name="直線矢印コネクタ 12"/>
        <cdr:cNvCxnSpPr/>
      </cdr:nvCxnSpPr>
      <cdr:spPr>
        <a:xfrm xmlns:a="http://schemas.openxmlformats.org/drawingml/2006/main" flipV="1">
          <a:off x="2830983" y="1938528"/>
          <a:ext cx="87782" cy="175565"/>
        </a:xfrm>
        <a:prstGeom xmlns:a="http://schemas.openxmlformats.org/drawingml/2006/main" prst="straightConnector1">
          <a:avLst/>
        </a:prstGeom>
        <a:ln xmlns:a="http://schemas.openxmlformats.org/drawingml/2006/main" w="12700">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9166</cdr:x>
      <cdr:y>0.57023</cdr:y>
    </cdr:from>
    <cdr:to>
      <cdr:x>0.85714</cdr:x>
      <cdr:y>0.63326</cdr:y>
    </cdr:to>
    <cdr:cxnSp macro="">
      <cdr:nvCxnSpPr>
        <cdr:cNvPr id="15" name="直線矢印コネクタ 14"/>
        <cdr:cNvCxnSpPr>
          <a:stCxn xmlns:a="http://schemas.openxmlformats.org/drawingml/2006/main" id="5" idx="0"/>
        </cdr:cNvCxnSpPr>
      </cdr:nvCxnSpPr>
      <cdr:spPr>
        <a:xfrm xmlns:a="http://schemas.openxmlformats.org/drawingml/2006/main" flipV="1">
          <a:off x="4123478" y="2606314"/>
          <a:ext cx="341049" cy="288086"/>
        </a:xfrm>
        <a:prstGeom xmlns:a="http://schemas.openxmlformats.org/drawingml/2006/main" prst="straightConnector1">
          <a:avLst/>
        </a:prstGeom>
        <a:ln xmlns:a="http://schemas.openxmlformats.org/drawingml/2006/main" w="12700">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19</cdr:x>
      <cdr:y>0.49267</cdr:y>
    </cdr:from>
    <cdr:to>
      <cdr:x>0.88</cdr:x>
      <cdr:y>0.55556</cdr:y>
    </cdr:to>
    <cdr:cxnSp macro="">
      <cdr:nvCxnSpPr>
        <cdr:cNvPr id="18" name="直線矢印コネクタ 17"/>
        <cdr:cNvCxnSpPr/>
      </cdr:nvCxnSpPr>
      <cdr:spPr>
        <a:xfrm xmlns:a="http://schemas.openxmlformats.org/drawingml/2006/main" flipH="1">
          <a:off x="3233319" y="1719072"/>
          <a:ext cx="146304" cy="219456"/>
        </a:xfrm>
        <a:prstGeom xmlns:a="http://schemas.openxmlformats.org/drawingml/2006/main" prst="straightConnector1">
          <a:avLst/>
        </a:prstGeom>
        <a:ln xmlns:a="http://schemas.openxmlformats.org/drawingml/2006/main" w="1270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5713</cdr:x>
      <cdr:y>0.42563</cdr:y>
    </cdr:from>
    <cdr:to>
      <cdr:x>0.93278</cdr:x>
      <cdr:y>0.48737</cdr:y>
    </cdr:to>
    <cdr:sp macro="" textlink="">
      <cdr:nvSpPr>
        <cdr:cNvPr id="14" name="テキスト ボックス 1"/>
        <cdr:cNvSpPr txBox="1"/>
      </cdr:nvSpPr>
      <cdr:spPr>
        <a:xfrm xmlns:a="http://schemas.openxmlformats.org/drawingml/2006/main">
          <a:off x="4464496" y="1945406"/>
          <a:ext cx="394005" cy="28219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ja-JP" sz="1100" dirty="0" smtClean="0"/>
            <a:t>G1</a:t>
          </a:r>
          <a:endParaRPr lang="ja-JP" altLang="en-US" sz="1100" dirty="0"/>
        </a:p>
      </cdr:txBody>
    </cdr:sp>
  </cdr:relSizeAnchor>
</c:userShapes>
</file>

<file path=ppt/drawings/drawing5.xml><?xml version="1.0" encoding="utf-8"?>
<c:userShapes xmlns:c="http://schemas.openxmlformats.org/drawingml/2006/chart">
  <cdr:relSizeAnchor xmlns:cdr="http://schemas.openxmlformats.org/drawingml/2006/chartDrawing">
    <cdr:from>
      <cdr:x>0.33542</cdr:x>
      <cdr:y>0.34191</cdr:y>
    </cdr:from>
    <cdr:to>
      <cdr:x>0.41042</cdr:x>
      <cdr:y>0.42551</cdr:y>
    </cdr:to>
    <cdr:sp macro="" textlink="">
      <cdr:nvSpPr>
        <cdr:cNvPr id="2" name="テキスト ボックス 1"/>
        <cdr:cNvSpPr txBox="1"/>
      </cdr:nvSpPr>
      <cdr:spPr>
        <a:xfrm xmlns:a="http://schemas.openxmlformats.org/drawingml/2006/main">
          <a:off x="1533525" y="1519239"/>
          <a:ext cx="342900" cy="3714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400"/>
            <a:t>1</a:t>
          </a:r>
          <a:endParaRPr lang="ja-JP" altLang="en-US" sz="1400"/>
        </a:p>
      </cdr:txBody>
    </cdr:sp>
  </cdr:relSizeAnchor>
  <cdr:relSizeAnchor xmlns:cdr="http://schemas.openxmlformats.org/drawingml/2006/chartDrawing">
    <cdr:from>
      <cdr:x>0.47708</cdr:x>
      <cdr:y>0.50911</cdr:y>
    </cdr:from>
    <cdr:to>
      <cdr:x>0.57917</cdr:x>
      <cdr:y>0.59215</cdr:y>
    </cdr:to>
    <cdr:sp macro="" textlink="">
      <cdr:nvSpPr>
        <cdr:cNvPr id="3" name="テキスト ボックス 2"/>
        <cdr:cNvSpPr txBox="1"/>
      </cdr:nvSpPr>
      <cdr:spPr>
        <a:xfrm xmlns:a="http://schemas.openxmlformats.org/drawingml/2006/main">
          <a:off x="1566836" y="1798757"/>
          <a:ext cx="335286" cy="29339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400"/>
            <a:t>3</a:t>
          </a:r>
          <a:endParaRPr lang="ja-JP" altLang="en-US" sz="1400"/>
        </a:p>
      </cdr:txBody>
    </cdr:sp>
  </cdr:relSizeAnchor>
  <cdr:relSizeAnchor xmlns:cdr="http://schemas.openxmlformats.org/drawingml/2006/chartDrawing">
    <cdr:from>
      <cdr:x>0.37917</cdr:x>
      <cdr:y>0.29689</cdr:y>
    </cdr:from>
    <cdr:to>
      <cdr:x>0.52917</cdr:x>
      <cdr:y>0.51983</cdr:y>
    </cdr:to>
    <cdr:cxnSp macro="">
      <cdr:nvCxnSpPr>
        <cdr:cNvPr id="5" name="直線矢印コネクタ 4"/>
        <cdr:cNvCxnSpPr/>
      </cdr:nvCxnSpPr>
      <cdr:spPr>
        <a:xfrm xmlns:a="http://schemas.openxmlformats.org/drawingml/2006/main">
          <a:off x="1733550" y="1319214"/>
          <a:ext cx="685800" cy="9906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1206</cdr:x>
      <cdr:y>0.39546</cdr:y>
    </cdr:from>
    <cdr:to>
      <cdr:x>0.55016</cdr:x>
      <cdr:y>0.55695</cdr:y>
    </cdr:to>
    <cdr:sp macro="" textlink="">
      <cdr:nvSpPr>
        <cdr:cNvPr id="4" name="テキスト ボックス 3"/>
        <cdr:cNvSpPr txBox="1"/>
      </cdr:nvSpPr>
      <cdr:spPr>
        <a:xfrm xmlns:a="http://schemas.openxmlformats.org/drawingml/2006/main">
          <a:off x="1353312" y="1397203"/>
          <a:ext cx="453542" cy="570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400"/>
            <a:t>2</a:t>
          </a:r>
          <a:endParaRPr lang="ja-JP" altLang="en-US" sz="1400"/>
        </a:p>
      </cdr:txBody>
    </cdr:sp>
  </cdr:relSizeAnchor>
</c:userShapes>
</file>

<file path=ppt/drawings/drawing6.xml><?xml version="1.0" encoding="utf-8"?>
<c:userShapes xmlns:c="http://schemas.openxmlformats.org/drawingml/2006/chart">
  <cdr:relSizeAnchor xmlns:cdr="http://schemas.openxmlformats.org/drawingml/2006/chartDrawing">
    <cdr:from>
      <cdr:x>0.6331</cdr:x>
      <cdr:y>0.45198</cdr:y>
    </cdr:from>
    <cdr:to>
      <cdr:x>0.69517</cdr:x>
      <cdr:y>0.51224</cdr:y>
    </cdr:to>
    <cdr:sp macro="" textlink="">
      <cdr:nvSpPr>
        <cdr:cNvPr id="2" name="テキスト ボックス 1"/>
        <cdr:cNvSpPr txBox="1"/>
      </cdr:nvSpPr>
      <cdr:spPr>
        <a:xfrm xmlns:a="http://schemas.openxmlformats.org/drawingml/2006/main">
          <a:off x="4371963" y="2286011"/>
          <a:ext cx="428632" cy="30478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200"/>
            <a:t>0.2</a:t>
          </a:r>
          <a:endParaRPr lang="ja-JP" altLang="en-US" sz="1200"/>
        </a:p>
      </cdr:txBody>
    </cdr:sp>
  </cdr:relSizeAnchor>
  <cdr:relSizeAnchor xmlns:cdr="http://schemas.openxmlformats.org/drawingml/2006/chartDrawing">
    <cdr:from>
      <cdr:x>0.35862</cdr:x>
      <cdr:y>0.33898</cdr:y>
    </cdr:from>
    <cdr:to>
      <cdr:x>0.41518</cdr:x>
      <cdr:y>0.41808</cdr:y>
    </cdr:to>
    <cdr:sp macro="" textlink="">
      <cdr:nvSpPr>
        <cdr:cNvPr id="3" name="テキスト ボックス 2"/>
        <cdr:cNvSpPr txBox="1"/>
      </cdr:nvSpPr>
      <cdr:spPr>
        <a:xfrm xmlns:a="http://schemas.openxmlformats.org/drawingml/2006/main">
          <a:off x="2476474" y="1714488"/>
          <a:ext cx="390582" cy="40007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200"/>
            <a:t>0.8</a:t>
          </a:r>
          <a:endParaRPr lang="ja-JP" altLang="en-US" sz="1200"/>
        </a:p>
      </cdr:txBody>
    </cdr:sp>
  </cdr:relSizeAnchor>
  <cdr:relSizeAnchor xmlns:cdr="http://schemas.openxmlformats.org/drawingml/2006/chartDrawing">
    <cdr:from>
      <cdr:x>0.65518</cdr:x>
      <cdr:y>0.64218</cdr:y>
    </cdr:from>
    <cdr:to>
      <cdr:x>0.78759</cdr:x>
      <cdr:y>0.82297</cdr:y>
    </cdr:to>
    <cdr:sp macro="" textlink="">
      <cdr:nvSpPr>
        <cdr:cNvPr id="4" name="テキスト ボックス 3"/>
        <cdr:cNvSpPr txBox="1"/>
      </cdr:nvSpPr>
      <cdr:spPr>
        <a:xfrm xmlns:a="http://schemas.openxmlformats.org/drawingml/2006/main">
          <a:off x="4524396" y="3248013"/>
          <a:ext cx="914374" cy="91439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200"/>
            <a:t>C</a:t>
          </a:r>
          <a:r>
            <a:rPr lang="en-US" altLang="ja-JP" sz="900"/>
            <a:t>3</a:t>
          </a:r>
          <a:r>
            <a:rPr lang="en-US" altLang="ja-JP" sz="1200"/>
            <a:t>H</a:t>
          </a:r>
          <a:r>
            <a:rPr lang="en-US" altLang="ja-JP" sz="1000"/>
            <a:t>8</a:t>
          </a:r>
          <a:endParaRPr lang="ja-JP" altLang="en-US" sz="1000"/>
        </a:p>
      </cdr:txBody>
    </cdr:sp>
  </cdr:relSizeAnchor>
  <cdr:relSizeAnchor xmlns:cdr="http://schemas.openxmlformats.org/drawingml/2006/chartDrawing">
    <cdr:from>
      <cdr:x>0.26345</cdr:x>
      <cdr:y>0.30697</cdr:y>
    </cdr:from>
    <cdr:to>
      <cdr:x>0.33242</cdr:x>
      <cdr:y>0.371</cdr:y>
    </cdr:to>
    <cdr:sp macro="" textlink="">
      <cdr:nvSpPr>
        <cdr:cNvPr id="5" name="テキスト ボックス 4"/>
        <cdr:cNvSpPr txBox="1"/>
      </cdr:nvSpPr>
      <cdr:spPr>
        <a:xfrm xmlns:a="http://schemas.openxmlformats.org/drawingml/2006/main">
          <a:off x="1819258" y="1552579"/>
          <a:ext cx="476281" cy="3238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200"/>
            <a:t>CO</a:t>
          </a:r>
          <a:r>
            <a:rPr lang="en-US" altLang="ja-JP" sz="1000"/>
            <a:t>2</a:t>
          </a:r>
          <a:endParaRPr lang="ja-JP" altLang="en-US" sz="1200"/>
        </a:p>
      </cdr:txBody>
    </cdr:sp>
  </cdr:relSizeAnchor>
  <cdr:relSizeAnchor xmlns:cdr="http://schemas.openxmlformats.org/drawingml/2006/chartDrawing">
    <cdr:from>
      <cdr:x>0.53793</cdr:x>
      <cdr:y>0.39171</cdr:y>
    </cdr:from>
    <cdr:to>
      <cdr:x>0.60552</cdr:x>
      <cdr:y>0.47269</cdr:y>
    </cdr:to>
    <cdr:sp macro="" textlink="">
      <cdr:nvSpPr>
        <cdr:cNvPr id="6" name="テキスト ボックス 5"/>
        <cdr:cNvSpPr txBox="1"/>
      </cdr:nvSpPr>
      <cdr:spPr>
        <a:xfrm xmlns:a="http://schemas.openxmlformats.org/drawingml/2006/main">
          <a:off x="3714750" y="1981201"/>
          <a:ext cx="466725" cy="4095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200"/>
            <a:t>0.4</a:t>
          </a:r>
          <a:endParaRPr lang="ja-JP" altLang="en-US" sz="1200"/>
        </a:p>
      </cdr:txBody>
    </cdr:sp>
  </cdr:relSizeAnchor>
  <cdr:relSizeAnchor xmlns:cdr="http://schemas.openxmlformats.org/drawingml/2006/chartDrawing">
    <cdr:from>
      <cdr:x>0.44966</cdr:x>
      <cdr:y>0.35217</cdr:y>
    </cdr:from>
    <cdr:to>
      <cdr:x>0.5131</cdr:x>
      <cdr:y>0.42373</cdr:y>
    </cdr:to>
    <cdr:sp macro="" textlink="">
      <cdr:nvSpPr>
        <cdr:cNvPr id="7" name="テキスト ボックス 6"/>
        <cdr:cNvSpPr txBox="1"/>
      </cdr:nvSpPr>
      <cdr:spPr>
        <a:xfrm xmlns:a="http://schemas.openxmlformats.org/drawingml/2006/main">
          <a:off x="3105150" y="1781176"/>
          <a:ext cx="438150" cy="3619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200"/>
            <a:t>0.6</a:t>
          </a:r>
          <a:endParaRPr lang="ja-JP" altLang="en-US" sz="1200"/>
        </a:p>
      </cdr:txBody>
    </cdr:sp>
  </cdr:relSizeAnchor>
</c:userShapes>
</file>

<file path=ppt/drawings/drawing7.xml><?xml version="1.0" encoding="utf-8"?>
<c:userShapes xmlns:c="http://schemas.openxmlformats.org/drawingml/2006/chart">
  <cdr:relSizeAnchor xmlns:cdr="http://schemas.openxmlformats.org/drawingml/2006/chartDrawing">
    <cdr:from>
      <cdr:x>0.17323</cdr:x>
      <cdr:y>0.25586</cdr:y>
    </cdr:from>
    <cdr:to>
      <cdr:x>0.30409</cdr:x>
      <cdr:y>0.90078</cdr:y>
    </cdr:to>
    <cdr:sp macro="" textlink="">
      <cdr:nvSpPr>
        <cdr:cNvPr id="2" name="フリーフォーム 1"/>
        <cdr:cNvSpPr/>
      </cdr:nvSpPr>
      <cdr:spPr>
        <a:xfrm xmlns:a="http://schemas.openxmlformats.org/drawingml/2006/main">
          <a:off x="947419" y="910813"/>
          <a:ext cx="715706" cy="2295793"/>
        </a:xfrm>
        <a:custGeom xmlns:a="http://schemas.openxmlformats.org/drawingml/2006/main">
          <a:avLst/>
          <a:gdLst>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00525 w 1488782"/>
            <a:gd name="connsiteY16" fmla="*/ 848445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20378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00525 w 1488782"/>
            <a:gd name="connsiteY16" fmla="*/ 848445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98014 w 1488782"/>
            <a:gd name="connsiteY2" fmla="*/ 2679464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92481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92481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50239 w 1488782"/>
            <a:gd name="connsiteY12" fmla="*/ 22069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11839 h 3611839"/>
            <a:gd name="connsiteX1" fmla="*/ 92481 w 1488782"/>
            <a:gd name="connsiteY1" fmla="*/ 3195620 h 3611839"/>
            <a:gd name="connsiteX2" fmla="*/ 198014 w 1488782"/>
            <a:gd name="connsiteY2" fmla="*/ 2657395 h 3611839"/>
            <a:gd name="connsiteX3" fmla="*/ 273621 w 1488782"/>
            <a:gd name="connsiteY3" fmla="*/ 2152482 h 3611839"/>
            <a:gd name="connsiteX4" fmla="*/ 368193 w 1488782"/>
            <a:gd name="connsiteY4" fmla="*/ 1706839 h 3611839"/>
            <a:gd name="connsiteX5" fmla="*/ 448235 w 1488782"/>
            <a:gd name="connsiteY5" fmla="*/ 1306628 h 3611839"/>
            <a:gd name="connsiteX6" fmla="*/ 608319 w 1488782"/>
            <a:gd name="connsiteY6" fmla="*/ 858393 h 3611839"/>
            <a:gd name="connsiteX7" fmla="*/ 680357 w 1488782"/>
            <a:gd name="connsiteY7" fmla="*/ 650284 h 3611839"/>
            <a:gd name="connsiteX8" fmla="*/ 776408 w 1488782"/>
            <a:gd name="connsiteY8" fmla="*/ 474191 h 3611839"/>
            <a:gd name="connsiteX9" fmla="*/ 912479 w 1488782"/>
            <a:gd name="connsiteY9" fmla="*/ 250074 h 3611839"/>
            <a:gd name="connsiteX10" fmla="*/ 1064559 w 1488782"/>
            <a:gd name="connsiteY10" fmla="*/ 130011 h 3611839"/>
            <a:gd name="connsiteX11" fmla="*/ 1288676 w 1488782"/>
            <a:gd name="connsiteY11" fmla="*/ 33960 h 3611839"/>
            <a:gd name="connsiteX12" fmla="*/ 1450239 w 1488782"/>
            <a:gd name="connsiteY12" fmla="*/ 0 h 3611839"/>
            <a:gd name="connsiteX13" fmla="*/ 1488782 w 1488782"/>
            <a:gd name="connsiteY13" fmla="*/ 7356 h 3611839"/>
            <a:gd name="connsiteX14" fmla="*/ 1248655 w 1488782"/>
            <a:gd name="connsiteY14" fmla="*/ 49969 h 3611839"/>
            <a:gd name="connsiteX15" fmla="*/ 1128592 w 1488782"/>
            <a:gd name="connsiteY15" fmla="*/ 354128 h 3611839"/>
            <a:gd name="connsiteX16" fmla="*/ 1019490 w 1488782"/>
            <a:gd name="connsiteY16" fmla="*/ 870512 h 3611839"/>
            <a:gd name="connsiteX17" fmla="*/ 936492 w 1488782"/>
            <a:gd name="connsiteY17" fmla="*/ 1210578 h 3611839"/>
            <a:gd name="connsiteX18" fmla="*/ 864454 w 1488782"/>
            <a:gd name="connsiteY18" fmla="*/ 1650809 h 3611839"/>
            <a:gd name="connsiteX19" fmla="*/ 824433 w 1488782"/>
            <a:gd name="connsiteY19" fmla="*/ 1970977 h 3611839"/>
            <a:gd name="connsiteX20" fmla="*/ 784412 w 1488782"/>
            <a:gd name="connsiteY20" fmla="*/ 2203099 h 3611839"/>
            <a:gd name="connsiteX21" fmla="*/ 748825 w 1488782"/>
            <a:gd name="connsiteY21" fmla="*/ 2547280 h 3611839"/>
            <a:gd name="connsiteX22" fmla="*/ 707326 w 1488782"/>
            <a:gd name="connsiteY22" fmla="*/ 2946843 h 3611839"/>
            <a:gd name="connsiteX23" fmla="*/ 672353 w 1488782"/>
            <a:gd name="connsiteY23" fmla="*/ 3299675 h 3611839"/>
            <a:gd name="connsiteX24" fmla="*/ 664349 w 1488782"/>
            <a:gd name="connsiteY24" fmla="*/ 3595830 h 3611839"/>
            <a:gd name="connsiteX25" fmla="*/ 0 w 1488782"/>
            <a:gd name="connsiteY25" fmla="*/ 3611839 h 3611839"/>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12479 w 1488782"/>
            <a:gd name="connsiteY9" fmla="*/ 242718 h 3604483"/>
            <a:gd name="connsiteX10" fmla="*/ 1064559 w 1488782"/>
            <a:gd name="connsiteY10" fmla="*/ 122655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40917 w 1488782"/>
            <a:gd name="connsiteY9" fmla="*/ 250066 h 3604483"/>
            <a:gd name="connsiteX10" fmla="*/ 1064559 w 1488782"/>
            <a:gd name="connsiteY10" fmla="*/ 122655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708795 w 1488782"/>
            <a:gd name="connsiteY7" fmla="*/ 672323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708795 w 1488782"/>
            <a:gd name="connsiteY7" fmla="*/ 672323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57031 w 1488782"/>
            <a:gd name="connsiteY15" fmla="*/ 361470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65786 w 1488782"/>
            <a:gd name="connsiteY1" fmla="*/ 3555292 h 3604483"/>
            <a:gd name="connsiteX2" fmla="*/ 92481 w 1488782"/>
            <a:gd name="connsiteY2" fmla="*/ 3188264 h 3604483"/>
            <a:gd name="connsiteX3" fmla="*/ 198014 w 1488782"/>
            <a:gd name="connsiteY3" fmla="*/ 2650039 h 3604483"/>
            <a:gd name="connsiteX4" fmla="*/ 273621 w 1488782"/>
            <a:gd name="connsiteY4" fmla="*/ 2145126 h 3604483"/>
            <a:gd name="connsiteX5" fmla="*/ 368193 w 1488782"/>
            <a:gd name="connsiteY5" fmla="*/ 1699483 h 3604483"/>
            <a:gd name="connsiteX6" fmla="*/ 448235 w 1488782"/>
            <a:gd name="connsiteY6" fmla="*/ 1299272 h 3604483"/>
            <a:gd name="connsiteX7" fmla="*/ 608319 w 1488782"/>
            <a:gd name="connsiteY7" fmla="*/ 851037 h 3604483"/>
            <a:gd name="connsiteX8" fmla="*/ 708795 w 1488782"/>
            <a:gd name="connsiteY8" fmla="*/ 672323 h 3604483"/>
            <a:gd name="connsiteX9" fmla="*/ 804846 w 1488782"/>
            <a:gd name="connsiteY9" fmla="*/ 481533 h 3604483"/>
            <a:gd name="connsiteX10" fmla="*/ 940917 w 1488782"/>
            <a:gd name="connsiteY10" fmla="*/ 250066 h 3604483"/>
            <a:gd name="connsiteX11" fmla="*/ 1074038 w 1488782"/>
            <a:gd name="connsiteY11" fmla="*/ 144701 h 3604483"/>
            <a:gd name="connsiteX12" fmla="*/ 1288676 w 1488782"/>
            <a:gd name="connsiteY12" fmla="*/ 26604 h 3604483"/>
            <a:gd name="connsiteX13" fmla="*/ 1450239 w 1488782"/>
            <a:gd name="connsiteY13" fmla="*/ 0 h 3604483"/>
            <a:gd name="connsiteX14" fmla="*/ 1488782 w 1488782"/>
            <a:gd name="connsiteY14" fmla="*/ 0 h 3604483"/>
            <a:gd name="connsiteX15" fmla="*/ 1248655 w 1488782"/>
            <a:gd name="connsiteY15" fmla="*/ 42613 h 3604483"/>
            <a:gd name="connsiteX16" fmla="*/ 1157031 w 1488782"/>
            <a:gd name="connsiteY16" fmla="*/ 361470 h 3604483"/>
            <a:gd name="connsiteX17" fmla="*/ 1019490 w 1488782"/>
            <a:gd name="connsiteY17" fmla="*/ 863156 h 3604483"/>
            <a:gd name="connsiteX18" fmla="*/ 936492 w 1488782"/>
            <a:gd name="connsiteY18" fmla="*/ 1203222 h 3604483"/>
            <a:gd name="connsiteX19" fmla="*/ 864454 w 1488782"/>
            <a:gd name="connsiteY19" fmla="*/ 1643453 h 3604483"/>
            <a:gd name="connsiteX20" fmla="*/ 824433 w 1488782"/>
            <a:gd name="connsiteY20" fmla="*/ 1963621 h 3604483"/>
            <a:gd name="connsiteX21" fmla="*/ 784412 w 1488782"/>
            <a:gd name="connsiteY21" fmla="*/ 2195743 h 3604483"/>
            <a:gd name="connsiteX22" fmla="*/ 748825 w 1488782"/>
            <a:gd name="connsiteY22" fmla="*/ 2539924 h 3604483"/>
            <a:gd name="connsiteX23" fmla="*/ 707326 w 1488782"/>
            <a:gd name="connsiteY23" fmla="*/ 2939487 h 3604483"/>
            <a:gd name="connsiteX24" fmla="*/ 672353 w 1488782"/>
            <a:gd name="connsiteY24" fmla="*/ 3292319 h 3604483"/>
            <a:gd name="connsiteX25" fmla="*/ 664349 w 1488782"/>
            <a:gd name="connsiteY25" fmla="*/ 3588474 h 3604483"/>
            <a:gd name="connsiteX26" fmla="*/ 0 w 1488782"/>
            <a:gd name="connsiteY26" fmla="*/ 3604483 h 3604483"/>
            <a:gd name="connsiteX0" fmla="*/ 0 w 1488782"/>
            <a:gd name="connsiteY0" fmla="*/ 3604483 h 3604483"/>
            <a:gd name="connsiteX1" fmla="*/ 65786 w 1488782"/>
            <a:gd name="connsiteY1" fmla="*/ 3555292 h 3604483"/>
            <a:gd name="connsiteX2" fmla="*/ 92481 w 1488782"/>
            <a:gd name="connsiteY2" fmla="*/ 3188264 h 3604483"/>
            <a:gd name="connsiteX3" fmla="*/ 198014 w 1488782"/>
            <a:gd name="connsiteY3" fmla="*/ 2650039 h 3604483"/>
            <a:gd name="connsiteX4" fmla="*/ 273621 w 1488782"/>
            <a:gd name="connsiteY4" fmla="*/ 2145126 h 3604483"/>
            <a:gd name="connsiteX5" fmla="*/ 368193 w 1488782"/>
            <a:gd name="connsiteY5" fmla="*/ 1699483 h 3604483"/>
            <a:gd name="connsiteX6" fmla="*/ 486152 w 1488782"/>
            <a:gd name="connsiteY6" fmla="*/ 1291924 h 3604483"/>
            <a:gd name="connsiteX7" fmla="*/ 608319 w 1488782"/>
            <a:gd name="connsiteY7" fmla="*/ 851037 h 3604483"/>
            <a:gd name="connsiteX8" fmla="*/ 708795 w 1488782"/>
            <a:gd name="connsiteY8" fmla="*/ 672323 h 3604483"/>
            <a:gd name="connsiteX9" fmla="*/ 804846 w 1488782"/>
            <a:gd name="connsiteY9" fmla="*/ 481533 h 3604483"/>
            <a:gd name="connsiteX10" fmla="*/ 940917 w 1488782"/>
            <a:gd name="connsiteY10" fmla="*/ 250066 h 3604483"/>
            <a:gd name="connsiteX11" fmla="*/ 1074038 w 1488782"/>
            <a:gd name="connsiteY11" fmla="*/ 144701 h 3604483"/>
            <a:gd name="connsiteX12" fmla="*/ 1288676 w 1488782"/>
            <a:gd name="connsiteY12" fmla="*/ 26604 h 3604483"/>
            <a:gd name="connsiteX13" fmla="*/ 1450239 w 1488782"/>
            <a:gd name="connsiteY13" fmla="*/ 0 h 3604483"/>
            <a:gd name="connsiteX14" fmla="*/ 1488782 w 1488782"/>
            <a:gd name="connsiteY14" fmla="*/ 0 h 3604483"/>
            <a:gd name="connsiteX15" fmla="*/ 1248655 w 1488782"/>
            <a:gd name="connsiteY15" fmla="*/ 42613 h 3604483"/>
            <a:gd name="connsiteX16" fmla="*/ 1157031 w 1488782"/>
            <a:gd name="connsiteY16" fmla="*/ 361470 h 3604483"/>
            <a:gd name="connsiteX17" fmla="*/ 1019490 w 1488782"/>
            <a:gd name="connsiteY17" fmla="*/ 863156 h 3604483"/>
            <a:gd name="connsiteX18" fmla="*/ 936492 w 1488782"/>
            <a:gd name="connsiteY18" fmla="*/ 1203222 h 3604483"/>
            <a:gd name="connsiteX19" fmla="*/ 864454 w 1488782"/>
            <a:gd name="connsiteY19" fmla="*/ 1643453 h 3604483"/>
            <a:gd name="connsiteX20" fmla="*/ 824433 w 1488782"/>
            <a:gd name="connsiteY20" fmla="*/ 1963621 h 3604483"/>
            <a:gd name="connsiteX21" fmla="*/ 784412 w 1488782"/>
            <a:gd name="connsiteY21" fmla="*/ 2195743 h 3604483"/>
            <a:gd name="connsiteX22" fmla="*/ 748825 w 1488782"/>
            <a:gd name="connsiteY22" fmla="*/ 2539924 h 3604483"/>
            <a:gd name="connsiteX23" fmla="*/ 707326 w 1488782"/>
            <a:gd name="connsiteY23" fmla="*/ 2939487 h 3604483"/>
            <a:gd name="connsiteX24" fmla="*/ 672353 w 1488782"/>
            <a:gd name="connsiteY24" fmla="*/ 3292319 h 3604483"/>
            <a:gd name="connsiteX25" fmla="*/ 664349 w 1488782"/>
            <a:gd name="connsiteY25" fmla="*/ 3588474 h 3604483"/>
            <a:gd name="connsiteX26" fmla="*/ 0 w 1488782"/>
            <a:gd name="connsiteY26" fmla="*/ 3604483 h 3604483"/>
            <a:gd name="connsiteX0" fmla="*/ 0 w 1441385"/>
            <a:gd name="connsiteY0" fmla="*/ 3619181 h 3619181"/>
            <a:gd name="connsiteX1" fmla="*/ 18389 w 1441385"/>
            <a:gd name="connsiteY1" fmla="*/ 3555292 h 3619181"/>
            <a:gd name="connsiteX2" fmla="*/ 45084 w 1441385"/>
            <a:gd name="connsiteY2" fmla="*/ 3188264 h 3619181"/>
            <a:gd name="connsiteX3" fmla="*/ 150617 w 1441385"/>
            <a:gd name="connsiteY3" fmla="*/ 2650039 h 3619181"/>
            <a:gd name="connsiteX4" fmla="*/ 226224 w 1441385"/>
            <a:gd name="connsiteY4" fmla="*/ 2145126 h 3619181"/>
            <a:gd name="connsiteX5" fmla="*/ 320796 w 1441385"/>
            <a:gd name="connsiteY5" fmla="*/ 1699483 h 3619181"/>
            <a:gd name="connsiteX6" fmla="*/ 438755 w 1441385"/>
            <a:gd name="connsiteY6" fmla="*/ 1291924 h 3619181"/>
            <a:gd name="connsiteX7" fmla="*/ 560922 w 1441385"/>
            <a:gd name="connsiteY7" fmla="*/ 851037 h 3619181"/>
            <a:gd name="connsiteX8" fmla="*/ 661398 w 1441385"/>
            <a:gd name="connsiteY8" fmla="*/ 672323 h 3619181"/>
            <a:gd name="connsiteX9" fmla="*/ 757449 w 1441385"/>
            <a:gd name="connsiteY9" fmla="*/ 481533 h 3619181"/>
            <a:gd name="connsiteX10" fmla="*/ 893520 w 1441385"/>
            <a:gd name="connsiteY10" fmla="*/ 250066 h 3619181"/>
            <a:gd name="connsiteX11" fmla="*/ 1026641 w 1441385"/>
            <a:gd name="connsiteY11" fmla="*/ 144701 h 3619181"/>
            <a:gd name="connsiteX12" fmla="*/ 1241279 w 1441385"/>
            <a:gd name="connsiteY12" fmla="*/ 26604 h 3619181"/>
            <a:gd name="connsiteX13" fmla="*/ 1402842 w 1441385"/>
            <a:gd name="connsiteY13" fmla="*/ 0 h 3619181"/>
            <a:gd name="connsiteX14" fmla="*/ 1441385 w 1441385"/>
            <a:gd name="connsiteY14" fmla="*/ 0 h 3619181"/>
            <a:gd name="connsiteX15" fmla="*/ 1201258 w 1441385"/>
            <a:gd name="connsiteY15" fmla="*/ 42613 h 3619181"/>
            <a:gd name="connsiteX16" fmla="*/ 1109634 w 1441385"/>
            <a:gd name="connsiteY16" fmla="*/ 361470 h 3619181"/>
            <a:gd name="connsiteX17" fmla="*/ 972093 w 1441385"/>
            <a:gd name="connsiteY17" fmla="*/ 863156 h 3619181"/>
            <a:gd name="connsiteX18" fmla="*/ 889095 w 1441385"/>
            <a:gd name="connsiteY18" fmla="*/ 1203222 h 3619181"/>
            <a:gd name="connsiteX19" fmla="*/ 817057 w 1441385"/>
            <a:gd name="connsiteY19" fmla="*/ 1643453 h 3619181"/>
            <a:gd name="connsiteX20" fmla="*/ 777036 w 1441385"/>
            <a:gd name="connsiteY20" fmla="*/ 1963621 h 3619181"/>
            <a:gd name="connsiteX21" fmla="*/ 737015 w 1441385"/>
            <a:gd name="connsiteY21" fmla="*/ 2195743 h 3619181"/>
            <a:gd name="connsiteX22" fmla="*/ 701428 w 1441385"/>
            <a:gd name="connsiteY22" fmla="*/ 2539924 h 3619181"/>
            <a:gd name="connsiteX23" fmla="*/ 659929 w 1441385"/>
            <a:gd name="connsiteY23" fmla="*/ 2939487 h 3619181"/>
            <a:gd name="connsiteX24" fmla="*/ 624956 w 1441385"/>
            <a:gd name="connsiteY24" fmla="*/ 3292319 h 3619181"/>
            <a:gd name="connsiteX25" fmla="*/ 616952 w 1441385"/>
            <a:gd name="connsiteY25" fmla="*/ 3588474 h 3619181"/>
            <a:gd name="connsiteX26" fmla="*/ 0 w 1441385"/>
            <a:gd name="connsiteY26" fmla="*/ 3619181 h 3619181"/>
            <a:gd name="connsiteX0" fmla="*/ 0 w 1441385"/>
            <a:gd name="connsiteY0" fmla="*/ 3619181 h 3619181"/>
            <a:gd name="connsiteX1" fmla="*/ 18389 w 1441385"/>
            <a:gd name="connsiteY1" fmla="*/ 3555292 h 3619181"/>
            <a:gd name="connsiteX2" fmla="*/ 45084 w 1441385"/>
            <a:gd name="connsiteY2" fmla="*/ 3188264 h 3619181"/>
            <a:gd name="connsiteX3" fmla="*/ 150617 w 1441385"/>
            <a:gd name="connsiteY3" fmla="*/ 2650039 h 3619181"/>
            <a:gd name="connsiteX4" fmla="*/ 226224 w 1441385"/>
            <a:gd name="connsiteY4" fmla="*/ 2145126 h 3619181"/>
            <a:gd name="connsiteX5" fmla="*/ 320796 w 1441385"/>
            <a:gd name="connsiteY5" fmla="*/ 1699483 h 3619181"/>
            <a:gd name="connsiteX6" fmla="*/ 438755 w 1441385"/>
            <a:gd name="connsiteY6" fmla="*/ 1291924 h 3619181"/>
            <a:gd name="connsiteX7" fmla="*/ 560922 w 1441385"/>
            <a:gd name="connsiteY7" fmla="*/ 851037 h 3619181"/>
            <a:gd name="connsiteX8" fmla="*/ 661398 w 1441385"/>
            <a:gd name="connsiteY8" fmla="*/ 672323 h 3619181"/>
            <a:gd name="connsiteX9" fmla="*/ 757449 w 1441385"/>
            <a:gd name="connsiteY9" fmla="*/ 481533 h 3619181"/>
            <a:gd name="connsiteX10" fmla="*/ 893520 w 1441385"/>
            <a:gd name="connsiteY10" fmla="*/ 250066 h 3619181"/>
            <a:gd name="connsiteX11" fmla="*/ 1026641 w 1441385"/>
            <a:gd name="connsiteY11" fmla="*/ 144701 h 3619181"/>
            <a:gd name="connsiteX12" fmla="*/ 1241279 w 1441385"/>
            <a:gd name="connsiteY12" fmla="*/ 26604 h 3619181"/>
            <a:gd name="connsiteX13" fmla="*/ 1402842 w 1441385"/>
            <a:gd name="connsiteY13" fmla="*/ 0 h 3619181"/>
            <a:gd name="connsiteX14" fmla="*/ 1441385 w 1441385"/>
            <a:gd name="connsiteY14" fmla="*/ 0 h 3619181"/>
            <a:gd name="connsiteX15" fmla="*/ 1201258 w 1441385"/>
            <a:gd name="connsiteY15" fmla="*/ 42613 h 3619181"/>
            <a:gd name="connsiteX16" fmla="*/ 1109634 w 1441385"/>
            <a:gd name="connsiteY16" fmla="*/ 361470 h 3619181"/>
            <a:gd name="connsiteX17" fmla="*/ 972093 w 1441385"/>
            <a:gd name="connsiteY17" fmla="*/ 863156 h 3619181"/>
            <a:gd name="connsiteX18" fmla="*/ 889095 w 1441385"/>
            <a:gd name="connsiteY18" fmla="*/ 1203222 h 3619181"/>
            <a:gd name="connsiteX19" fmla="*/ 817057 w 1441385"/>
            <a:gd name="connsiteY19" fmla="*/ 1643453 h 3619181"/>
            <a:gd name="connsiteX20" fmla="*/ 777036 w 1441385"/>
            <a:gd name="connsiteY20" fmla="*/ 1963621 h 3619181"/>
            <a:gd name="connsiteX21" fmla="*/ 737015 w 1441385"/>
            <a:gd name="connsiteY21" fmla="*/ 2195743 h 3619181"/>
            <a:gd name="connsiteX22" fmla="*/ 701428 w 1441385"/>
            <a:gd name="connsiteY22" fmla="*/ 2539924 h 3619181"/>
            <a:gd name="connsiteX23" fmla="*/ 659929 w 1441385"/>
            <a:gd name="connsiteY23" fmla="*/ 2939487 h 3619181"/>
            <a:gd name="connsiteX24" fmla="*/ 624956 w 1441385"/>
            <a:gd name="connsiteY24" fmla="*/ 3292319 h 3619181"/>
            <a:gd name="connsiteX25" fmla="*/ 616952 w 1441385"/>
            <a:gd name="connsiteY25" fmla="*/ 3588474 h 3619181"/>
            <a:gd name="connsiteX26" fmla="*/ 0 w 1441385"/>
            <a:gd name="connsiteY26" fmla="*/ 3619181 h 3619181"/>
            <a:gd name="connsiteX0" fmla="*/ 0 w 1441385"/>
            <a:gd name="connsiteY0" fmla="*/ 3597136 h 3597136"/>
            <a:gd name="connsiteX1" fmla="*/ 18389 w 1441385"/>
            <a:gd name="connsiteY1" fmla="*/ 3555292 h 3597136"/>
            <a:gd name="connsiteX2" fmla="*/ 45084 w 1441385"/>
            <a:gd name="connsiteY2" fmla="*/ 3188264 h 3597136"/>
            <a:gd name="connsiteX3" fmla="*/ 150617 w 1441385"/>
            <a:gd name="connsiteY3" fmla="*/ 2650039 h 3597136"/>
            <a:gd name="connsiteX4" fmla="*/ 226224 w 1441385"/>
            <a:gd name="connsiteY4" fmla="*/ 2145126 h 3597136"/>
            <a:gd name="connsiteX5" fmla="*/ 320796 w 1441385"/>
            <a:gd name="connsiteY5" fmla="*/ 1699483 h 3597136"/>
            <a:gd name="connsiteX6" fmla="*/ 438755 w 1441385"/>
            <a:gd name="connsiteY6" fmla="*/ 1291924 h 3597136"/>
            <a:gd name="connsiteX7" fmla="*/ 560922 w 1441385"/>
            <a:gd name="connsiteY7" fmla="*/ 851037 h 3597136"/>
            <a:gd name="connsiteX8" fmla="*/ 661398 w 1441385"/>
            <a:gd name="connsiteY8" fmla="*/ 672323 h 3597136"/>
            <a:gd name="connsiteX9" fmla="*/ 757449 w 1441385"/>
            <a:gd name="connsiteY9" fmla="*/ 481533 h 3597136"/>
            <a:gd name="connsiteX10" fmla="*/ 893520 w 1441385"/>
            <a:gd name="connsiteY10" fmla="*/ 250066 h 3597136"/>
            <a:gd name="connsiteX11" fmla="*/ 1026641 w 1441385"/>
            <a:gd name="connsiteY11" fmla="*/ 144701 h 3597136"/>
            <a:gd name="connsiteX12" fmla="*/ 1241279 w 1441385"/>
            <a:gd name="connsiteY12" fmla="*/ 26604 h 3597136"/>
            <a:gd name="connsiteX13" fmla="*/ 1402842 w 1441385"/>
            <a:gd name="connsiteY13" fmla="*/ 0 h 3597136"/>
            <a:gd name="connsiteX14" fmla="*/ 1441385 w 1441385"/>
            <a:gd name="connsiteY14" fmla="*/ 0 h 3597136"/>
            <a:gd name="connsiteX15" fmla="*/ 1201258 w 1441385"/>
            <a:gd name="connsiteY15" fmla="*/ 42613 h 3597136"/>
            <a:gd name="connsiteX16" fmla="*/ 1109634 w 1441385"/>
            <a:gd name="connsiteY16" fmla="*/ 361470 h 3597136"/>
            <a:gd name="connsiteX17" fmla="*/ 972093 w 1441385"/>
            <a:gd name="connsiteY17" fmla="*/ 863156 h 3597136"/>
            <a:gd name="connsiteX18" fmla="*/ 889095 w 1441385"/>
            <a:gd name="connsiteY18" fmla="*/ 1203222 h 3597136"/>
            <a:gd name="connsiteX19" fmla="*/ 817057 w 1441385"/>
            <a:gd name="connsiteY19" fmla="*/ 1643453 h 3597136"/>
            <a:gd name="connsiteX20" fmla="*/ 777036 w 1441385"/>
            <a:gd name="connsiteY20" fmla="*/ 1963621 h 3597136"/>
            <a:gd name="connsiteX21" fmla="*/ 737015 w 1441385"/>
            <a:gd name="connsiteY21" fmla="*/ 2195743 h 3597136"/>
            <a:gd name="connsiteX22" fmla="*/ 701428 w 1441385"/>
            <a:gd name="connsiteY22" fmla="*/ 2539924 h 3597136"/>
            <a:gd name="connsiteX23" fmla="*/ 659929 w 1441385"/>
            <a:gd name="connsiteY23" fmla="*/ 2939487 h 3597136"/>
            <a:gd name="connsiteX24" fmla="*/ 624956 w 1441385"/>
            <a:gd name="connsiteY24" fmla="*/ 3292319 h 3597136"/>
            <a:gd name="connsiteX25" fmla="*/ 616952 w 1441385"/>
            <a:gd name="connsiteY25" fmla="*/ 3588474 h 3597136"/>
            <a:gd name="connsiteX26" fmla="*/ 0 w 1441385"/>
            <a:gd name="connsiteY26" fmla="*/ 3597136 h 359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441385" h="3597136">
              <a:moveTo>
                <a:pt x="0" y="3597136"/>
              </a:moveTo>
              <a:cubicBezTo>
                <a:pt x="6130" y="3585638"/>
                <a:pt x="12259" y="3566790"/>
                <a:pt x="18389" y="3555292"/>
              </a:cubicBezTo>
              <a:lnTo>
                <a:pt x="45084" y="3188264"/>
              </a:lnTo>
              <a:lnTo>
                <a:pt x="150617" y="2650039"/>
              </a:lnTo>
              <a:lnTo>
                <a:pt x="226224" y="2145126"/>
              </a:lnTo>
              <a:lnTo>
                <a:pt x="320796" y="1699483"/>
              </a:lnTo>
              <a:lnTo>
                <a:pt x="438755" y="1291924"/>
              </a:lnTo>
              <a:lnTo>
                <a:pt x="560922" y="851037"/>
              </a:lnTo>
              <a:lnTo>
                <a:pt x="661398" y="672323"/>
              </a:lnTo>
              <a:lnTo>
                <a:pt x="757449" y="481533"/>
              </a:lnTo>
              <a:lnTo>
                <a:pt x="893520" y="250066"/>
              </a:lnTo>
              <a:lnTo>
                <a:pt x="1026641" y="144701"/>
              </a:lnTo>
              <a:lnTo>
                <a:pt x="1241279" y="26604"/>
              </a:lnTo>
              <a:lnTo>
                <a:pt x="1402842" y="0"/>
              </a:lnTo>
              <a:lnTo>
                <a:pt x="1441385" y="0"/>
              </a:lnTo>
              <a:lnTo>
                <a:pt x="1201258" y="42613"/>
              </a:lnTo>
              <a:lnTo>
                <a:pt x="1109634" y="361470"/>
              </a:lnTo>
              <a:lnTo>
                <a:pt x="972093" y="863156"/>
              </a:lnTo>
              <a:lnTo>
                <a:pt x="889095" y="1203222"/>
              </a:lnTo>
              <a:lnTo>
                <a:pt x="817057" y="1643453"/>
              </a:lnTo>
              <a:lnTo>
                <a:pt x="777036" y="1963621"/>
              </a:lnTo>
              <a:lnTo>
                <a:pt x="737015" y="2195743"/>
              </a:lnTo>
              <a:lnTo>
                <a:pt x="701428" y="2539924"/>
              </a:lnTo>
              <a:lnTo>
                <a:pt x="659929" y="2939487"/>
              </a:lnTo>
              <a:lnTo>
                <a:pt x="624956" y="3292319"/>
              </a:lnTo>
              <a:lnTo>
                <a:pt x="616952" y="3588474"/>
              </a:lnTo>
              <a:lnTo>
                <a:pt x="0" y="3597136"/>
              </a:lnTo>
              <a:close/>
            </a:path>
          </a:pathLst>
        </a:custGeom>
        <a:solidFill xmlns:a="http://schemas.openxmlformats.org/drawingml/2006/main">
          <a:schemeClr val="accent1">
            <a:alpha val="13000"/>
          </a:schemeClr>
        </a:solidFill>
      </cdr:spPr>
      <cdr:style>
        <a:lnRef xmlns:a="http://schemas.openxmlformats.org/drawingml/2006/main" idx="1">
          <a:schemeClr val="dk1"/>
        </a:lnRef>
        <a:fillRef xmlns:a="http://schemas.openxmlformats.org/drawingml/2006/main" idx="2">
          <a:schemeClr val="dk1"/>
        </a:fillRef>
        <a:effectRef xmlns:a="http://schemas.openxmlformats.org/drawingml/2006/main" idx="1">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7633</cdr:x>
      <cdr:y>0.26123</cdr:y>
    </cdr:from>
    <cdr:to>
      <cdr:x>0.88819</cdr:x>
      <cdr:y>0.72676</cdr:y>
    </cdr:to>
    <cdr:sp macro="" textlink="">
      <cdr:nvSpPr>
        <cdr:cNvPr id="3" name="フリーフォーム 2"/>
        <cdr:cNvSpPr/>
      </cdr:nvSpPr>
      <cdr:spPr>
        <a:xfrm xmlns:a="http://schemas.openxmlformats.org/drawingml/2006/main">
          <a:off x="1511300" y="929934"/>
          <a:ext cx="3346451" cy="1657199"/>
        </a:xfrm>
        <a:custGeom xmlns:a="http://schemas.openxmlformats.org/drawingml/2006/main">
          <a:avLst/>
          <a:gdLst>
            <a:gd name="connsiteX0" fmla="*/ 64034 w 6539433"/>
            <a:gd name="connsiteY0" fmla="*/ 32017 h 2593361"/>
            <a:gd name="connsiteX1" fmla="*/ 64034 w 6539433"/>
            <a:gd name="connsiteY1" fmla="*/ 32017 h 2593361"/>
            <a:gd name="connsiteX2" fmla="*/ 200105 w 6539433"/>
            <a:gd name="connsiteY2" fmla="*/ 32017 h 2593361"/>
            <a:gd name="connsiteX3" fmla="*/ 224118 w 6539433"/>
            <a:gd name="connsiteY3" fmla="*/ 48025 h 2593361"/>
            <a:gd name="connsiteX4" fmla="*/ 256135 w 6539433"/>
            <a:gd name="connsiteY4" fmla="*/ 64034 h 2593361"/>
            <a:gd name="connsiteX5" fmla="*/ 376198 w 6539433"/>
            <a:gd name="connsiteY5" fmla="*/ 72038 h 2593361"/>
            <a:gd name="connsiteX6" fmla="*/ 592311 w 6539433"/>
            <a:gd name="connsiteY6" fmla="*/ 200105 h 2593361"/>
            <a:gd name="connsiteX7" fmla="*/ 920483 w 6539433"/>
            <a:gd name="connsiteY7" fmla="*/ 440231 h 2593361"/>
            <a:gd name="connsiteX8" fmla="*/ 1192626 w 6539433"/>
            <a:gd name="connsiteY8" fmla="*/ 656345 h 2593361"/>
            <a:gd name="connsiteX9" fmla="*/ 1624853 w 6539433"/>
            <a:gd name="connsiteY9" fmla="*/ 944496 h 2593361"/>
            <a:gd name="connsiteX10" fmla="*/ 2097101 w 6539433"/>
            <a:gd name="connsiteY10" fmla="*/ 1248655 h 2593361"/>
            <a:gd name="connsiteX11" fmla="*/ 2465294 w 6539433"/>
            <a:gd name="connsiteY11" fmla="*/ 1448760 h 2593361"/>
            <a:gd name="connsiteX12" fmla="*/ 2905525 w 6539433"/>
            <a:gd name="connsiteY12" fmla="*/ 1640861 h 2593361"/>
            <a:gd name="connsiteX13" fmla="*/ 3345756 w 6539433"/>
            <a:gd name="connsiteY13" fmla="*/ 1816954 h 2593361"/>
            <a:gd name="connsiteX14" fmla="*/ 3761975 w 6539433"/>
            <a:gd name="connsiteY14" fmla="*/ 1977038 h 2593361"/>
            <a:gd name="connsiteX15" fmla="*/ 4162185 w 6539433"/>
            <a:gd name="connsiteY15" fmla="*/ 2081092 h 2593361"/>
            <a:gd name="connsiteX16" fmla="*/ 4698467 w 6539433"/>
            <a:gd name="connsiteY16" fmla="*/ 2225168 h 2593361"/>
            <a:gd name="connsiteX17" fmla="*/ 5138698 w 6539433"/>
            <a:gd name="connsiteY17" fmla="*/ 2321218 h 2593361"/>
            <a:gd name="connsiteX18" fmla="*/ 5779034 w 6539433"/>
            <a:gd name="connsiteY18" fmla="*/ 2489307 h 2593361"/>
            <a:gd name="connsiteX19" fmla="*/ 6403361 w 6539433"/>
            <a:gd name="connsiteY19" fmla="*/ 2569349 h 2593361"/>
            <a:gd name="connsiteX20" fmla="*/ 6531429 w 6539433"/>
            <a:gd name="connsiteY20" fmla="*/ 2593361 h 2593361"/>
            <a:gd name="connsiteX21" fmla="*/ 6539433 w 6539433"/>
            <a:gd name="connsiteY21" fmla="*/ 1728908 h 2593361"/>
            <a:gd name="connsiteX22" fmla="*/ 6203256 w 6539433"/>
            <a:gd name="connsiteY22" fmla="*/ 1688887 h 2593361"/>
            <a:gd name="connsiteX23" fmla="*/ 5370819 w 6539433"/>
            <a:gd name="connsiteY23" fmla="*/ 1520798 h 2593361"/>
            <a:gd name="connsiteX24" fmla="*/ 4338277 w 6539433"/>
            <a:gd name="connsiteY24" fmla="*/ 1280672 h 2593361"/>
            <a:gd name="connsiteX25" fmla="*/ 3561870 w 6539433"/>
            <a:gd name="connsiteY25" fmla="*/ 1072563 h 2593361"/>
            <a:gd name="connsiteX26" fmla="*/ 2841492 w 6539433"/>
            <a:gd name="connsiteY26" fmla="*/ 872458 h 2593361"/>
            <a:gd name="connsiteX27" fmla="*/ 2169139 w 6539433"/>
            <a:gd name="connsiteY27" fmla="*/ 632332 h 2593361"/>
            <a:gd name="connsiteX28" fmla="*/ 1712899 w 6539433"/>
            <a:gd name="connsiteY28" fmla="*/ 464244 h 2593361"/>
            <a:gd name="connsiteX29" fmla="*/ 1136597 w 6539433"/>
            <a:gd name="connsiteY29" fmla="*/ 256134 h 2593361"/>
            <a:gd name="connsiteX30" fmla="*/ 776408 w 6539433"/>
            <a:gd name="connsiteY30" fmla="*/ 144076 h 2593361"/>
            <a:gd name="connsiteX31" fmla="*/ 448235 w 6539433"/>
            <a:gd name="connsiteY31" fmla="*/ 64034 h 2593361"/>
            <a:gd name="connsiteX32" fmla="*/ 264139 w 6539433"/>
            <a:gd name="connsiteY32" fmla="*/ 48025 h 2593361"/>
            <a:gd name="connsiteX33" fmla="*/ 128067 w 6539433"/>
            <a:gd name="connsiteY33" fmla="*/ 0 h 2593361"/>
            <a:gd name="connsiteX34" fmla="*/ 0 w 6539433"/>
            <a:gd name="connsiteY34" fmla="*/ 24013 h 2593361"/>
            <a:gd name="connsiteX0" fmla="*/ 64034 w 6539433"/>
            <a:gd name="connsiteY0" fmla="*/ 8153 h 2569497"/>
            <a:gd name="connsiteX1" fmla="*/ 64034 w 6539433"/>
            <a:gd name="connsiteY1" fmla="*/ 8153 h 2569497"/>
            <a:gd name="connsiteX2" fmla="*/ 200105 w 6539433"/>
            <a:gd name="connsiteY2" fmla="*/ 8153 h 2569497"/>
            <a:gd name="connsiteX3" fmla="*/ 224118 w 6539433"/>
            <a:gd name="connsiteY3" fmla="*/ 24161 h 2569497"/>
            <a:gd name="connsiteX4" fmla="*/ 256135 w 6539433"/>
            <a:gd name="connsiteY4" fmla="*/ 40170 h 2569497"/>
            <a:gd name="connsiteX5" fmla="*/ 376198 w 6539433"/>
            <a:gd name="connsiteY5" fmla="*/ 48174 h 2569497"/>
            <a:gd name="connsiteX6" fmla="*/ 592311 w 6539433"/>
            <a:gd name="connsiteY6" fmla="*/ 176241 h 2569497"/>
            <a:gd name="connsiteX7" fmla="*/ 920483 w 6539433"/>
            <a:gd name="connsiteY7" fmla="*/ 416367 h 2569497"/>
            <a:gd name="connsiteX8" fmla="*/ 1192626 w 6539433"/>
            <a:gd name="connsiteY8" fmla="*/ 632481 h 2569497"/>
            <a:gd name="connsiteX9" fmla="*/ 1624853 w 6539433"/>
            <a:gd name="connsiteY9" fmla="*/ 920632 h 2569497"/>
            <a:gd name="connsiteX10" fmla="*/ 2097101 w 6539433"/>
            <a:gd name="connsiteY10" fmla="*/ 1224791 h 2569497"/>
            <a:gd name="connsiteX11" fmla="*/ 2465294 w 6539433"/>
            <a:gd name="connsiteY11" fmla="*/ 1424896 h 2569497"/>
            <a:gd name="connsiteX12" fmla="*/ 2905525 w 6539433"/>
            <a:gd name="connsiteY12" fmla="*/ 1616997 h 2569497"/>
            <a:gd name="connsiteX13" fmla="*/ 3345756 w 6539433"/>
            <a:gd name="connsiteY13" fmla="*/ 1793090 h 2569497"/>
            <a:gd name="connsiteX14" fmla="*/ 3761975 w 6539433"/>
            <a:gd name="connsiteY14" fmla="*/ 1953174 h 2569497"/>
            <a:gd name="connsiteX15" fmla="*/ 4162185 w 6539433"/>
            <a:gd name="connsiteY15" fmla="*/ 2057228 h 2569497"/>
            <a:gd name="connsiteX16" fmla="*/ 4698467 w 6539433"/>
            <a:gd name="connsiteY16" fmla="*/ 2201304 h 2569497"/>
            <a:gd name="connsiteX17" fmla="*/ 5138698 w 6539433"/>
            <a:gd name="connsiteY17" fmla="*/ 2297354 h 2569497"/>
            <a:gd name="connsiteX18" fmla="*/ 5779034 w 6539433"/>
            <a:gd name="connsiteY18" fmla="*/ 2465443 h 2569497"/>
            <a:gd name="connsiteX19" fmla="*/ 6403361 w 6539433"/>
            <a:gd name="connsiteY19" fmla="*/ 2545485 h 2569497"/>
            <a:gd name="connsiteX20" fmla="*/ 6531429 w 6539433"/>
            <a:gd name="connsiteY20" fmla="*/ 2569497 h 2569497"/>
            <a:gd name="connsiteX21" fmla="*/ 6539433 w 6539433"/>
            <a:gd name="connsiteY21" fmla="*/ 1705044 h 2569497"/>
            <a:gd name="connsiteX22" fmla="*/ 6203256 w 6539433"/>
            <a:gd name="connsiteY22" fmla="*/ 1665023 h 2569497"/>
            <a:gd name="connsiteX23" fmla="*/ 5370819 w 6539433"/>
            <a:gd name="connsiteY23" fmla="*/ 1496934 h 2569497"/>
            <a:gd name="connsiteX24" fmla="*/ 4338277 w 6539433"/>
            <a:gd name="connsiteY24" fmla="*/ 1256808 h 2569497"/>
            <a:gd name="connsiteX25" fmla="*/ 3561870 w 6539433"/>
            <a:gd name="connsiteY25" fmla="*/ 1048699 h 2569497"/>
            <a:gd name="connsiteX26" fmla="*/ 2841492 w 6539433"/>
            <a:gd name="connsiteY26" fmla="*/ 848594 h 2569497"/>
            <a:gd name="connsiteX27" fmla="*/ 2169139 w 6539433"/>
            <a:gd name="connsiteY27" fmla="*/ 608468 h 2569497"/>
            <a:gd name="connsiteX28" fmla="*/ 1712899 w 6539433"/>
            <a:gd name="connsiteY28" fmla="*/ 440380 h 2569497"/>
            <a:gd name="connsiteX29" fmla="*/ 1136597 w 6539433"/>
            <a:gd name="connsiteY29" fmla="*/ 232270 h 2569497"/>
            <a:gd name="connsiteX30" fmla="*/ 776408 w 6539433"/>
            <a:gd name="connsiteY30" fmla="*/ 120212 h 2569497"/>
            <a:gd name="connsiteX31" fmla="*/ 448235 w 6539433"/>
            <a:gd name="connsiteY31" fmla="*/ 40170 h 2569497"/>
            <a:gd name="connsiteX32" fmla="*/ 264139 w 6539433"/>
            <a:gd name="connsiteY32" fmla="*/ 24161 h 2569497"/>
            <a:gd name="connsiteX33" fmla="*/ 136071 w 6539433"/>
            <a:gd name="connsiteY33" fmla="*/ 16157 h 2569497"/>
            <a:gd name="connsiteX34" fmla="*/ 0 w 6539433"/>
            <a:gd name="connsiteY34" fmla="*/ 149 h 2569497"/>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76198 w 6539433"/>
            <a:gd name="connsiteY5" fmla="*/ 48848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24835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76198 w 6539433"/>
            <a:gd name="connsiteY5" fmla="*/ 48848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823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823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56134 w 6539433"/>
            <a:gd name="connsiteY32" fmla="*/ 40844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8 w 6539433"/>
            <a:gd name="connsiteY32" fmla="*/ 823 h 2570171"/>
            <a:gd name="connsiteX33" fmla="*/ 136071 w 6539433"/>
            <a:gd name="connsiteY33" fmla="*/ 16831 h 2570171"/>
            <a:gd name="connsiteX34" fmla="*/ 0 w 6539433"/>
            <a:gd name="connsiteY34" fmla="*/ 823 h 2570171"/>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097101 w 6539433"/>
            <a:gd name="connsiteY10" fmla="*/ 1224793 h 2569499"/>
            <a:gd name="connsiteX11" fmla="*/ 2465294 w 6539433"/>
            <a:gd name="connsiteY11" fmla="*/ 1424898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65294 w 6539433"/>
            <a:gd name="connsiteY11" fmla="*/ 1424898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34400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34400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29267 h 2569499"/>
            <a:gd name="connsiteX33" fmla="*/ 136071 w 6539433"/>
            <a:gd name="connsiteY33" fmla="*/ 16159 h 2569499"/>
            <a:gd name="connsiteX34" fmla="*/ 0 w 6539433"/>
            <a:gd name="connsiteY34" fmla="*/ 151 h 2569499"/>
            <a:gd name="connsiteX0" fmla="*/ 64034 w 6539433"/>
            <a:gd name="connsiteY0" fmla="*/ 8004 h 2569348"/>
            <a:gd name="connsiteX1" fmla="*/ 64034 w 6539433"/>
            <a:gd name="connsiteY1" fmla="*/ 8004 h 2569348"/>
            <a:gd name="connsiteX2" fmla="*/ 200105 w 6539433"/>
            <a:gd name="connsiteY2" fmla="*/ 8004 h 2569348"/>
            <a:gd name="connsiteX3" fmla="*/ 189016 w 6539433"/>
            <a:gd name="connsiteY3" fmla="*/ 43673 h 2569348"/>
            <a:gd name="connsiteX4" fmla="*/ 256135 w 6539433"/>
            <a:gd name="connsiteY4" fmla="*/ 16008 h 2569348"/>
            <a:gd name="connsiteX5" fmla="*/ 368194 w 6539433"/>
            <a:gd name="connsiteY5" fmla="*/ 40021 h 2569348"/>
            <a:gd name="connsiteX6" fmla="*/ 592311 w 6539433"/>
            <a:gd name="connsiteY6" fmla="*/ 176092 h 2569348"/>
            <a:gd name="connsiteX7" fmla="*/ 920483 w 6539433"/>
            <a:gd name="connsiteY7" fmla="*/ 416218 h 2569348"/>
            <a:gd name="connsiteX8" fmla="*/ 1221266 w 6539433"/>
            <a:gd name="connsiteY8" fmla="*/ 625053 h 2569348"/>
            <a:gd name="connsiteX9" fmla="*/ 1634400 w 6539433"/>
            <a:gd name="connsiteY9" fmla="*/ 920483 h 2569348"/>
            <a:gd name="connsiteX10" fmla="*/ 2125740 w 6539433"/>
            <a:gd name="connsiteY10" fmla="*/ 1217363 h 2569348"/>
            <a:gd name="connsiteX11" fmla="*/ 2474841 w 6539433"/>
            <a:gd name="connsiteY11" fmla="*/ 1402909 h 2569348"/>
            <a:gd name="connsiteX12" fmla="*/ 2915072 w 6539433"/>
            <a:gd name="connsiteY12" fmla="*/ 1587731 h 2569348"/>
            <a:gd name="connsiteX13" fmla="*/ 3345756 w 6539433"/>
            <a:gd name="connsiteY13" fmla="*/ 1792941 h 2569348"/>
            <a:gd name="connsiteX14" fmla="*/ 3761975 w 6539433"/>
            <a:gd name="connsiteY14" fmla="*/ 1931188 h 2569348"/>
            <a:gd name="connsiteX15" fmla="*/ 4181277 w 6539433"/>
            <a:gd name="connsiteY15" fmla="*/ 2049800 h 2569348"/>
            <a:gd name="connsiteX16" fmla="*/ 4698467 w 6539433"/>
            <a:gd name="connsiteY16" fmla="*/ 2201155 h 2569348"/>
            <a:gd name="connsiteX17" fmla="*/ 5138698 w 6539433"/>
            <a:gd name="connsiteY17" fmla="*/ 2297205 h 2569348"/>
            <a:gd name="connsiteX18" fmla="*/ 5759942 w 6539433"/>
            <a:gd name="connsiteY18" fmla="*/ 2436178 h 2569348"/>
            <a:gd name="connsiteX19" fmla="*/ 6403361 w 6539433"/>
            <a:gd name="connsiteY19" fmla="*/ 2545336 h 2569348"/>
            <a:gd name="connsiteX20" fmla="*/ 6531429 w 6539433"/>
            <a:gd name="connsiteY20" fmla="*/ 2569348 h 2569348"/>
            <a:gd name="connsiteX21" fmla="*/ 6539433 w 6539433"/>
            <a:gd name="connsiteY21" fmla="*/ 1704895 h 2569348"/>
            <a:gd name="connsiteX22" fmla="*/ 6203256 w 6539433"/>
            <a:gd name="connsiteY22" fmla="*/ 1664874 h 2569348"/>
            <a:gd name="connsiteX23" fmla="*/ 5370819 w 6539433"/>
            <a:gd name="connsiteY23" fmla="*/ 1496785 h 2569348"/>
            <a:gd name="connsiteX24" fmla="*/ 4338277 w 6539433"/>
            <a:gd name="connsiteY24" fmla="*/ 1256659 h 2569348"/>
            <a:gd name="connsiteX25" fmla="*/ 3561870 w 6539433"/>
            <a:gd name="connsiteY25" fmla="*/ 1048550 h 2569348"/>
            <a:gd name="connsiteX26" fmla="*/ 2841492 w 6539433"/>
            <a:gd name="connsiteY26" fmla="*/ 848445 h 2569348"/>
            <a:gd name="connsiteX27" fmla="*/ 2169139 w 6539433"/>
            <a:gd name="connsiteY27" fmla="*/ 608319 h 2569348"/>
            <a:gd name="connsiteX28" fmla="*/ 1712899 w 6539433"/>
            <a:gd name="connsiteY28" fmla="*/ 440231 h 2569348"/>
            <a:gd name="connsiteX29" fmla="*/ 1136597 w 6539433"/>
            <a:gd name="connsiteY29" fmla="*/ 232121 h 2569348"/>
            <a:gd name="connsiteX30" fmla="*/ 776408 w 6539433"/>
            <a:gd name="connsiteY30" fmla="*/ 120063 h 2569348"/>
            <a:gd name="connsiteX31" fmla="*/ 448235 w 6539433"/>
            <a:gd name="connsiteY31" fmla="*/ 40021 h 2569348"/>
            <a:gd name="connsiteX32" fmla="*/ 264138 w 6539433"/>
            <a:gd name="connsiteY32" fmla="*/ 29116 h 2569348"/>
            <a:gd name="connsiteX33" fmla="*/ 136071 w 6539433"/>
            <a:gd name="connsiteY33" fmla="*/ 16008 h 2569348"/>
            <a:gd name="connsiteX34" fmla="*/ 0 w 6539433"/>
            <a:gd name="connsiteY34" fmla="*/ 0 h 2569348"/>
            <a:gd name="connsiteX0" fmla="*/ 64034 w 6539433"/>
            <a:gd name="connsiteY0" fmla="*/ 8004 h 2569348"/>
            <a:gd name="connsiteX1" fmla="*/ 64034 w 6539433"/>
            <a:gd name="connsiteY1" fmla="*/ 8004 h 2569348"/>
            <a:gd name="connsiteX2" fmla="*/ 200105 w 6539433"/>
            <a:gd name="connsiteY2" fmla="*/ 8004 h 2569348"/>
            <a:gd name="connsiteX3" fmla="*/ 198563 w 6539433"/>
            <a:gd name="connsiteY3" fmla="*/ 21837 h 2569348"/>
            <a:gd name="connsiteX4" fmla="*/ 256135 w 6539433"/>
            <a:gd name="connsiteY4" fmla="*/ 16008 h 2569348"/>
            <a:gd name="connsiteX5" fmla="*/ 368194 w 6539433"/>
            <a:gd name="connsiteY5" fmla="*/ 40021 h 2569348"/>
            <a:gd name="connsiteX6" fmla="*/ 592311 w 6539433"/>
            <a:gd name="connsiteY6" fmla="*/ 176092 h 2569348"/>
            <a:gd name="connsiteX7" fmla="*/ 920483 w 6539433"/>
            <a:gd name="connsiteY7" fmla="*/ 416218 h 2569348"/>
            <a:gd name="connsiteX8" fmla="*/ 1221266 w 6539433"/>
            <a:gd name="connsiteY8" fmla="*/ 625053 h 2569348"/>
            <a:gd name="connsiteX9" fmla="*/ 1634400 w 6539433"/>
            <a:gd name="connsiteY9" fmla="*/ 920483 h 2569348"/>
            <a:gd name="connsiteX10" fmla="*/ 2125740 w 6539433"/>
            <a:gd name="connsiteY10" fmla="*/ 1217363 h 2569348"/>
            <a:gd name="connsiteX11" fmla="*/ 2474841 w 6539433"/>
            <a:gd name="connsiteY11" fmla="*/ 1402909 h 2569348"/>
            <a:gd name="connsiteX12" fmla="*/ 2915072 w 6539433"/>
            <a:gd name="connsiteY12" fmla="*/ 1587731 h 2569348"/>
            <a:gd name="connsiteX13" fmla="*/ 3345756 w 6539433"/>
            <a:gd name="connsiteY13" fmla="*/ 1792941 h 2569348"/>
            <a:gd name="connsiteX14" fmla="*/ 3761975 w 6539433"/>
            <a:gd name="connsiteY14" fmla="*/ 1931188 h 2569348"/>
            <a:gd name="connsiteX15" fmla="*/ 4181277 w 6539433"/>
            <a:gd name="connsiteY15" fmla="*/ 2049800 h 2569348"/>
            <a:gd name="connsiteX16" fmla="*/ 4698467 w 6539433"/>
            <a:gd name="connsiteY16" fmla="*/ 2201155 h 2569348"/>
            <a:gd name="connsiteX17" fmla="*/ 5138698 w 6539433"/>
            <a:gd name="connsiteY17" fmla="*/ 2297205 h 2569348"/>
            <a:gd name="connsiteX18" fmla="*/ 5759942 w 6539433"/>
            <a:gd name="connsiteY18" fmla="*/ 2436178 h 2569348"/>
            <a:gd name="connsiteX19" fmla="*/ 6403361 w 6539433"/>
            <a:gd name="connsiteY19" fmla="*/ 2545336 h 2569348"/>
            <a:gd name="connsiteX20" fmla="*/ 6531429 w 6539433"/>
            <a:gd name="connsiteY20" fmla="*/ 2569348 h 2569348"/>
            <a:gd name="connsiteX21" fmla="*/ 6539433 w 6539433"/>
            <a:gd name="connsiteY21" fmla="*/ 1704895 h 2569348"/>
            <a:gd name="connsiteX22" fmla="*/ 6203256 w 6539433"/>
            <a:gd name="connsiteY22" fmla="*/ 1664874 h 2569348"/>
            <a:gd name="connsiteX23" fmla="*/ 5370819 w 6539433"/>
            <a:gd name="connsiteY23" fmla="*/ 1496785 h 2569348"/>
            <a:gd name="connsiteX24" fmla="*/ 4338277 w 6539433"/>
            <a:gd name="connsiteY24" fmla="*/ 1256659 h 2569348"/>
            <a:gd name="connsiteX25" fmla="*/ 3561870 w 6539433"/>
            <a:gd name="connsiteY25" fmla="*/ 1048550 h 2569348"/>
            <a:gd name="connsiteX26" fmla="*/ 2841492 w 6539433"/>
            <a:gd name="connsiteY26" fmla="*/ 848445 h 2569348"/>
            <a:gd name="connsiteX27" fmla="*/ 2169139 w 6539433"/>
            <a:gd name="connsiteY27" fmla="*/ 608319 h 2569348"/>
            <a:gd name="connsiteX28" fmla="*/ 1712899 w 6539433"/>
            <a:gd name="connsiteY28" fmla="*/ 440231 h 2569348"/>
            <a:gd name="connsiteX29" fmla="*/ 1136597 w 6539433"/>
            <a:gd name="connsiteY29" fmla="*/ 232121 h 2569348"/>
            <a:gd name="connsiteX30" fmla="*/ 776408 w 6539433"/>
            <a:gd name="connsiteY30" fmla="*/ 120063 h 2569348"/>
            <a:gd name="connsiteX31" fmla="*/ 448235 w 6539433"/>
            <a:gd name="connsiteY31" fmla="*/ 40021 h 2569348"/>
            <a:gd name="connsiteX32" fmla="*/ 264138 w 6539433"/>
            <a:gd name="connsiteY32" fmla="*/ 29116 h 2569348"/>
            <a:gd name="connsiteX33" fmla="*/ 136071 w 6539433"/>
            <a:gd name="connsiteY33" fmla="*/ 16008 h 2569348"/>
            <a:gd name="connsiteX34" fmla="*/ 0 w 6539433"/>
            <a:gd name="connsiteY34" fmla="*/ 0 h 2569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39433" h="2569348">
              <a:moveTo>
                <a:pt x="64034" y="8004"/>
              </a:moveTo>
              <a:lnTo>
                <a:pt x="64034" y="8004"/>
              </a:lnTo>
              <a:cubicBezTo>
                <a:pt x="119407" y="1852"/>
                <a:pt x="177684" y="5699"/>
                <a:pt x="200105" y="8004"/>
              </a:cubicBezTo>
              <a:cubicBezTo>
                <a:pt x="222526" y="10309"/>
                <a:pt x="189225" y="20503"/>
                <a:pt x="198563" y="21837"/>
              </a:cubicBezTo>
              <a:cubicBezTo>
                <a:pt x="207901" y="23171"/>
                <a:pt x="256135" y="-4497"/>
                <a:pt x="256135" y="16008"/>
              </a:cubicBezTo>
              <a:lnTo>
                <a:pt x="368194" y="40021"/>
              </a:lnTo>
              <a:lnTo>
                <a:pt x="592311" y="176092"/>
              </a:lnTo>
              <a:lnTo>
                <a:pt x="920483" y="416218"/>
              </a:lnTo>
              <a:lnTo>
                <a:pt x="1221266" y="625053"/>
              </a:lnTo>
              <a:lnTo>
                <a:pt x="1634400" y="920483"/>
              </a:lnTo>
              <a:lnTo>
                <a:pt x="2125740" y="1217363"/>
              </a:lnTo>
              <a:lnTo>
                <a:pt x="2474841" y="1402909"/>
              </a:lnTo>
              <a:lnTo>
                <a:pt x="2915072" y="1587731"/>
              </a:lnTo>
              <a:cubicBezTo>
                <a:pt x="3058633" y="1656134"/>
                <a:pt x="3204606" y="1735698"/>
                <a:pt x="3345756" y="1792941"/>
              </a:cubicBezTo>
              <a:cubicBezTo>
                <a:pt x="3486907" y="1850184"/>
                <a:pt x="3623235" y="1877827"/>
                <a:pt x="3761975" y="1931188"/>
              </a:cubicBezTo>
              <a:cubicBezTo>
                <a:pt x="3895378" y="1973152"/>
                <a:pt x="4025195" y="2004806"/>
                <a:pt x="4181277" y="2049800"/>
              </a:cubicBezTo>
              <a:cubicBezTo>
                <a:pt x="4337359" y="2094795"/>
                <a:pt x="4519706" y="2153130"/>
                <a:pt x="4698467" y="2201155"/>
              </a:cubicBezTo>
              <a:lnTo>
                <a:pt x="5138698" y="2297205"/>
              </a:lnTo>
              <a:lnTo>
                <a:pt x="5759942" y="2436178"/>
              </a:lnTo>
              <a:lnTo>
                <a:pt x="6403361" y="2545336"/>
              </a:lnTo>
              <a:lnTo>
                <a:pt x="6531429" y="2569348"/>
              </a:lnTo>
              <a:lnTo>
                <a:pt x="6539433" y="1704895"/>
              </a:lnTo>
              <a:lnTo>
                <a:pt x="6203256" y="1664874"/>
              </a:lnTo>
              <a:lnTo>
                <a:pt x="5370819" y="1496785"/>
              </a:lnTo>
              <a:lnTo>
                <a:pt x="4338277" y="1256659"/>
              </a:lnTo>
              <a:lnTo>
                <a:pt x="3561870" y="1048550"/>
              </a:lnTo>
              <a:lnTo>
                <a:pt x="2841492" y="848445"/>
              </a:lnTo>
              <a:lnTo>
                <a:pt x="2169139" y="608319"/>
              </a:lnTo>
              <a:lnTo>
                <a:pt x="1712899" y="440231"/>
              </a:lnTo>
              <a:lnTo>
                <a:pt x="1136597" y="232121"/>
              </a:lnTo>
              <a:lnTo>
                <a:pt x="776408" y="120063"/>
              </a:lnTo>
              <a:lnTo>
                <a:pt x="448235" y="40021"/>
              </a:lnTo>
              <a:lnTo>
                <a:pt x="264138" y="29116"/>
              </a:lnTo>
              <a:lnTo>
                <a:pt x="136071" y="16008"/>
              </a:lnTo>
              <a:lnTo>
                <a:pt x="0" y="0"/>
              </a:lnTo>
            </a:path>
          </a:pathLst>
        </a:custGeom>
        <a:gradFill xmlns:a="http://schemas.openxmlformats.org/drawingml/2006/main">
          <a:gsLst>
            <a:gs pos="91000">
              <a:schemeClr val="dk1">
                <a:tint val="50000"/>
                <a:satMod val="300000"/>
                <a:alpha val="32000"/>
              </a:schemeClr>
            </a:gs>
            <a:gs pos="98000">
              <a:schemeClr val="dk1">
                <a:tint val="37000"/>
                <a:satMod val="300000"/>
              </a:schemeClr>
            </a:gs>
            <a:gs pos="100000">
              <a:schemeClr val="dk1">
                <a:tint val="15000"/>
                <a:satMod val="350000"/>
              </a:schemeClr>
            </a:gs>
          </a:gsLst>
          <a:lin ang="16200000" scaled="1"/>
        </a:gradFill>
        <a:ln xmlns:a="http://schemas.openxmlformats.org/drawingml/2006/main" w="9525">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9529</cdr:x>
      <cdr:y>0.70299</cdr:y>
    </cdr:from>
    <cdr:to>
      <cdr:x>0.35211</cdr:x>
      <cdr:y>0.75443</cdr:y>
    </cdr:to>
    <cdr:sp macro="" textlink="">
      <cdr:nvSpPr>
        <cdr:cNvPr id="4" name="テキスト ボックス 3"/>
        <cdr:cNvSpPr txBox="1"/>
      </cdr:nvSpPr>
      <cdr:spPr>
        <a:xfrm xmlns:a="http://schemas.openxmlformats.org/drawingml/2006/main">
          <a:off x="2746478" y="4270808"/>
          <a:ext cx="528477" cy="31250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276 K</a:t>
          </a:r>
          <a:endParaRPr lang="ja-JP" altLang="en-US" sz="1100"/>
        </a:p>
      </cdr:txBody>
    </cdr:sp>
  </cdr:relSizeAnchor>
  <cdr:relSizeAnchor xmlns:cdr="http://schemas.openxmlformats.org/drawingml/2006/chartDrawing">
    <cdr:from>
      <cdr:x>0.27463</cdr:x>
      <cdr:y>0.51704</cdr:y>
    </cdr:from>
    <cdr:to>
      <cdr:x>0.34103</cdr:x>
      <cdr:y>0.59055</cdr:y>
    </cdr:to>
    <cdr:sp macro="" textlink="">
      <cdr:nvSpPr>
        <cdr:cNvPr id="5" name="テキスト ボックス 4"/>
        <cdr:cNvSpPr txBox="1"/>
      </cdr:nvSpPr>
      <cdr:spPr>
        <a:xfrm xmlns:a="http://schemas.openxmlformats.org/drawingml/2006/main">
          <a:off x="2550454" y="3127252"/>
          <a:ext cx="616609" cy="44462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285 K</a:t>
          </a:r>
          <a:endParaRPr lang="ja-JP" altLang="en-US" sz="1100"/>
        </a:p>
      </cdr:txBody>
    </cdr:sp>
  </cdr:relSizeAnchor>
  <cdr:relSizeAnchor xmlns:cdr="http://schemas.openxmlformats.org/drawingml/2006/chartDrawing">
    <cdr:from>
      <cdr:x>0.2686</cdr:x>
      <cdr:y>0.32844</cdr:y>
    </cdr:from>
    <cdr:to>
      <cdr:x>0.3194</cdr:x>
      <cdr:y>0.38383</cdr:y>
    </cdr:to>
    <cdr:sp macro="" textlink="">
      <cdr:nvSpPr>
        <cdr:cNvPr id="6" name="テキスト ボックス 5"/>
        <cdr:cNvSpPr txBox="1"/>
      </cdr:nvSpPr>
      <cdr:spPr>
        <a:xfrm xmlns:a="http://schemas.openxmlformats.org/drawingml/2006/main">
          <a:off x="2498256" y="1995345"/>
          <a:ext cx="472485" cy="33650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298 K</a:t>
          </a:r>
          <a:endParaRPr lang="ja-JP" altLang="en-US" sz="1100"/>
        </a:p>
      </cdr:txBody>
    </cdr:sp>
  </cdr:relSizeAnchor>
  <cdr:relSizeAnchor xmlns:cdr="http://schemas.openxmlformats.org/drawingml/2006/chartDrawing">
    <cdr:from>
      <cdr:x>0.32909</cdr:x>
      <cdr:y>0.20415</cdr:y>
    </cdr:from>
    <cdr:to>
      <cdr:x>0.40054</cdr:x>
      <cdr:y>0.27776</cdr:y>
    </cdr:to>
    <cdr:sp macro="" textlink="">
      <cdr:nvSpPr>
        <cdr:cNvPr id="7" name="テキスト ボックス 6"/>
        <cdr:cNvSpPr txBox="1"/>
      </cdr:nvSpPr>
      <cdr:spPr>
        <a:xfrm xmlns:a="http://schemas.openxmlformats.org/drawingml/2006/main">
          <a:off x="1799866" y="726720"/>
          <a:ext cx="390778" cy="26203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Tc</a:t>
          </a:r>
          <a:r>
            <a:rPr lang="en-US" altLang="ja-JP" sz="1100" baseline="0"/>
            <a:t> =304 K </a:t>
          </a:r>
          <a:endParaRPr lang="ja-JP" altLang="en-US" sz="1100"/>
        </a:p>
      </cdr:txBody>
    </cdr:sp>
  </cdr:relSizeAnchor>
  <cdr:relSizeAnchor xmlns:cdr="http://schemas.openxmlformats.org/drawingml/2006/chartDrawing">
    <cdr:from>
      <cdr:x>0.43478</cdr:x>
      <cdr:y>0.15563</cdr:y>
    </cdr:from>
    <cdr:to>
      <cdr:x>0.4916</cdr:x>
      <cdr:y>0.21234</cdr:y>
    </cdr:to>
    <cdr:sp macro="" textlink="">
      <cdr:nvSpPr>
        <cdr:cNvPr id="8" name="テキスト ボックス 7"/>
        <cdr:cNvSpPr txBox="1"/>
      </cdr:nvSpPr>
      <cdr:spPr>
        <a:xfrm xmlns:a="http://schemas.openxmlformats.org/drawingml/2006/main">
          <a:off x="4043837" y="945508"/>
          <a:ext cx="528476" cy="34452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323 K</a:t>
          </a:r>
          <a:endParaRPr lang="ja-JP" altLang="en-US" sz="1100"/>
        </a:p>
      </cdr:txBody>
    </cdr:sp>
  </cdr:relSizeAnchor>
  <cdr:relSizeAnchor xmlns:cdr="http://schemas.openxmlformats.org/drawingml/2006/chartDrawing">
    <cdr:from>
      <cdr:x>0.38812</cdr:x>
      <cdr:y>0.65217</cdr:y>
    </cdr:from>
    <cdr:to>
      <cdr:x>0.56542</cdr:x>
      <cdr:y>0.71146</cdr:y>
    </cdr:to>
    <cdr:sp macro="" textlink="">
      <cdr:nvSpPr>
        <cdr:cNvPr id="10" name="テキスト ボックス 9"/>
        <cdr:cNvSpPr txBox="1"/>
      </cdr:nvSpPr>
      <cdr:spPr>
        <a:xfrm xmlns:a="http://schemas.openxmlformats.org/drawingml/2006/main">
          <a:off x="2122727" y="2321601"/>
          <a:ext cx="969723" cy="21106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ja-JP" altLang="en-US" sz="1100"/>
            <a:t>不安定領域</a:t>
          </a:r>
        </a:p>
      </cdr:txBody>
    </cdr:sp>
  </cdr:relSizeAnchor>
  <cdr:relSizeAnchor xmlns:cdr="http://schemas.openxmlformats.org/drawingml/2006/chartDrawing">
    <cdr:from>
      <cdr:x>0.7074</cdr:x>
      <cdr:y>0.59684</cdr:y>
    </cdr:from>
    <cdr:to>
      <cdr:x>0.79604</cdr:x>
      <cdr:y>0.65217</cdr:y>
    </cdr:to>
    <cdr:sp macro="" textlink="">
      <cdr:nvSpPr>
        <cdr:cNvPr id="11" name="テキスト ボックス 10"/>
        <cdr:cNvSpPr txBox="1"/>
      </cdr:nvSpPr>
      <cdr:spPr>
        <a:xfrm xmlns:a="http://schemas.openxmlformats.org/drawingml/2006/main">
          <a:off x="6579444" y="3625916"/>
          <a:ext cx="824430" cy="33614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ja-JP" altLang="en-US" sz="1100"/>
            <a:t>準安定領域</a:t>
          </a:r>
        </a:p>
      </cdr:txBody>
    </cdr:sp>
  </cdr:relSizeAnchor>
  <cdr:relSizeAnchor xmlns:cdr="http://schemas.openxmlformats.org/drawingml/2006/chartDrawing">
    <cdr:from>
      <cdr:x>0.1466</cdr:x>
      <cdr:y>0.73168</cdr:y>
    </cdr:from>
    <cdr:to>
      <cdr:x>0.23524</cdr:x>
      <cdr:y>0.78702</cdr:y>
    </cdr:to>
    <cdr:sp macro="" textlink="">
      <cdr:nvSpPr>
        <cdr:cNvPr id="12" name="テキスト ボックス 1"/>
        <cdr:cNvSpPr txBox="1"/>
      </cdr:nvSpPr>
      <cdr:spPr>
        <a:xfrm xmlns:a="http://schemas.openxmlformats.org/drawingml/2006/main">
          <a:off x="1363509" y="4445094"/>
          <a:ext cx="824430" cy="3362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ja-JP" altLang="en-US" sz="1100"/>
            <a:t>準安定領域</a:t>
          </a:r>
        </a:p>
      </cdr:txBody>
    </cdr:sp>
  </cdr:relSizeAnchor>
  <cdr:relSizeAnchor xmlns:cdr="http://schemas.openxmlformats.org/drawingml/2006/chartDrawing">
    <cdr:from>
      <cdr:x>0.21306</cdr:x>
      <cdr:y>0.47806</cdr:y>
    </cdr:from>
    <cdr:to>
      <cdr:x>0.65482</cdr:x>
      <cdr:y>0.48749</cdr:y>
    </cdr:to>
    <cdr:cxnSp macro="">
      <cdr:nvCxnSpPr>
        <cdr:cNvPr id="17" name="直線コネクタ 16"/>
        <cdr:cNvCxnSpPr>
          <a:endCxn xmlns:a="http://schemas.openxmlformats.org/drawingml/2006/main" id="2" idx="6"/>
        </cdr:cNvCxnSpPr>
      </cdr:nvCxnSpPr>
      <cdr:spPr>
        <a:xfrm xmlns:a="http://schemas.openxmlformats.org/drawingml/2006/main" flipH="1">
          <a:off x="1165279" y="1701800"/>
          <a:ext cx="2416121" cy="33555"/>
        </a:xfrm>
        <a:prstGeom xmlns:a="http://schemas.openxmlformats.org/drawingml/2006/main" prst="line">
          <a:avLst/>
        </a:prstGeom>
        <a:ln xmlns:a="http://schemas.openxmlformats.org/drawingml/2006/main" w="15875">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9622</cdr:x>
      <cdr:y>0.47271</cdr:y>
    </cdr:from>
    <cdr:to>
      <cdr:x>0.23696</cdr:x>
      <cdr:y>0.52743</cdr:y>
    </cdr:to>
    <cdr:sp macro="" textlink="">
      <cdr:nvSpPr>
        <cdr:cNvPr id="18" name="テキスト ボックス 17"/>
        <cdr:cNvSpPr txBox="1"/>
      </cdr:nvSpPr>
      <cdr:spPr>
        <a:xfrm xmlns:a="http://schemas.openxmlformats.org/drawingml/2006/main">
          <a:off x="1073150" y="1682750"/>
          <a:ext cx="222852" cy="19481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B</a:t>
          </a:r>
          <a:endParaRPr lang="ja-JP" altLang="en-US" sz="1100"/>
        </a:p>
      </cdr:txBody>
    </cdr:sp>
  </cdr:relSizeAnchor>
  <cdr:relSizeAnchor xmlns:cdr="http://schemas.openxmlformats.org/drawingml/2006/chartDrawing">
    <cdr:from>
      <cdr:x>0.61986</cdr:x>
      <cdr:y>0.46268</cdr:y>
    </cdr:from>
    <cdr:to>
      <cdr:x>0.66673</cdr:x>
      <cdr:y>0.51996</cdr:y>
    </cdr:to>
    <cdr:sp macro="" textlink="">
      <cdr:nvSpPr>
        <cdr:cNvPr id="20" name="テキスト ボックス 19"/>
        <cdr:cNvSpPr txBox="1"/>
      </cdr:nvSpPr>
      <cdr:spPr>
        <a:xfrm xmlns:a="http://schemas.openxmlformats.org/drawingml/2006/main">
          <a:off x="3390199" y="1647059"/>
          <a:ext cx="256344" cy="20390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D</a:t>
          </a:r>
          <a:endParaRPr lang="ja-JP" altLang="en-US" sz="1100"/>
        </a:p>
      </cdr:txBody>
    </cdr:sp>
  </cdr:relSizeAnchor>
  <cdr:relSizeAnchor xmlns:cdr="http://schemas.openxmlformats.org/drawingml/2006/chartDrawing">
    <cdr:from>
      <cdr:x>0.39864</cdr:x>
      <cdr:y>0.36583</cdr:y>
    </cdr:from>
    <cdr:to>
      <cdr:x>0.44166</cdr:x>
      <cdr:y>0.42643</cdr:y>
    </cdr:to>
    <cdr:sp macro="" textlink="">
      <cdr:nvSpPr>
        <cdr:cNvPr id="21" name="テキスト ボックス 20"/>
        <cdr:cNvSpPr txBox="1"/>
      </cdr:nvSpPr>
      <cdr:spPr>
        <a:xfrm xmlns:a="http://schemas.openxmlformats.org/drawingml/2006/main">
          <a:off x="2180237" y="1302289"/>
          <a:ext cx="235288" cy="21572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S</a:t>
          </a:r>
          <a:r>
            <a:rPr lang="en-US" altLang="ja-JP" sz="800"/>
            <a:t>1</a:t>
          </a:r>
          <a:endParaRPr lang="ja-JP" altLang="en-US" sz="800"/>
        </a:p>
      </cdr:txBody>
    </cdr:sp>
  </cdr:relSizeAnchor>
  <cdr:relSizeAnchor xmlns:cdr="http://schemas.openxmlformats.org/drawingml/2006/chartDrawing">
    <cdr:from>
      <cdr:x>0.19564</cdr:x>
      <cdr:y>0.69002</cdr:y>
    </cdr:from>
    <cdr:to>
      <cdr:x>0.23695</cdr:x>
      <cdr:y>0.74536</cdr:y>
    </cdr:to>
    <cdr:sp macro="" textlink="">
      <cdr:nvSpPr>
        <cdr:cNvPr id="22" name="テキスト ボックス 21"/>
        <cdr:cNvSpPr txBox="1"/>
      </cdr:nvSpPr>
      <cdr:spPr>
        <a:xfrm xmlns:a="http://schemas.openxmlformats.org/drawingml/2006/main">
          <a:off x="1070024" y="2456332"/>
          <a:ext cx="225935" cy="1969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S</a:t>
          </a:r>
          <a:r>
            <a:rPr lang="en-US" altLang="ja-JP" sz="800"/>
            <a:t>2</a:t>
          </a:r>
          <a:endParaRPr lang="ja-JP" altLang="en-US" sz="800"/>
        </a:p>
      </cdr:txBody>
    </cdr:sp>
  </cdr:relSizeAnchor>
  <cdr:relSizeAnchor xmlns:cdr="http://schemas.openxmlformats.org/drawingml/2006/chartDrawing">
    <cdr:from>
      <cdr:x>0.32731</cdr:x>
      <cdr:y>0.46479</cdr:y>
    </cdr:from>
    <cdr:to>
      <cdr:x>0.36948</cdr:x>
      <cdr:y>0.53198</cdr:y>
    </cdr:to>
    <cdr:sp macro="" textlink="">
      <cdr:nvSpPr>
        <cdr:cNvPr id="23" name="テキスト ボックス 22"/>
        <cdr:cNvSpPr txBox="1"/>
      </cdr:nvSpPr>
      <cdr:spPr>
        <a:xfrm xmlns:a="http://schemas.openxmlformats.org/drawingml/2006/main">
          <a:off x="1790127" y="1654551"/>
          <a:ext cx="230638" cy="2391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E</a:t>
          </a:r>
          <a:endParaRPr lang="ja-JP" altLang="en-US" sz="1100"/>
        </a:p>
      </cdr:txBody>
    </cdr:sp>
  </cdr:relSizeAnchor>
  <cdr:relSizeAnchor xmlns:cdr="http://schemas.openxmlformats.org/drawingml/2006/chartDrawing">
    <cdr:from>
      <cdr:x>0.28332</cdr:x>
      <cdr:y>0.25266</cdr:y>
    </cdr:from>
    <cdr:to>
      <cdr:x>0.29168</cdr:x>
      <cdr:y>0.2655</cdr:y>
    </cdr:to>
    <cdr:sp macro="" textlink="">
      <cdr:nvSpPr>
        <cdr:cNvPr id="26" name="円/楕円 25"/>
        <cdr:cNvSpPr/>
      </cdr:nvSpPr>
      <cdr:spPr>
        <a:xfrm xmlns:a="http://schemas.openxmlformats.org/drawingml/2006/main">
          <a:off x="1549529" y="899418"/>
          <a:ext cx="45719" cy="45719"/>
        </a:xfrm>
        <a:prstGeom xmlns:a="http://schemas.openxmlformats.org/drawingml/2006/main" prst="ellipse">
          <a:avLst/>
        </a:prstGeom>
        <a:solidFill xmlns:a="http://schemas.openxmlformats.org/drawingml/2006/main">
          <a:schemeClr val="bg1"/>
        </a:solidFill>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6285</cdr:x>
      <cdr:y>0.19058</cdr:y>
    </cdr:from>
    <cdr:to>
      <cdr:x>0.33944</cdr:x>
      <cdr:y>0.30916</cdr:y>
    </cdr:to>
    <cdr:sp macro="" textlink="">
      <cdr:nvSpPr>
        <cdr:cNvPr id="27" name="テキスト ボックス 26"/>
        <cdr:cNvSpPr txBox="1"/>
      </cdr:nvSpPr>
      <cdr:spPr>
        <a:xfrm xmlns:a="http://schemas.openxmlformats.org/drawingml/2006/main">
          <a:off x="1437583" y="678415"/>
          <a:ext cx="418890" cy="42212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CP</a:t>
          </a:r>
          <a:endParaRPr lang="ja-JP" altLang="en-US" sz="1100"/>
        </a:p>
      </cdr:txBody>
    </cdr:sp>
  </cdr:relSizeAnchor>
  <cdr:relSizeAnchor xmlns:cdr="http://schemas.openxmlformats.org/drawingml/2006/chartDrawing">
    <cdr:from>
      <cdr:x>0.20522</cdr:x>
      <cdr:y>0.43556</cdr:y>
    </cdr:from>
    <cdr:to>
      <cdr:x>0.53872</cdr:x>
      <cdr:y>0.43882</cdr:y>
    </cdr:to>
    <cdr:cxnSp macro="">
      <cdr:nvCxnSpPr>
        <cdr:cNvPr id="15" name="直線コネクタ 14"/>
        <cdr:cNvCxnSpPr/>
      </cdr:nvCxnSpPr>
      <cdr:spPr>
        <a:xfrm xmlns:a="http://schemas.openxmlformats.org/drawingml/2006/main">
          <a:off x="1122401" y="1550511"/>
          <a:ext cx="1823999" cy="11589"/>
        </a:xfrm>
        <a:prstGeom xmlns:a="http://schemas.openxmlformats.org/drawingml/2006/main" prst="line">
          <a:avLst/>
        </a:prstGeom>
        <a:ln xmlns:a="http://schemas.openxmlformats.org/drawingml/2006/main" w="19050">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7648</cdr:x>
      <cdr:y>0.396</cdr:y>
    </cdr:from>
    <cdr:to>
      <cdr:x>0.23223</cdr:x>
      <cdr:y>0.47169</cdr:y>
    </cdr:to>
    <cdr:sp macro="" textlink="">
      <cdr:nvSpPr>
        <cdr:cNvPr id="24" name="テキスト ボックス 23"/>
        <cdr:cNvSpPr txBox="1"/>
      </cdr:nvSpPr>
      <cdr:spPr>
        <a:xfrm xmlns:a="http://schemas.openxmlformats.org/drawingml/2006/main">
          <a:off x="965200" y="1409701"/>
          <a:ext cx="304937" cy="2694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b</a:t>
          </a:r>
          <a:endParaRPr lang="ja-JP" altLang="en-US" sz="1100"/>
        </a:p>
      </cdr:txBody>
    </cdr:sp>
  </cdr:relSizeAnchor>
  <cdr:relSizeAnchor xmlns:cdr="http://schemas.openxmlformats.org/drawingml/2006/chartDrawing">
    <cdr:from>
      <cdr:x>0.5044</cdr:x>
      <cdr:y>0.38576</cdr:y>
    </cdr:from>
    <cdr:to>
      <cdr:x>0.55141</cdr:x>
      <cdr:y>0.44744</cdr:y>
    </cdr:to>
    <cdr:sp macro="" textlink="">
      <cdr:nvSpPr>
        <cdr:cNvPr id="25" name="テキスト ボックス 24"/>
        <cdr:cNvSpPr txBox="1"/>
      </cdr:nvSpPr>
      <cdr:spPr>
        <a:xfrm xmlns:a="http://schemas.openxmlformats.org/drawingml/2006/main">
          <a:off x="2758713" y="1373246"/>
          <a:ext cx="257110" cy="21956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d</a:t>
          </a:r>
          <a:endParaRPr lang="ja-JP" altLang="en-US" sz="1100"/>
        </a:p>
      </cdr:txBody>
    </cdr:sp>
  </cdr:relSizeAnchor>
  <cdr:relSizeAnchor xmlns:cdr="http://schemas.openxmlformats.org/drawingml/2006/chartDrawing">
    <cdr:from>
      <cdr:x>0.3608</cdr:x>
      <cdr:y>0.37615</cdr:y>
    </cdr:from>
    <cdr:to>
      <cdr:x>0.39539</cdr:x>
      <cdr:y>0.43643</cdr:y>
    </cdr:to>
    <cdr:sp macro="" textlink="">
      <cdr:nvSpPr>
        <cdr:cNvPr id="28" name="テキスト ボックス 27"/>
        <cdr:cNvSpPr txBox="1"/>
      </cdr:nvSpPr>
      <cdr:spPr>
        <a:xfrm xmlns:a="http://schemas.openxmlformats.org/drawingml/2006/main">
          <a:off x="1973305" y="1339031"/>
          <a:ext cx="189182" cy="214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e</a:t>
          </a:r>
          <a:endParaRPr lang="ja-JP" altLang="en-US" sz="1100"/>
        </a:p>
      </cdr:txBody>
    </cdr:sp>
  </cdr:relSizeAnchor>
</c:userShapes>
</file>

<file path=ppt/drawings/drawing8.xml><?xml version="1.0" encoding="utf-8"?>
<c:userShapes xmlns:c="http://schemas.openxmlformats.org/drawingml/2006/chart">
  <cdr:relSizeAnchor xmlns:cdr="http://schemas.openxmlformats.org/drawingml/2006/chartDrawing">
    <cdr:from>
      <cdr:x>0.32537</cdr:x>
      <cdr:y>0.38717</cdr:y>
    </cdr:from>
    <cdr:to>
      <cdr:x>0.43962</cdr:x>
      <cdr:y>0.45343</cdr:y>
    </cdr:to>
    <cdr:sp macro="" textlink="">
      <cdr:nvSpPr>
        <cdr:cNvPr id="2" name="テキスト ボックス 1"/>
        <cdr:cNvSpPr txBox="1"/>
      </cdr:nvSpPr>
      <cdr:spPr>
        <a:xfrm xmlns:a="http://schemas.openxmlformats.org/drawingml/2006/main">
          <a:off x="1354125" y="1367941"/>
          <a:ext cx="475489" cy="23408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280K</a:t>
          </a:r>
          <a:endParaRPr lang="ja-JP" altLang="en-US" sz="1100"/>
        </a:p>
      </cdr:txBody>
    </cdr:sp>
  </cdr:relSizeAnchor>
  <cdr:relSizeAnchor xmlns:cdr="http://schemas.openxmlformats.org/drawingml/2006/chartDrawing">
    <cdr:from>
      <cdr:x>0.35164</cdr:x>
      <cdr:y>0.38499</cdr:y>
    </cdr:from>
    <cdr:to>
      <cdr:x>0.50085</cdr:x>
      <cdr:y>0.45124</cdr:y>
    </cdr:to>
    <cdr:sp macro="" textlink="">
      <cdr:nvSpPr>
        <cdr:cNvPr id="3" name="テキスト ボックス 1"/>
        <cdr:cNvSpPr txBox="1"/>
      </cdr:nvSpPr>
      <cdr:spPr>
        <a:xfrm xmlns:a="http://schemas.openxmlformats.org/drawingml/2006/main">
          <a:off x="1463446" y="1360220"/>
          <a:ext cx="620980" cy="234087"/>
        </a:xfrm>
        <a:prstGeom xmlns:a="http://schemas.openxmlformats.org/drawingml/2006/main" prst="rect">
          <a:avLst/>
        </a:prstGeom>
      </cdr:spPr>
    </cdr:sp>
  </cdr:relSizeAnchor>
  <cdr:relSizeAnchor xmlns:cdr="http://schemas.openxmlformats.org/drawingml/2006/chartDrawing">
    <cdr:from>
      <cdr:x>0.35164</cdr:x>
      <cdr:y>0.38499</cdr:y>
    </cdr:from>
    <cdr:to>
      <cdr:x>0.50085</cdr:x>
      <cdr:y>0.45124</cdr:y>
    </cdr:to>
    <cdr:sp macro="" textlink="">
      <cdr:nvSpPr>
        <cdr:cNvPr id="4" name="テキスト ボックス 1"/>
        <cdr:cNvSpPr txBox="1"/>
      </cdr:nvSpPr>
      <cdr:spPr>
        <a:xfrm xmlns:a="http://schemas.openxmlformats.org/drawingml/2006/main">
          <a:off x="1463446" y="1360220"/>
          <a:ext cx="620980" cy="234087"/>
        </a:xfrm>
        <a:prstGeom xmlns:a="http://schemas.openxmlformats.org/drawingml/2006/main" prst="rect">
          <a:avLst/>
        </a:prstGeom>
      </cdr:spPr>
    </cdr:sp>
  </cdr:relSizeAnchor>
  <cdr:relSizeAnchor xmlns:cdr="http://schemas.openxmlformats.org/drawingml/2006/chartDrawing">
    <cdr:from>
      <cdr:x>0.30233</cdr:x>
      <cdr:y>0.31106</cdr:y>
    </cdr:from>
    <cdr:to>
      <cdr:x>0.44118</cdr:x>
      <cdr:y>0.37533</cdr:y>
    </cdr:to>
    <cdr:sp macro="" textlink="">
      <cdr:nvSpPr>
        <cdr:cNvPr id="5" name="テキスト ボックス 4"/>
        <cdr:cNvSpPr txBox="1"/>
      </cdr:nvSpPr>
      <cdr:spPr>
        <a:xfrm xmlns:a="http://schemas.openxmlformats.org/drawingml/2006/main">
          <a:off x="1258215" y="1099007"/>
          <a:ext cx="577900" cy="22710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290 K</a:t>
          </a:r>
          <a:endParaRPr lang="ja-JP" altLang="en-US" sz="1100"/>
        </a:p>
      </cdr:txBody>
    </cdr:sp>
  </cdr:relSizeAnchor>
  <cdr:relSizeAnchor xmlns:cdr="http://schemas.openxmlformats.org/drawingml/2006/chartDrawing">
    <cdr:from>
      <cdr:x>0.32361</cdr:x>
      <cdr:y>0.20142</cdr:y>
    </cdr:from>
    <cdr:to>
      <cdr:x>0.47282</cdr:x>
      <cdr:y>0.27951</cdr:y>
    </cdr:to>
    <cdr:sp macro="" textlink="">
      <cdr:nvSpPr>
        <cdr:cNvPr id="6" name="テキスト ボックス 5"/>
        <cdr:cNvSpPr txBox="1"/>
      </cdr:nvSpPr>
      <cdr:spPr>
        <a:xfrm xmlns:a="http://schemas.openxmlformats.org/drawingml/2006/main">
          <a:off x="1346809" y="711632"/>
          <a:ext cx="620980" cy="27592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304.2K</a:t>
          </a:r>
          <a:endParaRPr lang="ja-JP" altLang="en-US" sz="1100"/>
        </a:p>
      </cdr:txBody>
    </cdr:sp>
  </cdr:relSizeAnchor>
  <cdr:relSizeAnchor xmlns:cdr="http://schemas.openxmlformats.org/drawingml/2006/chartDrawing">
    <cdr:from>
      <cdr:x>0.40427</cdr:x>
      <cdr:y>0.10352</cdr:y>
    </cdr:from>
    <cdr:to>
      <cdr:x>0.54313</cdr:x>
      <cdr:y>0.17599</cdr:y>
    </cdr:to>
    <cdr:sp macro="" textlink="">
      <cdr:nvSpPr>
        <cdr:cNvPr id="7" name="テキスト ボックス 6"/>
        <cdr:cNvSpPr txBox="1"/>
      </cdr:nvSpPr>
      <cdr:spPr>
        <a:xfrm xmlns:a="http://schemas.openxmlformats.org/drawingml/2006/main">
          <a:off x="1682496" y="365760"/>
          <a:ext cx="577901" cy="25603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320K</a:t>
          </a:r>
          <a:endParaRPr lang="ja-JP" altLang="en-US" sz="110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84500" cy="50165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902075" y="0"/>
            <a:ext cx="2984500" cy="501650"/>
          </a:xfrm>
          <a:prstGeom prst="rect">
            <a:avLst/>
          </a:prstGeom>
        </p:spPr>
        <p:txBody>
          <a:bodyPr vert="horz" lIns="91440" tIns="45720" rIns="91440" bIns="45720" rtlCol="0"/>
          <a:lstStyle>
            <a:lvl1pPr algn="r">
              <a:defRPr sz="1200"/>
            </a:lvl1pPr>
          </a:lstStyle>
          <a:p>
            <a:fld id="{6E91F07F-31FB-4F6D-8D03-B3CCBE3E52D6}" type="datetimeFigureOut">
              <a:rPr kumimoji="1" lang="ja-JP" altLang="en-US" smtClean="0"/>
              <a:t>2014/8/7</a:t>
            </a:fld>
            <a:endParaRPr kumimoji="1" lang="ja-JP" altLang="en-US"/>
          </a:p>
        </p:txBody>
      </p:sp>
      <p:sp>
        <p:nvSpPr>
          <p:cNvPr id="4" name="フッター プレースホルダー 3"/>
          <p:cNvSpPr>
            <a:spLocks noGrp="1"/>
          </p:cNvSpPr>
          <p:nvPr>
            <p:ph type="ftr" sz="quarter" idx="2"/>
          </p:nvPr>
        </p:nvSpPr>
        <p:spPr>
          <a:xfrm>
            <a:off x="0" y="9517063"/>
            <a:ext cx="2984500" cy="50165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902075" y="9517063"/>
            <a:ext cx="2984500" cy="501650"/>
          </a:xfrm>
          <a:prstGeom prst="rect">
            <a:avLst/>
          </a:prstGeom>
        </p:spPr>
        <p:txBody>
          <a:bodyPr vert="horz" lIns="91440" tIns="45720" rIns="91440" bIns="45720" rtlCol="0" anchor="b"/>
          <a:lstStyle>
            <a:lvl1pPr algn="r">
              <a:defRPr sz="1200"/>
            </a:lvl1pPr>
          </a:lstStyle>
          <a:p>
            <a:fld id="{3DA72869-7552-4152-B7E0-E05DA31DFA77}" type="slidenum">
              <a:rPr kumimoji="1" lang="ja-JP" altLang="en-US" smtClean="0"/>
              <a:t>‹#›</a:t>
            </a:fld>
            <a:endParaRPr kumimoji="1" lang="ja-JP" altLang="en-US"/>
          </a:p>
        </p:txBody>
      </p:sp>
    </p:spTree>
    <p:extLst>
      <p:ext uri="{BB962C8B-B14F-4D97-AF65-F5344CB8AC3E}">
        <p14:creationId xmlns:p14="http://schemas.microsoft.com/office/powerpoint/2010/main" val="22552729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84871" cy="501015"/>
          </a:xfrm>
          <a:prstGeom prst="rect">
            <a:avLst/>
          </a:prstGeom>
        </p:spPr>
        <p:txBody>
          <a:bodyPr vert="horz" lIns="96616" tIns="48308" rIns="96616" bIns="48308" rtlCol="0"/>
          <a:lstStyle>
            <a:lvl1pPr algn="l">
              <a:defRPr sz="1300"/>
            </a:lvl1pPr>
          </a:lstStyle>
          <a:p>
            <a:endParaRPr kumimoji="1" lang="ja-JP" altLang="en-US"/>
          </a:p>
        </p:txBody>
      </p:sp>
      <p:sp>
        <p:nvSpPr>
          <p:cNvPr id="3" name="日付プレースホルダー 2"/>
          <p:cNvSpPr>
            <a:spLocks noGrp="1"/>
          </p:cNvSpPr>
          <p:nvPr>
            <p:ph type="dt" idx="1"/>
          </p:nvPr>
        </p:nvSpPr>
        <p:spPr>
          <a:xfrm>
            <a:off x="3901698" y="0"/>
            <a:ext cx="2984871" cy="501015"/>
          </a:xfrm>
          <a:prstGeom prst="rect">
            <a:avLst/>
          </a:prstGeom>
        </p:spPr>
        <p:txBody>
          <a:bodyPr vert="horz" lIns="96616" tIns="48308" rIns="96616" bIns="48308" rtlCol="0"/>
          <a:lstStyle>
            <a:lvl1pPr algn="r">
              <a:defRPr sz="1300"/>
            </a:lvl1pPr>
          </a:lstStyle>
          <a:p>
            <a:fld id="{6B0B4851-113C-4943-B2A9-5ADFF9901E33}" type="datetimeFigureOut">
              <a:rPr kumimoji="1" lang="ja-JP" altLang="en-US" smtClean="0"/>
              <a:t>2014/8/7</a:t>
            </a:fld>
            <a:endParaRPr kumimoji="1" lang="ja-JP" altLang="en-US"/>
          </a:p>
        </p:txBody>
      </p:sp>
      <p:sp>
        <p:nvSpPr>
          <p:cNvPr id="4" name="スライド イメージ プレースホルダー 3"/>
          <p:cNvSpPr>
            <a:spLocks noGrp="1" noRot="1" noChangeAspect="1"/>
          </p:cNvSpPr>
          <p:nvPr>
            <p:ph type="sldImg" idx="2"/>
          </p:nvPr>
        </p:nvSpPr>
        <p:spPr>
          <a:xfrm>
            <a:off x="939800" y="750888"/>
            <a:ext cx="5008563" cy="3757612"/>
          </a:xfrm>
          <a:prstGeom prst="rect">
            <a:avLst/>
          </a:prstGeom>
          <a:noFill/>
          <a:ln w="12700">
            <a:solidFill>
              <a:prstClr val="black"/>
            </a:solidFill>
          </a:ln>
        </p:spPr>
        <p:txBody>
          <a:bodyPr vert="horz" lIns="96616" tIns="48308" rIns="96616" bIns="48308" rtlCol="0" anchor="ctr"/>
          <a:lstStyle/>
          <a:p>
            <a:endParaRPr lang="ja-JP" altLang="en-US"/>
          </a:p>
        </p:txBody>
      </p:sp>
      <p:sp>
        <p:nvSpPr>
          <p:cNvPr id="5" name="ノート プレースホルダー 4"/>
          <p:cNvSpPr>
            <a:spLocks noGrp="1"/>
          </p:cNvSpPr>
          <p:nvPr>
            <p:ph type="body" sz="quarter" idx="3"/>
          </p:nvPr>
        </p:nvSpPr>
        <p:spPr>
          <a:xfrm>
            <a:off x="688817" y="4759643"/>
            <a:ext cx="5510530" cy="4509135"/>
          </a:xfrm>
          <a:prstGeom prst="rect">
            <a:avLst/>
          </a:prstGeom>
        </p:spPr>
        <p:txBody>
          <a:bodyPr vert="horz" lIns="96616" tIns="48308" rIns="96616" bIns="48308"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517546"/>
            <a:ext cx="2984871" cy="501015"/>
          </a:xfrm>
          <a:prstGeom prst="rect">
            <a:avLst/>
          </a:prstGeom>
        </p:spPr>
        <p:txBody>
          <a:bodyPr vert="horz" lIns="96616" tIns="48308" rIns="96616" bIns="48308"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3901698" y="9517546"/>
            <a:ext cx="2984871" cy="501015"/>
          </a:xfrm>
          <a:prstGeom prst="rect">
            <a:avLst/>
          </a:prstGeom>
        </p:spPr>
        <p:txBody>
          <a:bodyPr vert="horz" lIns="96616" tIns="48308" rIns="96616" bIns="48308" rtlCol="0" anchor="b"/>
          <a:lstStyle>
            <a:lvl1pPr algn="r">
              <a:defRPr sz="1300"/>
            </a:lvl1pPr>
          </a:lstStyle>
          <a:p>
            <a:fld id="{CBCF300A-B5B3-44C8-8921-46B21906237E}" type="slidenum">
              <a:rPr kumimoji="1" lang="ja-JP" altLang="en-US" smtClean="0"/>
              <a:t>‹#›</a:t>
            </a:fld>
            <a:endParaRPr kumimoji="1" lang="ja-JP" altLang="en-US"/>
          </a:p>
        </p:txBody>
      </p:sp>
    </p:spTree>
    <p:extLst>
      <p:ext uri="{BB962C8B-B14F-4D97-AF65-F5344CB8AC3E}">
        <p14:creationId xmlns:p14="http://schemas.microsoft.com/office/powerpoint/2010/main" val="2444867222"/>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err="1" smtClean="0"/>
              <a:t>bpred</a:t>
            </a:r>
            <a:r>
              <a:rPr kumimoji="1" lang="en-US" altLang="ja-JP" dirty="0" smtClean="0"/>
              <a:t>(-1)</a:t>
            </a:r>
            <a:r>
              <a:rPr kumimoji="1" lang="en-US" altLang="ja-JP" baseline="0" dirty="0" smtClean="0"/>
              <a:t> </a:t>
            </a:r>
            <a:r>
              <a:rPr kumimoji="1" lang="ja-JP" altLang="en-US" baseline="0" dirty="0" err="1" smtClean="0"/>
              <a:t>を演示</a:t>
            </a:r>
            <a:r>
              <a:rPr kumimoji="1" lang="en-US" altLang="ja-JP" baseline="0" dirty="0" smtClean="0"/>
              <a:t>.  alkane </a:t>
            </a:r>
            <a:r>
              <a:rPr kumimoji="1" lang="ja-JP" altLang="en-US" baseline="0" dirty="0" smtClean="0"/>
              <a:t>を表示</a:t>
            </a:r>
            <a:r>
              <a:rPr kumimoji="1" lang="en-US" altLang="ja-JP" baseline="0" dirty="0" smtClean="0"/>
              <a:t>.</a:t>
            </a:r>
          </a:p>
          <a:p>
            <a:endParaRPr kumimoji="1" lang="ja-JP" altLang="en-US" dirty="0"/>
          </a:p>
        </p:txBody>
      </p:sp>
      <p:sp>
        <p:nvSpPr>
          <p:cNvPr id="4" name="スライド番号プレースホルダー 3"/>
          <p:cNvSpPr>
            <a:spLocks noGrp="1"/>
          </p:cNvSpPr>
          <p:nvPr>
            <p:ph type="sldNum" sz="quarter" idx="10"/>
          </p:nvPr>
        </p:nvSpPr>
        <p:spPr/>
        <p:txBody>
          <a:bodyPr/>
          <a:lstStyle/>
          <a:p>
            <a:fld id="{CBCF300A-B5B3-44C8-8921-46B21906237E}" type="slidenum">
              <a:rPr kumimoji="1" lang="ja-JP" altLang="en-US" smtClean="0"/>
              <a:t>9</a:t>
            </a:fld>
            <a:endParaRPr kumimoji="1" lang="ja-JP" altLang="en-US"/>
          </a:p>
        </p:txBody>
      </p:sp>
    </p:spTree>
    <p:extLst>
      <p:ext uri="{BB962C8B-B14F-4D97-AF65-F5344CB8AC3E}">
        <p14:creationId xmlns:p14="http://schemas.microsoft.com/office/powerpoint/2010/main" val="15544289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Hudson-</a:t>
            </a:r>
            <a:r>
              <a:rPr kumimoji="1" lang="en-US" altLang="ja-JP" dirty="0" err="1" smtClean="0"/>
              <a:t>McCoubrey</a:t>
            </a:r>
            <a:r>
              <a:rPr kumimoji="1" lang="ja-JP" altLang="en-US" dirty="0" smtClean="0"/>
              <a:t>理論　</a:t>
            </a:r>
            <a:r>
              <a:rPr kumimoji="1" lang="en-US" altLang="ja-JP" dirty="0" smtClean="0"/>
              <a:t>p.9-10</a:t>
            </a:r>
            <a:endParaRPr kumimoji="1" lang="ja-JP" altLang="en-US" dirty="0"/>
          </a:p>
        </p:txBody>
      </p:sp>
      <p:sp>
        <p:nvSpPr>
          <p:cNvPr id="4" name="スライド番号プレースホルダー 3"/>
          <p:cNvSpPr>
            <a:spLocks noGrp="1"/>
          </p:cNvSpPr>
          <p:nvPr>
            <p:ph type="sldNum" sz="quarter" idx="10"/>
          </p:nvPr>
        </p:nvSpPr>
        <p:spPr/>
        <p:txBody>
          <a:bodyPr/>
          <a:lstStyle/>
          <a:p>
            <a:fld id="{0C4F76B6-536C-4C9B-A7A5-3263F49739CA}" type="slidenum">
              <a:rPr kumimoji="1" lang="ja-JP" altLang="en-US" smtClean="0"/>
              <a:t>19</a:t>
            </a:fld>
            <a:endParaRPr kumimoji="1" lang="ja-JP" altLang="en-US"/>
          </a:p>
        </p:txBody>
      </p:sp>
    </p:spTree>
    <p:extLst>
      <p:ext uri="{BB962C8B-B14F-4D97-AF65-F5344CB8AC3E}">
        <p14:creationId xmlns:p14="http://schemas.microsoft.com/office/powerpoint/2010/main" val="5503166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p.14</a:t>
            </a:r>
            <a:endParaRPr kumimoji="1" lang="ja-JP" altLang="en-US" dirty="0"/>
          </a:p>
        </p:txBody>
      </p:sp>
      <p:sp>
        <p:nvSpPr>
          <p:cNvPr id="4" name="スライド番号プレースホルダー 3"/>
          <p:cNvSpPr>
            <a:spLocks noGrp="1"/>
          </p:cNvSpPr>
          <p:nvPr>
            <p:ph type="sldNum" sz="quarter" idx="10"/>
          </p:nvPr>
        </p:nvSpPr>
        <p:spPr/>
        <p:txBody>
          <a:bodyPr/>
          <a:lstStyle/>
          <a:p>
            <a:fld id="{0C4F76B6-536C-4C9B-A7A5-3263F49739CA}" type="slidenum">
              <a:rPr kumimoji="1" lang="ja-JP" altLang="en-US" smtClean="0"/>
              <a:t>20</a:t>
            </a:fld>
            <a:endParaRPr kumimoji="1" lang="ja-JP" altLang="en-US"/>
          </a:p>
        </p:txBody>
      </p:sp>
    </p:spTree>
    <p:extLst>
      <p:ext uri="{BB962C8B-B14F-4D97-AF65-F5344CB8AC3E}">
        <p14:creationId xmlns:p14="http://schemas.microsoft.com/office/powerpoint/2010/main" val="28150016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p.13</a:t>
            </a:r>
            <a:endParaRPr kumimoji="1" lang="ja-JP" altLang="en-US" dirty="0"/>
          </a:p>
        </p:txBody>
      </p:sp>
      <p:sp>
        <p:nvSpPr>
          <p:cNvPr id="4" name="スライド番号プレースホルダー 3"/>
          <p:cNvSpPr>
            <a:spLocks noGrp="1"/>
          </p:cNvSpPr>
          <p:nvPr>
            <p:ph type="sldNum" sz="quarter" idx="10"/>
          </p:nvPr>
        </p:nvSpPr>
        <p:spPr/>
        <p:txBody>
          <a:bodyPr/>
          <a:lstStyle/>
          <a:p>
            <a:fld id="{0C4F76B6-536C-4C9B-A7A5-3263F49739CA}" type="slidenum">
              <a:rPr kumimoji="1" lang="ja-JP" altLang="en-US" smtClean="0"/>
              <a:t>21</a:t>
            </a:fld>
            <a:endParaRPr kumimoji="1" lang="ja-JP" altLang="en-US"/>
          </a:p>
        </p:txBody>
      </p:sp>
    </p:spTree>
    <p:extLst>
      <p:ext uri="{BB962C8B-B14F-4D97-AF65-F5344CB8AC3E}">
        <p14:creationId xmlns:p14="http://schemas.microsoft.com/office/powerpoint/2010/main" val="22452634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演示：   </a:t>
            </a:r>
            <a:r>
              <a:rPr kumimoji="1" lang="en-US" altLang="ja-JP" dirty="0" err="1" smtClean="0"/>
              <a:t>bpred</a:t>
            </a:r>
            <a:r>
              <a:rPr kumimoji="1" lang="en-US" altLang="ja-JP" dirty="0" smtClean="0"/>
              <a:t> </a:t>
            </a:r>
            <a:r>
              <a:rPr kumimoji="1" lang="ja-JP" altLang="en-US" dirty="0" smtClean="0"/>
              <a:t>フラッシュと露点沸点計算</a:t>
            </a:r>
            <a:r>
              <a:rPr kumimoji="1" lang="en-US" altLang="ja-JP" dirty="0" smtClean="0"/>
              <a:t>/ </a:t>
            </a:r>
            <a:r>
              <a:rPr kumimoji="1" lang="en-US" altLang="ja-JP" dirty="0" err="1" smtClean="0"/>
              <a:t>bcomp</a:t>
            </a:r>
            <a:endParaRPr kumimoji="1" lang="ja-JP" altLang="en-US" dirty="0"/>
          </a:p>
        </p:txBody>
      </p:sp>
      <p:sp>
        <p:nvSpPr>
          <p:cNvPr id="4" name="スライド番号プレースホルダー 3"/>
          <p:cNvSpPr>
            <a:spLocks noGrp="1"/>
          </p:cNvSpPr>
          <p:nvPr>
            <p:ph type="sldNum" sz="quarter" idx="10"/>
          </p:nvPr>
        </p:nvSpPr>
        <p:spPr/>
        <p:txBody>
          <a:bodyPr/>
          <a:lstStyle/>
          <a:p>
            <a:fld id="{CBCF300A-B5B3-44C8-8921-46B21906237E}" type="slidenum">
              <a:rPr kumimoji="1" lang="ja-JP" altLang="en-US" smtClean="0"/>
              <a:t>25</a:t>
            </a:fld>
            <a:endParaRPr kumimoji="1" lang="ja-JP" altLang="en-US"/>
          </a:p>
        </p:txBody>
      </p:sp>
    </p:spTree>
    <p:extLst>
      <p:ext uri="{BB962C8B-B14F-4D97-AF65-F5344CB8AC3E}">
        <p14:creationId xmlns:p14="http://schemas.microsoft.com/office/powerpoint/2010/main" val="3054354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Hudson-</a:t>
            </a:r>
            <a:r>
              <a:rPr kumimoji="1" lang="en-US" altLang="ja-JP" dirty="0" err="1" smtClean="0"/>
              <a:t>McCoubrey</a:t>
            </a:r>
            <a:r>
              <a:rPr kumimoji="1" lang="ja-JP" altLang="en-US" dirty="0" smtClean="0"/>
              <a:t>理論　</a:t>
            </a:r>
            <a:r>
              <a:rPr kumimoji="1" lang="en-US" altLang="ja-JP" dirty="0" smtClean="0"/>
              <a:t>p.9-10</a:t>
            </a:r>
            <a:endParaRPr kumimoji="1" lang="ja-JP" altLang="en-US" dirty="0"/>
          </a:p>
        </p:txBody>
      </p:sp>
      <p:sp>
        <p:nvSpPr>
          <p:cNvPr id="4" name="スライド番号プレースホルダー 3"/>
          <p:cNvSpPr>
            <a:spLocks noGrp="1"/>
          </p:cNvSpPr>
          <p:nvPr>
            <p:ph type="sldNum" sz="quarter" idx="10"/>
          </p:nvPr>
        </p:nvSpPr>
        <p:spPr/>
        <p:txBody>
          <a:bodyPr/>
          <a:lstStyle/>
          <a:p>
            <a:fld id="{0C4F76B6-536C-4C9B-A7A5-3263F49739CA}" type="slidenum">
              <a:rPr kumimoji="1" lang="ja-JP" altLang="en-US" smtClean="0"/>
              <a:t>46</a:t>
            </a:fld>
            <a:endParaRPr kumimoji="1" lang="ja-JP" altLang="en-US"/>
          </a:p>
        </p:txBody>
      </p:sp>
    </p:spTree>
    <p:extLst>
      <p:ext uri="{BB962C8B-B14F-4D97-AF65-F5344CB8AC3E}">
        <p14:creationId xmlns:p14="http://schemas.microsoft.com/office/powerpoint/2010/main" val="5503166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36676648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38158107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28818279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1440392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3663490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41133169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41181743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1541097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21438640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31396484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668D5568-1BC7-47E6-B1D3-4E33A52E8D67}" type="datetimeFigureOut">
              <a:rPr kumimoji="1" lang="ja-JP" altLang="en-US" smtClean="0"/>
              <a:t>2014/8/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27105643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60000"/>
          </a:schemeClr>
        </a:solidFill>
        <a:effectLst/>
      </p:bgPr>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8D5568-1BC7-47E6-B1D3-4E33A52E8D67}" type="datetimeFigureOut">
              <a:rPr kumimoji="1" lang="ja-JP" altLang="en-US" smtClean="0"/>
              <a:t>2014/8/7</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ADACD-7517-4675-9DBA-C718FCD84212}" type="slidenum">
              <a:rPr kumimoji="1" lang="ja-JP" altLang="en-US" smtClean="0"/>
              <a:t>‹#›</a:t>
            </a:fld>
            <a:endParaRPr kumimoji="1" lang="ja-JP" altLang="en-US"/>
          </a:p>
        </p:txBody>
      </p:sp>
    </p:spTree>
    <p:extLst>
      <p:ext uri="{BB962C8B-B14F-4D97-AF65-F5344CB8AC3E}">
        <p14:creationId xmlns:p14="http://schemas.microsoft.com/office/powerpoint/2010/main" val="18278328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emf"/><Relationship Id="rId4" Type="http://schemas.openxmlformats.org/officeDocument/2006/relationships/package" Target="../embeddings/Microsoft_Word_Document1.docx"/></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4.e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5.emf"/></Relationships>
</file>

<file path=ppt/slides/_rels/slide27.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6.emf"/></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chart" Target="../charts/chart10.xml"/></Relationships>
</file>

<file path=ppt/slides/_rels/slide35.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chart" Target="../charts/chart1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3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2.bin"/><Relationship Id="rId7" Type="http://schemas.openxmlformats.org/officeDocument/2006/relationships/chart" Target="../charts/chart12.xml"/><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0.emf"/><Relationship Id="rId5" Type="http://schemas.openxmlformats.org/officeDocument/2006/relationships/oleObject" Target="../embeddings/oleObject33.bin"/><Relationship Id="rId4" Type="http://schemas.openxmlformats.org/officeDocument/2006/relationships/image" Target="../media/image39.wmf"/><Relationship Id="rId9" Type="http://schemas.openxmlformats.org/officeDocument/2006/relationships/image" Target="../media/image41.wmf"/></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6.xml"/><Relationship Id="rId4" Type="http://schemas.openxmlformats.org/officeDocument/2006/relationships/image" Target="../media/image44.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6.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45.wmf"/><Relationship Id="rId4"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グラフ 9"/>
          <p:cNvGraphicFramePr/>
          <p:nvPr>
            <p:extLst>
              <p:ext uri="{D42A27DB-BD31-4B8C-83A1-F6EECF244321}">
                <p14:modId xmlns:p14="http://schemas.microsoft.com/office/powerpoint/2010/main" val="2732294053"/>
              </p:ext>
            </p:extLst>
          </p:nvPr>
        </p:nvGraphicFramePr>
        <p:xfrm>
          <a:off x="107504" y="0"/>
          <a:ext cx="9396536" cy="7029400"/>
        </p:xfrm>
        <a:graphic>
          <a:graphicData uri="http://schemas.openxmlformats.org/drawingml/2006/chart">
            <c:chart xmlns:c="http://schemas.openxmlformats.org/drawingml/2006/chart" xmlns:r="http://schemas.openxmlformats.org/officeDocument/2006/relationships" r:id="rId2"/>
          </a:graphicData>
        </a:graphic>
      </p:graphicFrame>
      <p:sp>
        <p:nvSpPr>
          <p:cNvPr id="2" name="タイトル 1"/>
          <p:cNvSpPr>
            <a:spLocks noGrp="1"/>
          </p:cNvSpPr>
          <p:nvPr>
            <p:ph type="ctrTitle"/>
          </p:nvPr>
        </p:nvSpPr>
        <p:spPr>
          <a:xfrm>
            <a:off x="1115616" y="1340768"/>
            <a:ext cx="7052320" cy="1109985"/>
          </a:xfrm>
          <a:solidFill>
            <a:schemeClr val="bg1">
              <a:alpha val="65000"/>
            </a:schemeClr>
          </a:solidFill>
        </p:spPr>
        <p:txBody>
          <a:bodyPr>
            <a:noAutofit/>
          </a:bodyPr>
          <a:lstStyle/>
          <a:p>
            <a:r>
              <a:rPr lang="en-US" altLang="ja-JP" sz="4800" dirty="0" smtClean="0"/>
              <a:t>EOS</a:t>
            </a:r>
            <a:r>
              <a:rPr lang="ja-JP" altLang="en-US" sz="4800" dirty="0" smtClean="0"/>
              <a:t>による高圧物性推算法</a:t>
            </a:r>
            <a:endParaRPr kumimoji="1" lang="ja-JP" altLang="en-US" sz="4800" dirty="0"/>
          </a:p>
        </p:txBody>
      </p:sp>
      <p:sp>
        <p:nvSpPr>
          <p:cNvPr id="3" name="サブタイトル 2"/>
          <p:cNvSpPr>
            <a:spLocks noGrp="1"/>
          </p:cNvSpPr>
          <p:nvPr>
            <p:ph type="subTitle" idx="1"/>
          </p:nvPr>
        </p:nvSpPr>
        <p:spPr>
          <a:xfrm>
            <a:off x="1763688" y="3501008"/>
            <a:ext cx="6120680" cy="2074168"/>
          </a:xfrm>
          <a:solidFill>
            <a:schemeClr val="bg1">
              <a:alpha val="64000"/>
            </a:schemeClr>
          </a:solidFill>
        </p:spPr>
        <p:txBody>
          <a:bodyPr>
            <a:normAutofit/>
          </a:bodyPr>
          <a:lstStyle/>
          <a:p>
            <a:r>
              <a:rPr kumimoji="1" lang="ja-JP" altLang="en-US" sz="2800" dirty="0" smtClean="0">
                <a:solidFill>
                  <a:srgbClr val="4D4D4D"/>
                </a:solidFill>
              </a:rPr>
              <a:t>第</a:t>
            </a:r>
            <a:r>
              <a:rPr kumimoji="1" lang="en-US" altLang="ja-JP" sz="2800" dirty="0" smtClean="0">
                <a:solidFill>
                  <a:srgbClr val="4D4D4D"/>
                </a:solidFill>
              </a:rPr>
              <a:t>12</a:t>
            </a:r>
            <a:r>
              <a:rPr kumimoji="1" lang="ja-JP" altLang="en-US" sz="2800" dirty="0" smtClean="0">
                <a:solidFill>
                  <a:srgbClr val="4D4D4D"/>
                </a:solidFill>
              </a:rPr>
              <a:t>回超臨界流体ミニワークショップ</a:t>
            </a:r>
            <a:endParaRPr kumimoji="1" lang="en-US" altLang="ja-JP" sz="2800" dirty="0" smtClean="0">
              <a:solidFill>
                <a:srgbClr val="4D4D4D"/>
              </a:solidFill>
            </a:endParaRPr>
          </a:p>
          <a:p>
            <a:r>
              <a:rPr lang="en-US" altLang="ja-JP" sz="2800" dirty="0" smtClean="0">
                <a:solidFill>
                  <a:srgbClr val="4D4D4D"/>
                </a:solidFill>
              </a:rPr>
              <a:t>2014</a:t>
            </a:r>
            <a:r>
              <a:rPr lang="ja-JP" altLang="en-US" sz="2800" dirty="0" smtClean="0">
                <a:solidFill>
                  <a:srgbClr val="4D4D4D"/>
                </a:solidFill>
              </a:rPr>
              <a:t>年</a:t>
            </a:r>
            <a:r>
              <a:rPr lang="en-US" altLang="ja-JP" sz="2800" dirty="0" smtClean="0">
                <a:solidFill>
                  <a:srgbClr val="4D4D4D"/>
                </a:solidFill>
              </a:rPr>
              <a:t>8</a:t>
            </a:r>
            <a:r>
              <a:rPr lang="ja-JP" altLang="en-US" sz="2800" dirty="0" smtClean="0">
                <a:solidFill>
                  <a:srgbClr val="4D4D4D"/>
                </a:solidFill>
              </a:rPr>
              <a:t>月</a:t>
            </a:r>
            <a:r>
              <a:rPr lang="en-US" altLang="ja-JP" sz="2800" dirty="0" smtClean="0">
                <a:solidFill>
                  <a:srgbClr val="4D4D4D"/>
                </a:solidFill>
              </a:rPr>
              <a:t>8</a:t>
            </a:r>
            <a:r>
              <a:rPr lang="ja-JP" altLang="en-US" sz="2800" dirty="0" smtClean="0">
                <a:solidFill>
                  <a:srgbClr val="4D4D4D"/>
                </a:solidFill>
              </a:rPr>
              <a:t>日</a:t>
            </a:r>
            <a:endParaRPr lang="en-US" altLang="ja-JP" sz="2800" dirty="0" smtClean="0">
              <a:solidFill>
                <a:srgbClr val="4D4D4D"/>
              </a:solidFill>
            </a:endParaRPr>
          </a:p>
          <a:p>
            <a:r>
              <a:rPr kumimoji="1" lang="ja-JP" altLang="en-US" sz="2800" dirty="0">
                <a:solidFill>
                  <a:srgbClr val="4D4D4D"/>
                </a:solidFill>
              </a:rPr>
              <a:t>会津</a:t>
            </a:r>
            <a:r>
              <a:rPr kumimoji="1" lang="ja-JP" altLang="en-US" sz="2800" dirty="0" smtClean="0">
                <a:solidFill>
                  <a:srgbClr val="4D4D4D"/>
                </a:solidFill>
              </a:rPr>
              <a:t>磐梯中ノ沢温泉　白城屋</a:t>
            </a:r>
            <a:endParaRPr kumimoji="1" lang="en-US" altLang="ja-JP" sz="2800" dirty="0" smtClean="0">
              <a:solidFill>
                <a:srgbClr val="4D4D4D"/>
              </a:solidFill>
            </a:endParaRPr>
          </a:p>
          <a:p>
            <a:r>
              <a:rPr lang="ja-JP" altLang="en-US" sz="2800" dirty="0" smtClean="0">
                <a:solidFill>
                  <a:srgbClr val="4D4D4D"/>
                </a:solidFill>
              </a:rPr>
              <a:t>法政大学名誉教授　西海　英雄</a:t>
            </a:r>
            <a:endParaRPr kumimoji="1" lang="en-US" altLang="ja-JP" sz="2800" dirty="0" smtClean="0">
              <a:solidFill>
                <a:srgbClr val="4D4D4D"/>
              </a:solidFill>
            </a:endParaRPr>
          </a:p>
          <a:p>
            <a:endParaRPr kumimoji="1" lang="en-US" altLang="ja-JP" dirty="0" smtClean="0">
              <a:solidFill>
                <a:srgbClr val="4D4D4D"/>
              </a:solidFill>
            </a:endParaRPr>
          </a:p>
          <a:p>
            <a:endParaRPr kumimoji="1" lang="ja-JP" altLang="en-US" dirty="0"/>
          </a:p>
        </p:txBody>
      </p:sp>
      <p:sp>
        <p:nvSpPr>
          <p:cNvPr id="9"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11" name="Rectangle 6"/>
          <p:cNvSpPr>
            <a:spLocks noChangeArrowheads="1"/>
          </p:cNvSpPr>
          <p:nvPr/>
        </p:nvSpPr>
        <p:spPr bwMode="auto">
          <a:xfrm>
            <a:off x="0" y="5791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Tree>
    <p:extLst>
      <p:ext uri="{BB962C8B-B14F-4D97-AF65-F5344CB8AC3E}">
        <p14:creationId xmlns:p14="http://schemas.microsoft.com/office/powerpoint/2010/main" val="1558566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純物質物性計算例</a:t>
            </a:r>
            <a:endParaRPr kumimoji="1" lang="ja-JP" altLang="en-US" dirty="0"/>
          </a:p>
        </p:txBody>
      </p:sp>
      <p:sp>
        <p:nvSpPr>
          <p:cNvPr id="3" name="コンテンツ プレースホルダー 2"/>
          <p:cNvSpPr>
            <a:spLocks noGrp="1"/>
          </p:cNvSpPr>
          <p:nvPr>
            <p:ph idx="1"/>
          </p:nvPr>
        </p:nvSpPr>
        <p:spPr/>
        <p:txBody>
          <a:bodyPr>
            <a:normAutofit lnSpcReduction="10000"/>
          </a:bodyPr>
          <a:lstStyle/>
          <a:p>
            <a:r>
              <a:rPr kumimoji="1" lang="ja-JP" altLang="en-US" dirty="0" smtClean="0"/>
              <a:t>演示</a:t>
            </a:r>
            <a:endParaRPr lang="en-US" altLang="ja-JP" dirty="0"/>
          </a:p>
          <a:p>
            <a:pPr marL="0" indent="0">
              <a:buNone/>
            </a:pPr>
            <a:r>
              <a:rPr kumimoji="1" lang="ja-JP" altLang="en-US" dirty="0" smtClean="0"/>
              <a:t>１．</a:t>
            </a:r>
            <a:r>
              <a:rPr kumimoji="1" lang="en-US" altLang="ja-JP" dirty="0" smtClean="0"/>
              <a:t>CO2   </a:t>
            </a:r>
            <a:r>
              <a:rPr kumimoji="1" lang="en-US" altLang="ja-JP" dirty="0" err="1" smtClean="0"/>
              <a:t>bpred</a:t>
            </a:r>
            <a:r>
              <a:rPr kumimoji="1" lang="en-US" altLang="ja-JP" dirty="0" smtClean="0"/>
              <a:t>    0</a:t>
            </a:r>
            <a:r>
              <a:rPr kumimoji="1" lang="ja-JP" altLang="en-US" dirty="0" smtClean="0"/>
              <a:t>℃における飽和状態</a:t>
            </a:r>
            <a:endParaRPr kumimoji="1" lang="en-US" altLang="ja-JP" dirty="0" smtClean="0"/>
          </a:p>
          <a:p>
            <a:pPr marL="0" indent="0">
              <a:buNone/>
            </a:pPr>
            <a:endParaRPr lang="en-US" altLang="ja-JP" dirty="0"/>
          </a:p>
          <a:p>
            <a:pPr marL="0" indent="0">
              <a:buNone/>
            </a:pPr>
            <a:r>
              <a:rPr kumimoji="1" lang="ja-JP" altLang="en-US" dirty="0" smtClean="0"/>
              <a:t>２．</a:t>
            </a:r>
            <a:r>
              <a:rPr kumimoji="1" lang="en-US" altLang="ja-JP" dirty="0" smtClean="0"/>
              <a:t>NH3 </a:t>
            </a:r>
            <a:r>
              <a:rPr kumimoji="1" lang="ja-JP" altLang="en-US" dirty="0" smtClean="0"/>
              <a:t>　</a:t>
            </a:r>
            <a:r>
              <a:rPr lang="en-US" altLang="ja-JP" dirty="0" err="1" smtClean="0"/>
              <a:t>bcomp</a:t>
            </a:r>
            <a:r>
              <a:rPr lang="en-US" altLang="ja-JP" dirty="0" smtClean="0"/>
              <a:t>  </a:t>
            </a:r>
            <a:r>
              <a:rPr lang="ja-JP" altLang="en-US" dirty="0" smtClean="0"/>
              <a:t>飽和蒸気圧</a:t>
            </a:r>
            <a:endParaRPr lang="en-US" altLang="ja-JP" dirty="0" smtClean="0"/>
          </a:p>
          <a:p>
            <a:pPr marL="0" indent="0">
              <a:buNone/>
            </a:pPr>
            <a:r>
              <a:rPr kumimoji="1" lang="ja-JP" altLang="en-US" dirty="0"/>
              <a:t>　</a:t>
            </a:r>
            <a:r>
              <a:rPr kumimoji="1" lang="ja-JP" altLang="en-US" dirty="0" smtClean="0"/>
              <a:t>　　　　　　　　　　飽和液</a:t>
            </a:r>
            <a:r>
              <a:rPr kumimoji="1" lang="en-US" altLang="ja-JP" dirty="0" smtClean="0"/>
              <a:t>PVT</a:t>
            </a:r>
          </a:p>
          <a:p>
            <a:pPr marL="0" indent="0">
              <a:buNone/>
            </a:pPr>
            <a:r>
              <a:rPr lang="en-US" altLang="ja-JP" dirty="0"/>
              <a:t> </a:t>
            </a:r>
            <a:r>
              <a:rPr lang="en-US" altLang="ja-JP" dirty="0" smtClean="0"/>
              <a:t>                                </a:t>
            </a:r>
            <a:r>
              <a:rPr lang="ja-JP" altLang="en-US" dirty="0" smtClean="0"/>
              <a:t>飽和蒸気</a:t>
            </a:r>
            <a:r>
              <a:rPr lang="en-US" altLang="ja-JP" dirty="0" smtClean="0"/>
              <a:t>PVT</a:t>
            </a:r>
          </a:p>
          <a:p>
            <a:pPr marL="0" indent="0">
              <a:buNone/>
            </a:pPr>
            <a:r>
              <a:rPr lang="en-US" altLang="ja-JP" dirty="0"/>
              <a:t> </a:t>
            </a:r>
            <a:r>
              <a:rPr lang="en-US" altLang="ja-JP" dirty="0" smtClean="0"/>
              <a:t>                                </a:t>
            </a:r>
            <a:r>
              <a:rPr lang="en-US" altLang="ja-JP" dirty="0" smtClean="0"/>
              <a:t>ΔS</a:t>
            </a:r>
          </a:p>
          <a:p>
            <a:pPr marL="0" indent="0">
              <a:buNone/>
            </a:pPr>
            <a:r>
              <a:rPr lang="en-US" altLang="ja-JP" dirty="0"/>
              <a:t> </a:t>
            </a:r>
            <a:r>
              <a:rPr lang="en-US" altLang="ja-JP" dirty="0" smtClean="0"/>
              <a:t>  916</a:t>
            </a:r>
            <a:r>
              <a:rPr lang="ja-JP" altLang="en-US" dirty="0" smtClean="0"/>
              <a:t>種類の純物質物性の実験データ</a:t>
            </a:r>
            <a:endParaRPr lang="en-US" altLang="ja-JP" dirty="0" smtClean="0"/>
          </a:p>
          <a:p>
            <a:pPr marL="0" indent="0">
              <a:buNone/>
            </a:pPr>
            <a:endParaRPr kumimoji="1" lang="ja-JP" altLang="en-US" dirty="0"/>
          </a:p>
        </p:txBody>
      </p:sp>
    </p:spTree>
    <p:extLst>
      <p:ext uri="{BB962C8B-B14F-4D97-AF65-F5344CB8AC3E}">
        <p14:creationId xmlns:p14="http://schemas.microsoft.com/office/powerpoint/2010/main" val="28385880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sz="2200" dirty="0" smtClean="0"/>
              <a:t/>
            </a:r>
            <a:br>
              <a:rPr lang="en-US" altLang="ja-JP" sz="2200" dirty="0" smtClean="0"/>
            </a:br>
            <a:r>
              <a:rPr lang="en-US" altLang="ja-JP" sz="2200" dirty="0"/>
              <a:t/>
            </a:r>
            <a:br>
              <a:rPr lang="en-US" altLang="ja-JP" sz="2200" dirty="0"/>
            </a:br>
            <a:r>
              <a:rPr lang="en-US" altLang="ja-JP" sz="2200" dirty="0" smtClean="0"/>
              <a:t/>
            </a:r>
            <a:br>
              <a:rPr lang="en-US" altLang="ja-JP" sz="2200" dirty="0" smtClean="0"/>
            </a:br>
            <a:r>
              <a:rPr lang="en-US" altLang="ja-JP" sz="2200" dirty="0"/>
              <a:t/>
            </a:r>
            <a:br>
              <a:rPr lang="en-US" altLang="ja-JP" sz="2200" dirty="0"/>
            </a:br>
            <a:r>
              <a:rPr lang="ja-JP" altLang="ja-JP" sz="2200" dirty="0" smtClean="0"/>
              <a:t>図</a:t>
            </a:r>
            <a:r>
              <a:rPr lang="en-US" altLang="ja-JP" sz="2200" dirty="0"/>
              <a:t>1.3 CO</a:t>
            </a:r>
            <a:r>
              <a:rPr lang="en-US" altLang="ja-JP" sz="2200" baseline="-25000" dirty="0"/>
              <a:t>2</a:t>
            </a:r>
            <a:r>
              <a:rPr lang="ja-JP" altLang="ja-JP" sz="2200" dirty="0"/>
              <a:t>の気・液相</a:t>
            </a:r>
            <a:r>
              <a:rPr lang="en-US" altLang="ja-JP" sz="2200" dirty="0"/>
              <a:t>PV</a:t>
            </a:r>
            <a:r>
              <a:rPr lang="ja-JP" altLang="ja-JP" sz="2200" dirty="0"/>
              <a:t>図と飽和線（</a:t>
            </a:r>
            <a:r>
              <a:rPr lang="en-US" altLang="ja-JP" sz="2200" dirty="0"/>
              <a:t>Peng-Robinson</a:t>
            </a:r>
            <a:r>
              <a:rPr lang="ja-JP" altLang="ja-JP" sz="2200" dirty="0"/>
              <a:t>状態式による計算値）</a:t>
            </a:r>
            <a:br>
              <a:rPr lang="ja-JP" altLang="ja-JP" sz="2200" dirty="0"/>
            </a:br>
            <a:r>
              <a:rPr lang="ja-JP" altLang="ja-JP" dirty="0"/>
              <a:t/>
            </a:r>
            <a:br>
              <a:rPr lang="ja-JP" altLang="ja-JP" dirty="0"/>
            </a:br>
            <a:endParaRPr kumimoji="1" lang="ja-JP" alt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340768"/>
            <a:ext cx="6120283" cy="5200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28809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sz="2200" dirty="0" smtClean="0"/>
              <a:t/>
            </a:r>
            <a:br>
              <a:rPr lang="en-US" altLang="ja-JP" sz="2200" dirty="0" smtClean="0"/>
            </a:br>
            <a:r>
              <a:rPr lang="en-US" altLang="ja-JP" sz="2200" dirty="0"/>
              <a:t/>
            </a:r>
            <a:br>
              <a:rPr lang="en-US" altLang="ja-JP" sz="2200" dirty="0"/>
            </a:br>
            <a:r>
              <a:rPr lang="ja-JP" altLang="ja-JP" sz="2200" dirty="0" smtClean="0"/>
              <a:t>図</a:t>
            </a:r>
            <a:r>
              <a:rPr lang="en-US" altLang="ja-JP" sz="2200" dirty="0"/>
              <a:t>1.4 CO</a:t>
            </a:r>
            <a:r>
              <a:rPr lang="en-US" altLang="ja-JP" sz="2200" baseline="-25000" dirty="0"/>
              <a:t>2 </a:t>
            </a:r>
            <a:r>
              <a:rPr lang="ja-JP" altLang="ja-JP" sz="2200" dirty="0"/>
              <a:t>の</a:t>
            </a:r>
            <a:r>
              <a:rPr lang="en-US" altLang="ja-JP" sz="2200" dirty="0"/>
              <a:t>PZ</a:t>
            </a:r>
            <a:r>
              <a:rPr lang="ja-JP" altLang="ja-JP" sz="2200" dirty="0"/>
              <a:t>図（</a:t>
            </a:r>
            <a:r>
              <a:rPr lang="en-US" altLang="ja-JP" sz="2200" dirty="0"/>
              <a:t>PR</a:t>
            </a:r>
            <a:r>
              <a:rPr lang="ja-JP" altLang="ja-JP" sz="2200" dirty="0"/>
              <a:t>式による等温線）</a:t>
            </a:r>
            <a:r>
              <a:rPr lang="en-US" altLang="ja-JP" sz="2200" dirty="0"/>
              <a:t>1: 180K, 2: 240K, 3: 304.2K (</a:t>
            </a:r>
            <a:r>
              <a:rPr lang="ja-JP" altLang="ja-JP" sz="2200" dirty="0"/>
              <a:t>臨界温度</a:t>
            </a:r>
            <a:r>
              <a:rPr lang="en-US" altLang="ja-JP" sz="2200" dirty="0"/>
              <a:t>), 4: 360K, 5: 420K, 6: 480K, 7: 540K, </a:t>
            </a:r>
            <a:r>
              <a:rPr lang="en-US" altLang="ja-JP" sz="2200" dirty="0" err="1"/>
              <a:t>cp</a:t>
            </a:r>
            <a:r>
              <a:rPr lang="en-US" altLang="ja-JP" sz="2200" dirty="0"/>
              <a:t>: </a:t>
            </a:r>
            <a:r>
              <a:rPr lang="ja-JP" altLang="ja-JP" sz="2200" dirty="0"/>
              <a:t>臨界点（実験値</a:t>
            </a:r>
            <a:r>
              <a:rPr lang="ja-JP" altLang="ja-JP" sz="2200" dirty="0" smtClean="0"/>
              <a:t>）</a:t>
            </a:r>
            <a:r>
              <a:rPr lang="ja-JP" altLang="ja-JP" dirty="0"/>
              <a:t/>
            </a:r>
            <a:br>
              <a:rPr lang="ja-JP" altLang="ja-JP" dirty="0"/>
            </a:br>
            <a:endParaRPr kumimoji="1" lang="ja-JP" altLang="en-US"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642520468"/>
              </p:ext>
            </p:extLst>
          </p:nvPr>
        </p:nvGraphicFramePr>
        <p:xfrm>
          <a:off x="467544" y="1772816"/>
          <a:ext cx="6984776" cy="4434534"/>
        </p:xfrm>
        <a:graphic>
          <a:graphicData uri="http://schemas.openxmlformats.org/presentationml/2006/ole">
            <mc:AlternateContent xmlns:mc="http://schemas.openxmlformats.org/markup-compatibility/2006">
              <mc:Choice xmlns:v="urn:schemas-microsoft-com:vml" Requires="v">
                <p:oleObj spid="_x0000_s15375" name="文書" r:id="rId4" imgW="5760597" imgH="3658124" progId="Word.Document.12">
                  <p:embed/>
                </p:oleObj>
              </mc:Choice>
              <mc:Fallback>
                <p:oleObj name="文書" r:id="rId4" imgW="5760597" imgH="3658124" progId="Word.Document.12">
                  <p:embed/>
                  <p:pic>
                    <p:nvPicPr>
                      <p:cNvPr id="0" name=""/>
                      <p:cNvPicPr/>
                      <p:nvPr/>
                    </p:nvPicPr>
                    <p:blipFill>
                      <a:blip r:embed="rId5"/>
                      <a:stretch>
                        <a:fillRect/>
                      </a:stretch>
                    </p:blipFill>
                    <p:spPr>
                      <a:xfrm>
                        <a:off x="467544" y="1772816"/>
                        <a:ext cx="6984776" cy="4434534"/>
                      </a:xfrm>
                      <a:prstGeom prst="rect">
                        <a:avLst/>
                      </a:prstGeom>
                    </p:spPr>
                  </p:pic>
                </p:oleObj>
              </mc:Fallback>
            </mc:AlternateContent>
          </a:graphicData>
        </a:graphic>
      </p:graphicFrame>
      <p:sp>
        <p:nvSpPr>
          <p:cNvPr id="3" name="テキスト ボックス 2"/>
          <p:cNvSpPr txBox="1"/>
          <p:nvPr/>
        </p:nvSpPr>
        <p:spPr>
          <a:xfrm>
            <a:off x="7236296" y="1988840"/>
            <a:ext cx="1296144" cy="1200329"/>
          </a:xfrm>
          <a:prstGeom prst="rect">
            <a:avLst/>
          </a:prstGeom>
          <a:noFill/>
        </p:spPr>
        <p:txBody>
          <a:bodyPr wrap="square" rtlCol="0">
            <a:spAutoFit/>
          </a:bodyPr>
          <a:lstStyle/>
          <a:p>
            <a:r>
              <a:rPr kumimoji="1" lang="en-US" altLang="ja-JP" sz="2400" dirty="0" smtClean="0"/>
              <a:t>Z= PV/RT</a:t>
            </a:r>
          </a:p>
          <a:p>
            <a:r>
              <a:rPr lang="ja-JP" altLang="en-US" sz="2400" dirty="0"/>
              <a:t>理想</a:t>
            </a:r>
            <a:r>
              <a:rPr lang="ja-JP" altLang="en-US" sz="2400" dirty="0" smtClean="0"/>
              <a:t>気体では</a:t>
            </a:r>
            <a:r>
              <a:rPr lang="en-US" altLang="ja-JP" sz="2400" dirty="0" smtClean="0"/>
              <a:t>1</a:t>
            </a:r>
            <a:endParaRPr kumimoji="1" lang="ja-JP" altLang="en-US" sz="2400" dirty="0"/>
          </a:p>
        </p:txBody>
      </p:sp>
    </p:spTree>
    <p:extLst>
      <p:ext uri="{BB962C8B-B14F-4D97-AF65-F5344CB8AC3E}">
        <p14:creationId xmlns:p14="http://schemas.microsoft.com/office/powerpoint/2010/main" val="9475389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normAutofit fontScale="90000"/>
          </a:bodyPr>
          <a:lstStyle/>
          <a:p>
            <a:r>
              <a:rPr lang="en-US" altLang="ja-JP" sz="2000" dirty="0" smtClean="0"/>
              <a:t/>
            </a:r>
            <a:br>
              <a:rPr lang="en-US" altLang="ja-JP" sz="2000" dirty="0" smtClean="0"/>
            </a:br>
            <a:r>
              <a:rPr lang="ja-JP" altLang="ja-JP" sz="2000" dirty="0" smtClean="0"/>
              <a:t>図</a:t>
            </a:r>
            <a:r>
              <a:rPr lang="en-US" altLang="ja-JP" sz="2000" dirty="0"/>
              <a:t>3.2 CO</a:t>
            </a:r>
            <a:r>
              <a:rPr lang="en-US" altLang="ja-JP" sz="2000" baseline="-25000" dirty="0"/>
              <a:t>2</a:t>
            </a:r>
            <a:r>
              <a:rPr lang="ja-JP" altLang="ja-JP" sz="2000" dirty="0"/>
              <a:t>の</a:t>
            </a:r>
            <a:r>
              <a:rPr lang="en-US" altLang="ja-JP" sz="2000" dirty="0"/>
              <a:t>PH </a:t>
            </a:r>
            <a:r>
              <a:rPr lang="ja-JP" altLang="ja-JP" sz="2000" dirty="0"/>
              <a:t>図 </a:t>
            </a:r>
            <a:r>
              <a:rPr lang="en-US" altLang="ja-JP" sz="2000" dirty="0"/>
              <a:t>(BWR</a:t>
            </a:r>
            <a:r>
              <a:rPr lang="ja-JP" altLang="ja-JP" sz="2000" dirty="0"/>
              <a:t>状態式による計算値。</a:t>
            </a:r>
            <a:br>
              <a:rPr lang="ja-JP" altLang="ja-JP" sz="2000" dirty="0"/>
            </a:br>
            <a:r>
              <a:rPr lang="ja-JP" altLang="ja-JP" sz="2000" dirty="0"/>
              <a:t>基準値：</a:t>
            </a:r>
            <a:r>
              <a:rPr lang="en-US" altLang="ja-JP" sz="2000" dirty="0"/>
              <a:t>220K, 1 MPa</a:t>
            </a:r>
            <a:r>
              <a:rPr lang="ja-JP" altLang="ja-JP" sz="2000" dirty="0"/>
              <a:t>の液エンタルピーを</a:t>
            </a:r>
            <a:r>
              <a:rPr lang="en-US" altLang="ja-JP" sz="2000" dirty="0"/>
              <a:t>392.6 J/g</a:t>
            </a:r>
            <a:r>
              <a:rPr lang="ja-JP" altLang="ja-JP" sz="2000" dirty="0"/>
              <a:t>とする</a:t>
            </a:r>
            <a:r>
              <a:rPr lang="en-US" altLang="ja-JP" sz="2000" dirty="0"/>
              <a:t>)</a:t>
            </a:r>
            <a:r>
              <a:rPr lang="ja-JP" altLang="ja-JP" sz="2000" dirty="0"/>
              <a:t/>
            </a:r>
            <a:br>
              <a:rPr lang="ja-JP" altLang="ja-JP" sz="2000" dirty="0"/>
            </a:br>
            <a:r>
              <a:rPr lang="en-US" altLang="ja-JP" sz="2000" dirty="0"/>
              <a:t>1: 220 K, 2: 240 K, 3: 260 K, 4: 273.15 K, 5: 280 K, 6: 300 K, </a:t>
            </a:r>
            <a:r>
              <a:rPr lang="ja-JP" altLang="ja-JP" sz="2000" dirty="0"/>
              <a:t/>
            </a:r>
            <a:br>
              <a:rPr lang="ja-JP" altLang="ja-JP" sz="2000" dirty="0"/>
            </a:br>
            <a:r>
              <a:rPr lang="en-US" altLang="ja-JP" sz="2000" dirty="0"/>
              <a:t>7: 320 K, 8: 340 K, 9: 360 K, 10: 380 K</a:t>
            </a:r>
            <a:r>
              <a:rPr lang="ja-JP" altLang="ja-JP" sz="2000" dirty="0" err="1"/>
              <a:t>，</a:t>
            </a:r>
            <a:r>
              <a:rPr lang="ja-JP" altLang="ja-JP" sz="2000" dirty="0"/>
              <a:t>■：臨界点</a:t>
            </a:r>
            <a:r>
              <a:rPr lang="en-US" altLang="ja-JP" sz="2000" dirty="0"/>
              <a:t>(</a:t>
            </a:r>
            <a:r>
              <a:rPr lang="ja-JP" altLang="ja-JP" sz="2000" dirty="0"/>
              <a:t>実験値</a:t>
            </a:r>
            <a:r>
              <a:rPr lang="en-US" altLang="ja-JP" sz="2000" dirty="0"/>
              <a:t>)</a:t>
            </a:r>
            <a:r>
              <a:rPr lang="ja-JP" altLang="ja-JP" sz="2000" dirty="0"/>
              <a:t/>
            </a:r>
            <a:br>
              <a:rPr lang="ja-JP" altLang="ja-JP" sz="2000" dirty="0"/>
            </a:br>
            <a:endParaRPr kumimoji="1" lang="ja-JP" altLang="en-US" sz="2000"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556792"/>
            <a:ext cx="6552728" cy="5146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01870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ja-JP" altLang="ja-JP" sz="2000" dirty="0"/>
              <a:t>図</a:t>
            </a:r>
            <a:r>
              <a:rPr lang="en-US" altLang="ja-JP" sz="2000" dirty="0"/>
              <a:t>3.3 CO</a:t>
            </a:r>
            <a:r>
              <a:rPr lang="en-US" altLang="ja-JP" sz="2000" baseline="-25000" dirty="0"/>
              <a:t>2</a:t>
            </a:r>
            <a:r>
              <a:rPr lang="ja-JP" altLang="ja-JP" sz="2000" dirty="0"/>
              <a:t>の</a:t>
            </a:r>
            <a:r>
              <a:rPr lang="en-US" altLang="ja-JP" sz="2000" dirty="0"/>
              <a:t>TH</a:t>
            </a:r>
            <a:r>
              <a:rPr lang="ja-JP" altLang="ja-JP" sz="2000" dirty="0"/>
              <a:t>図（</a:t>
            </a:r>
            <a:r>
              <a:rPr lang="en-US" altLang="ja-JP" sz="2000" dirty="0"/>
              <a:t>BWR</a:t>
            </a:r>
            <a:r>
              <a:rPr lang="ja-JP" altLang="ja-JP" sz="2000" dirty="0"/>
              <a:t>状態式による計算値。基準値：</a:t>
            </a:r>
            <a:r>
              <a:rPr lang="en-US" altLang="ja-JP" sz="2000" dirty="0"/>
              <a:t>220K, 1 MPa</a:t>
            </a:r>
            <a:r>
              <a:rPr lang="ja-JP" altLang="ja-JP" sz="2000" dirty="0"/>
              <a:t>の液エンタルピーを</a:t>
            </a:r>
            <a:r>
              <a:rPr lang="en-US" altLang="ja-JP" sz="2000" dirty="0"/>
              <a:t>392.6 J/g</a:t>
            </a:r>
            <a:r>
              <a:rPr lang="ja-JP" altLang="ja-JP" sz="2000" dirty="0"/>
              <a:t>とする）図中の数字は</a:t>
            </a:r>
            <a:r>
              <a:rPr lang="en-US" altLang="ja-JP" sz="2000" dirty="0"/>
              <a:t>, </a:t>
            </a:r>
            <a:r>
              <a:rPr lang="ja-JP" altLang="ja-JP" sz="2000" dirty="0"/>
              <a:t>圧力</a:t>
            </a:r>
            <a:r>
              <a:rPr lang="en-US" altLang="ja-JP" sz="2000" dirty="0"/>
              <a:t>[MPa]</a:t>
            </a:r>
            <a:r>
              <a:rPr lang="ja-JP" altLang="ja-JP" sz="2000" dirty="0"/>
              <a:t>を</a:t>
            </a:r>
            <a:r>
              <a:rPr lang="ja-JP" altLang="ja-JP" sz="2000" dirty="0" smtClean="0"/>
              <a:t>示す</a:t>
            </a:r>
            <a:r>
              <a:rPr lang="ja-JP" altLang="ja-JP" sz="2000" dirty="0"/>
              <a:t/>
            </a:r>
            <a:br>
              <a:rPr lang="ja-JP" altLang="ja-JP" sz="2000" dirty="0"/>
            </a:br>
            <a:endParaRPr kumimoji="1" lang="ja-JP" altLang="en-US" sz="2000"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398" y="1412776"/>
            <a:ext cx="6108882" cy="5054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86221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ja-JP" altLang="ja-JP" sz="2000" dirty="0"/>
              <a:t>図</a:t>
            </a:r>
            <a:r>
              <a:rPr lang="en-US" altLang="ja-JP" sz="2000" dirty="0"/>
              <a:t>9.3</a:t>
            </a:r>
            <a:r>
              <a:rPr lang="en-US" altLang="ja-JP" sz="2000" b="1" dirty="0"/>
              <a:t> </a:t>
            </a:r>
            <a:r>
              <a:rPr lang="en-US" altLang="ja-JP" sz="2000" dirty="0"/>
              <a:t>NH</a:t>
            </a:r>
            <a:r>
              <a:rPr lang="en-US" altLang="ja-JP" sz="2000" baseline="-25000" dirty="0"/>
              <a:t>3</a:t>
            </a:r>
            <a:r>
              <a:rPr lang="ja-JP" altLang="ja-JP" sz="2000" dirty="0" smtClean="0"/>
              <a:t>の</a:t>
            </a:r>
            <a:r>
              <a:rPr lang="ja-JP" altLang="en-US" sz="2000" dirty="0" smtClean="0"/>
              <a:t>比熱</a:t>
            </a:r>
            <a:r>
              <a:rPr lang="en-US" altLang="ja-JP" sz="2000" dirty="0" smtClean="0"/>
              <a:t> </a:t>
            </a:r>
            <a:r>
              <a:rPr lang="en-US" altLang="ja-JP" sz="2000" dirty="0"/>
              <a:t>(BWR</a:t>
            </a:r>
            <a:r>
              <a:rPr lang="ja-JP" altLang="ja-JP" sz="2000" dirty="0"/>
              <a:t>状態式</a:t>
            </a:r>
            <a:r>
              <a:rPr lang="en-US" altLang="ja-JP" sz="2000" dirty="0"/>
              <a:t>)</a:t>
            </a:r>
            <a:r>
              <a:rPr lang="ja-JP" altLang="ja-JP" sz="2000" dirty="0" err="1"/>
              <a:t>。</a:t>
            </a:r>
            <a:r>
              <a:rPr lang="ja-JP" altLang="ja-JP" sz="2000" dirty="0"/>
              <a:t>実線：</a:t>
            </a:r>
            <a:r>
              <a:rPr lang="en-US" altLang="ja-JP" sz="2000" dirty="0"/>
              <a:t>10 MPa (</a:t>
            </a:r>
            <a:r>
              <a:rPr lang="ja-JP" altLang="ja-JP" sz="2000" dirty="0"/>
              <a:t>沸点：</a:t>
            </a:r>
            <a:r>
              <a:rPr lang="en-US" altLang="ja-JP" sz="2000" dirty="0"/>
              <a:t>398.36 K)</a:t>
            </a:r>
            <a:r>
              <a:rPr lang="ja-JP" altLang="ja-JP" sz="2000" dirty="0" err="1"/>
              <a:t>。</a:t>
            </a:r>
            <a:r>
              <a:rPr lang="ja-JP" altLang="ja-JP" sz="2000" dirty="0"/>
              <a:t>△：</a:t>
            </a:r>
            <a:r>
              <a:rPr lang="en-US" altLang="ja-JP" sz="2000" dirty="0"/>
              <a:t>10 MPa</a:t>
            </a:r>
            <a:r>
              <a:rPr lang="ja-JP" altLang="ja-JP" sz="2000" dirty="0"/>
              <a:t>文献値，</a:t>
            </a:r>
            <a:br>
              <a:rPr lang="ja-JP" altLang="ja-JP" sz="2000" dirty="0"/>
            </a:br>
            <a:r>
              <a:rPr lang="ja-JP" altLang="ja-JP" sz="2000" dirty="0"/>
              <a:t>破線</a:t>
            </a:r>
            <a:r>
              <a:rPr lang="en-US" altLang="ja-JP" sz="2000" dirty="0"/>
              <a:t>: </a:t>
            </a:r>
            <a:r>
              <a:rPr lang="ja-JP" altLang="ja-JP" sz="2000" dirty="0"/>
              <a:t>理想気体 （基本データの</a:t>
            </a:r>
            <a:r>
              <a:rPr lang="en-US" altLang="ja-JP" sz="2000" dirty="0"/>
              <a:t> </a:t>
            </a:r>
            <a:r>
              <a:rPr lang="ja-JP" altLang="ja-JP" sz="2000" dirty="0"/>
              <a:t>の値から）</a:t>
            </a:r>
            <a:br>
              <a:rPr lang="ja-JP" altLang="ja-JP" sz="2000" dirty="0"/>
            </a:br>
            <a:r>
              <a:rPr lang="ja-JP" altLang="ja-JP" sz="2000" dirty="0"/>
              <a:t>日本機械学会，</a:t>
            </a:r>
            <a:r>
              <a:rPr lang="en-US" altLang="ja-JP" sz="2000" dirty="0"/>
              <a:t>”</a:t>
            </a:r>
            <a:r>
              <a:rPr lang="ja-JP" altLang="ja-JP" sz="2000" dirty="0"/>
              <a:t>流体の熱物性値集</a:t>
            </a:r>
            <a:r>
              <a:rPr lang="en-US" altLang="ja-JP" sz="2000" dirty="0"/>
              <a:t>”, p.240, 1988</a:t>
            </a:r>
            <a:endParaRPr lang="ja-JP" altLang="ja-JP" sz="2000" dirty="0"/>
          </a:p>
        </p:txBody>
      </p:sp>
      <p:graphicFrame>
        <p:nvGraphicFramePr>
          <p:cNvPr id="3" name="グラフ 2"/>
          <p:cNvGraphicFramePr>
            <a:graphicFrameLocks/>
          </p:cNvGraphicFramePr>
          <p:nvPr>
            <p:extLst>
              <p:ext uri="{D42A27DB-BD31-4B8C-83A1-F6EECF244321}">
                <p14:modId xmlns:p14="http://schemas.microsoft.com/office/powerpoint/2010/main" val="1922290522"/>
              </p:ext>
            </p:extLst>
          </p:nvPr>
        </p:nvGraphicFramePr>
        <p:xfrm>
          <a:off x="1979712" y="1700808"/>
          <a:ext cx="5505797" cy="478914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1395357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570186"/>
          </a:xfrm>
        </p:spPr>
        <p:txBody>
          <a:bodyPr>
            <a:normAutofit fontScale="90000"/>
          </a:bodyPr>
          <a:lstStyle/>
          <a:p>
            <a:r>
              <a:rPr lang="ja-JP" altLang="ja-JP" sz="2000" dirty="0"/>
              <a:t>図</a:t>
            </a:r>
            <a:r>
              <a:rPr lang="en-US" altLang="ja-JP" sz="2000" dirty="0"/>
              <a:t>9.1 CO</a:t>
            </a:r>
            <a:r>
              <a:rPr lang="en-US" altLang="ja-JP" sz="2000" baseline="-25000" dirty="0"/>
              <a:t>2</a:t>
            </a:r>
            <a:r>
              <a:rPr lang="ja-JP" altLang="ja-JP" sz="2000" dirty="0"/>
              <a:t>の</a:t>
            </a:r>
            <a:r>
              <a:rPr lang="en-US" altLang="ja-JP" sz="2000" dirty="0"/>
              <a:t>PS </a:t>
            </a:r>
            <a:r>
              <a:rPr lang="ja-JP" altLang="ja-JP" sz="2000" dirty="0"/>
              <a:t>図</a:t>
            </a:r>
            <a:r>
              <a:rPr lang="en-US" altLang="ja-JP" sz="2000" dirty="0"/>
              <a:t> (BWR</a:t>
            </a:r>
            <a:r>
              <a:rPr lang="ja-JP" altLang="ja-JP" sz="2000" dirty="0"/>
              <a:t>状態式による計算値。基準値を</a:t>
            </a:r>
            <a:br>
              <a:rPr lang="ja-JP" altLang="ja-JP" sz="2000" dirty="0"/>
            </a:br>
            <a:r>
              <a:rPr lang="en-US" altLang="ja-JP" sz="2000" dirty="0"/>
              <a:t>220K, 1 MPa</a:t>
            </a:r>
            <a:r>
              <a:rPr lang="ja-JP" altLang="ja-JP" sz="2000" dirty="0"/>
              <a:t>の液エントロピーを</a:t>
            </a:r>
            <a:r>
              <a:rPr lang="en-US" altLang="ja-JP" sz="2000" dirty="0"/>
              <a:t>2.680 J/(g K)</a:t>
            </a:r>
            <a:r>
              <a:rPr lang="ja-JP" altLang="ja-JP" sz="2000" dirty="0"/>
              <a:t>とした</a:t>
            </a:r>
            <a:r>
              <a:rPr lang="en-US" altLang="ja-JP" sz="2000" dirty="0"/>
              <a:t>)</a:t>
            </a:r>
            <a:r>
              <a:rPr lang="ja-JP" altLang="ja-JP" sz="2000" dirty="0"/>
              <a:t/>
            </a:r>
            <a:br>
              <a:rPr lang="ja-JP" altLang="ja-JP" sz="2000" dirty="0"/>
            </a:br>
            <a:r>
              <a:rPr lang="en-US" altLang="ja-JP" sz="2000" dirty="0"/>
              <a:t>1:220 K, 2:240 K, 3:260 K, 4:273.15 K, 5:280 K, 6: 300 K, </a:t>
            </a:r>
            <a:r>
              <a:rPr lang="ja-JP" altLang="ja-JP" sz="2000" dirty="0"/>
              <a:t/>
            </a:r>
            <a:br>
              <a:rPr lang="ja-JP" altLang="ja-JP" sz="2000" dirty="0"/>
            </a:br>
            <a:r>
              <a:rPr lang="en-US" altLang="ja-JP" sz="2000" dirty="0"/>
              <a:t>7:320 K, 8:340 K, 9:360 K, 10:380 K</a:t>
            </a:r>
            <a:r>
              <a:rPr lang="ja-JP" altLang="ja-JP" sz="2000" dirty="0" err="1"/>
              <a:t>，</a:t>
            </a:r>
            <a:r>
              <a:rPr lang="ja-JP" altLang="ja-JP" sz="2000" dirty="0"/>
              <a:t>・は臨界点。</a:t>
            </a:r>
            <a:br>
              <a:rPr lang="ja-JP" altLang="ja-JP" sz="2000" dirty="0"/>
            </a:br>
            <a:r>
              <a:rPr lang="ja-JP" altLang="ja-JP" sz="2000" dirty="0"/>
              <a:t>臨界点近傍は収束しないので連続するよう破線で繋いだ。</a:t>
            </a:r>
            <a:br>
              <a:rPr lang="ja-JP" altLang="ja-JP" sz="2000" dirty="0"/>
            </a:br>
            <a:endParaRPr kumimoji="1" lang="ja-JP" altLang="en-US" sz="2000" dirty="0"/>
          </a:p>
        </p:txBody>
      </p:sp>
      <p:graphicFrame>
        <p:nvGraphicFramePr>
          <p:cNvPr id="3" name="グラフ 2"/>
          <p:cNvGraphicFramePr/>
          <p:nvPr>
            <p:extLst>
              <p:ext uri="{D42A27DB-BD31-4B8C-83A1-F6EECF244321}">
                <p14:modId xmlns:p14="http://schemas.microsoft.com/office/powerpoint/2010/main" val="186696509"/>
              </p:ext>
            </p:extLst>
          </p:nvPr>
        </p:nvGraphicFramePr>
        <p:xfrm>
          <a:off x="1691680" y="1844824"/>
          <a:ext cx="5472608" cy="475252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9348274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354162"/>
          </a:xfrm>
        </p:spPr>
        <p:txBody>
          <a:bodyPr>
            <a:normAutofit fontScale="90000"/>
          </a:bodyPr>
          <a:lstStyle/>
          <a:p>
            <a:r>
              <a:rPr lang="ja-JP" altLang="ja-JP" sz="2000" dirty="0"/>
              <a:t>図</a:t>
            </a:r>
            <a:r>
              <a:rPr lang="en-US" altLang="ja-JP" sz="2000" dirty="0"/>
              <a:t>9.2 CO</a:t>
            </a:r>
            <a:r>
              <a:rPr lang="en-US" altLang="ja-JP" sz="2000" baseline="-25000" dirty="0"/>
              <a:t>2</a:t>
            </a:r>
            <a:r>
              <a:rPr lang="ja-JP" altLang="ja-JP" sz="2000" dirty="0"/>
              <a:t>の</a:t>
            </a:r>
            <a:r>
              <a:rPr lang="en-US" altLang="ja-JP" sz="2000" dirty="0"/>
              <a:t>TS</a:t>
            </a:r>
            <a:r>
              <a:rPr lang="ja-JP" altLang="ja-JP" sz="2000" dirty="0"/>
              <a:t>図（</a:t>
            </a:r>
            <a:r>
              <a:rPr lang="en-US" altLang="ja-JP" sz="2000" dirty="0"/>
              <a:t>BWR</a:t>
            </a:r>
            <a:r>
              <a:rPr lang="ja-JP" altLang="ja-JP" sz="2000" dirty="0"/>
              <a:t>状態式による計算値。基準値を</a:t>
            </a:r>
            <a:br>
              <a:rPr lang="ja-JP" altLang="ja-JP" sz="2000" dirty="0"/>
            </a:br>
            <a:r>
              <a:rPr lang="en-US" altLang="ja-JP" sz="2000" dirty="0"/>
              <a:t>220K, 1 MPa</a:t>
            </a:r>
            <a:r>
              <a:rPr lang="ja-JP" altLang="ja-JP" sz="2000" dirty="0"/>
              <a:t>の液エントロピーを</a:t>
            </a:r>
            <a:r>
              <a:rPr lang="en-US" altLang="ja-JP" sz="2000" dirty="0"/>
              <a:t>2.680 J/(g K)</a:t>
            </a:r>
            <a:r>
              <a:rPr lang="ja-JP" altLang="ja-JP" sz="2000" dirty="0"/>
              <a:t>とした）</a:t>
            </a:r>
            <a:br>
              <a:rPr lang="ja-JP" altLang="ja-JP" sz="2000" dirty="0"/>
            </a:br>
            <a:r>
              <a:rPr lang="ja-JP" altLang="ja-JP" sz="2000" dirty="0"/>
              <a:t>数字は</a:t>
            </a:r>
            <a:r>
              <a:rPr lang="en-US" altLang="ja-JP" sz="2000" dirty="0"/>
              <a:t>, </a:t>
            </a:r>
            <a:r>
              <a:rPr lang="ja-JP" altLang="ja-JP" sz="2000" dirty="0"/>
              <a:t>圧力</a:t>
            </a:r>
            <a:r>
              <a:rPr lang="en-US" altLang="ja-JP" sz="2000" dirty="0"/>
              <a:t> [MPa]</a:t>
            </a:r>
            <a:r>
              <a:rPr lang="ja-JP" altLang="ja-JP" sz="2000" dirty="0"/>
              <a:t>を示す。</a:t>
            </a:r>
            <a:br>
              <a:rPr lang="ja-JP" altLang="ja-JP" sz="2000" dirty="0"/>
            </a:br>
            <a:r>
              <a:rPr lang="ja-JP" altLang="ja-JP" sz="2000" dirty="0"/>
              <a:t>臨界点近傍は収束しないので連続するよう破線で繋いだ。</a:t>
            </a:r>
            <a:br>
              <a:rPr lang="ja-JP" altLang="ja-JP" sz="2000" dirty="0"/>
            </a:br>
            <a:endParaRPr kumimoji="1" lang="ja-JP" altLang="en-US" sz="2000" dirty="0"/>
          </a:p>
        </p:txBody>
      </p:sp>
      <p:graphicFrame>
        <p:nvGraphicFramePr>
          <p:cNvPr id="3" name="グラフ 2"/>
          <p:cNvGraphicFramePr/>
          <p:nvPr>
            <p:extLst>
              <p:ext uri="{D42A27DB-BD31-4B8C-83A1-F6EECF244321}">
                <p14:modId xmlns:p14="http://schemas.microsoft.com/office/powerpoint/2010/main" val="1023326652"/>
              </p:ext>
            </p:extLst>
          </p:nvPr>
        </p:nvGraphicFramePr>
        <p:xfrm>
          <a:off x="1691680" y="1628800"/>
          <a:ext cx="5760640" cy="475252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090681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Ⅱ.</a:t>
            </a:r>
            <a:r>
              <a:rPr kumimoji="1" lang="ja-JP" altLang="en-US" dirty="0" smtClean="0"/>
              <a:t>混合</a:t>
            </a:r>
            <a:r>
              <a:rPr kumimoji="1" lang="ja-JP" altLang="en-US" dirty="0" err="1" smtClean="0"/>
              <a:t>物物</a:t>
            </a:r>
            <a:r>
              <a:rPr kumimoji="1" lang="ja-JP" altLang="en-US" dirty="0" smtClean="0"/>
              <a:t>性の推算</a:t>
            </a:r>
            <a:endParaRPr kumimoji="1" lang="ja-JP" altLang="en-US" dirty="0"/>
          </a:p>
        </p:txBody>
      </p:sp>
      <p:sp>
        <p:nvSpPr>
          <p:cNvPr id="3" name="正方形/長方形 2"/>
          <p:cNvSpPr/>
          <p:nvPr/>
        </p:nvSpPr>
        <p:spPr>
          <a:xfrm>
            <a:off x="755576" y="1443841"/>
            <a:ext cx="7992888" cy="4524315"/>
          </a:xfrm>
          <a:prstGeom prst="rect">
            <a:avLst/>
          </a:prstGeom>
        </p:spPr>
        <p:txBody>
          <a:bodyPr wrap="square">
            <a:spAutoFit/>
          </a:bodyPr>
          <a:lstStyle/>
          <a:p>
            <a:r>
              <a:rPr lang="ja-JP" altLang="en-US" sz="2400" dirty="0" smtClean="0"/>
              <a:t>　</a:t>
            </a:r>
            <a:r>
              <a:rPr lang="ja-JP" altLang="ja-JP" sz="2400" dirty="0" smtClean="0"/>
              <a:t>今</a:t>
            </a:r>
            <a:r>
              <a:rPr lang="en-US" altLang="ja-JP" sz="2400" dirty="0"/>
              <a:t>, </a:t>
            </a:r>
            <a:r>
              <a:rPr lang="ja-JP" altLang="ja-JP" sz="2400" dirty="0"/>
              <a:t>ポピュラーな無極性物質</a:t>
            </a:r>
            <a:r>
              <a:rPr lang="en-US" altLang="ja-JP" sz="2400" dirty="0"/>
              <a:t>100</a:t>
            </a:r>
            <a:r>
              <a:rPr lang="ja-JP" altLang="ja-JP" sz="2400" dirty="0"/>
              <a:t>種の混合物を考える</a:t>
            </a:r>
            <a:r>
              <a:rPr lang="ja-JP" altLang="ja-JP" sz="2400" dirty="0" smtClean="0"/>
              <a:t>。</a:t>
            </a:r>
            <a:endParaRPr lang="en-US" altLang="ja-JP" sz="2400" dirty="0" smtClean="0"/>
          </a:p>
          <a:p>
            <a:r>
              <a:rPr lang="ja-JP" altLang="en-US" sz="2400" dirty="0"/>
              <a:t>　</a:t>
            </a:r>
            <a:r>
              <a:rPr lang="ja-JP" altLang="ja-JP" sz="2400" dirty="0" smtClean="0"/>
              <a:t>これら</a:t>
            </a:r>
            <a:r>
              <a:rPr lang="ja-JP" altLang="ja-JP" sz="2400" dirty="0"/>
              <a:t>の物質の二成分系混合物は</a:t>
            </a:r>
            <a:r>
              <a:rPr lang="en-US" altLang="ja-JP" sz="2400" dirty="0"/>
              <a:t>, 100(100-1)/2! = 4,950</a:t>
            </a:r>
            <a:r>
              <a:rPr lang="ja-JP" altLang="ja-JP" sz="2400" dirty="0"/>
              <a:t>系ある</a:t>
            </a:r>
            <a:r>
              <a:rPr lang="ja-JP" altLang="ja-JP" sz="2400" dirty="0" smtClean="0"/>
              <a:t>。</a:t>
            </a:r>
            <a:endParaRPr lang="en-US" altLang="ja-JP" sz="2400" dirty="0" smtClean="0"/>
          </a:p>
          <a:p>
            <a:r>
              <a:rPr lang="ja-JP" altLang="en-US" sz="2400" dirty="0"/>
              <a:t>　</a:t>
            </a:r>
            <a:r>
              <a:rPr lang="ja-JP" altLang="ja-JP" sz="2400" dirty="0" smtClean="0"/>
              <a:t>さらに</a:t>
            </a:r>
            <a:r>
              <a:rPr lang="ja-JP" altLang="ja-JP" sz="2400" dirty="0"/>
              <a:t>三成分系混合物は</a:t>
            </a:r>
            <a:r>
              <a:rPr lang="en-US" altLang="ja-JP" sz="2400" dirty="0"/>
              <a:t>, 100(100-1)(100-2) /(3!) = 161,700</a:t>
            </a:r>
            <a:r>
              <a:rPr lang="ja-JP" altLang="ja-JP" sz="2400" dirty="0"/>
              <a:t>系ある</a:t>
            </a:r>
            <a:r>
              <a:rPr lang="ja-JP" altLang="ja-JP" sz="2400" dirty="0" smtClean="0"/>
              <a:t>。</a:t>
            </a:r>
            <a:endParaRPr lang="en-US" altLang="ja-JP" sz="2400" dirty="0" smtClean="0"/>
          </a:p>
          <a:p>
            <a:r>
              <a:rPr lang="ja-JP" altLang="en-US" sz="2400" dirty="0"/>
              <a:t>　</a:t>
            </a:r>
            <a:r>
              <a:rPr lang="ja-JP" altLang="ja-JP" sz="2400" dirty="0" smtClean="0"/>
              <a:t>四</a:t>
            </a:r>
            <a:r>
              <a:rPr lang="ja-JP" altLang="ja-JP" sz="2400" dirty="0"/>
              <a:t>成分系混合物は</a:t>
            </a:r>
            <a:r>
              <a:rPr lang="en-US" altLang="ja-JP" sz="2400" dirty="0"/>
              <a:t>, 100(100-1)(100-2)(100-3) /(4!) = 3,921,225</a:t>
            </a:r>
            <a:r>
              <a:rPr lang="ja-JP" altLang="ja-JP" sz="2400" dirty="0"/>
              <a:t>系も存在する</a:t>
            </a:r>
            <a:r>
              <a:rPr lang="ja-JP" altLang="ja-JP" sz="2400" dirty="0" smtClean="0"/>
              <a:t>。</a:t>
            </a:r>
            <a:endParaRPr lang="en-US" altLang="ja-JP" sz="2400" dirty="0" smtClean="0"/>
          </a:p>
          <a:p>
            <a:r>
              <a:rPr lang="ja-JP" altLang="en-US" sz="2400" dirty="0"/>
              <a:t>　</a:t>
            </a:r>
            <a:r>
              <a:rPr lang="ja-JP" altLang="ja-JP" sz="2400" dirty="0" smtClean="0"/>
              <a:t>石油</a:t>
            </a:r>
            <a:r>
              <a:rPr lang="ja-JP" altLang="ja-JP" sz="2400" dirty="0"/>
              <a:t>などは数百種の炭化水素の混合物であり</a:t>
            </a:r>
            <a:r>
              <a:rPr lang="en-US" altLang="ja-JP" sz="2400" dirty="0"/>
              <a:t>, </a:t>
            </a:r>
            <a:r>
              <a:rPr lang="ja-JP" altLang="ja-JP" sz="2400" dirty="0"/>
              <a:t>それぞれの混合物に状態式が存在する。そう考えると、混合物</a:t>
            </a:r>
            <a:r>
              <a:rPr lang="en-US" altLang="ja-JP" sz="2400" dirty="0"/>
              <a:t> </a:t>
            </a:r>
            <a:r>
              <a:rPr lang="ja-JP" altLang="ja-JP" sz="2400" dirty="0"/>
              <a:t>は一見</a:t>
            </a:r>
            <a:r>
              <a:rPr lang="en-US" altLang="ja-JP" sz="2400" dirty="0"/>
              <a:t>, </a:t>
            </a:r>
            <a:r>
              <a:rPr lang="ja-JP" altLang="ja-JP" sz="2400" dirty="0"/>
              <a:t>手に負えそうも無いが</a:t>
            </a:r>
            <a:r>
              <a:rPr lang="en-US" altLang="ja-JP" sz="2400" dirty="0"/>
              <a:t>, </a:t>
            </a:r>
            <a:r>
              <a:rPr lang="ja-JP" altLang="en-US" sz="2400" dirty="0" smtClean="0"/>
              <a:t>本法</a:t>
            </a:r>
            <a:r>
              <a:rPr lang="ja-JP" altLang="en-US" sz="2400" dirty="0"/>
              <a:t>では</a:t>
            </a:r>
            <a:r>
              <a:rPr lang="ja-JP" altLang="ja-JP" sz="2400" dirty="0"/>
              <a:t>多成分系であっても二成分間の相互作用だけを</a:t>
            </a:r>
            <a:r>
              <a:rPr lang="ja-JP" altLang="en-US" sz="2400" dirty="0" smtClean="0"/>
              <a:t>考えればいいことを示す。これは統計力学の「二体力近似」に対応した考えに基づく。</a:t>
            </a:r>
            <a:endParaRPr lang="ja-JP" altLang="ja-JP" sz="2400" dirty="0"/>
          </a:p>
        </p:txBody>
      </p:sp>
    </p:spTree>
    <p:extLst>
      <p:ext uri="{BB962C8B-B14F-4D97-AF65-F5344CB8AC3E}">
        <p14:creationId xmlns:p14="http://schemas.microsoft.com/office/powerpoint/2010/main" val="1560791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90588" y="260648"/>
            <a:ext cx="8229600" cy="785818"/>
          </a:xfrm>
        </p:spPr>
        <p:txBody>
          <a:bodyPr/>
          <a:lstStyle/>
          <a:p>
            <a:r>
              <a:rPr kumimoji="1" lang="en-US" altLang="ja-JP" dirty="0" smtClean="0"/>
              <a:t>Hudson-</a:t>
            </a:r>
            <a:r>
              <a:rPr kumimoji="1" lang="en-US" altLang="ja-JP" dirty="0" err="1" smtClean="0"/>
              <a:t>McCoubrey</a:t>
            </a:r>
            <a:r>
              <a:rPr kumimoji="1" lang="ja-JP" altLang="en-US" dirty="0" smtClean="0"/>
              <a:t>理論による</a:t>
            </a:r>
            <a:r>
              <a:rPr kumimoji="1" lang="en-US" altLang="ja-JP" dirty="0" err="1" smtClean="0"/>
              <a:t>m</a:t>
            </a:r>
            <a:r>
              <a:rPr kumimoji="1" lang="en-US" altLang="ja-JP" baseline="-25000" dirty="0" err="1" smtClean="0"/>
              <a:t>ij</a:t>
            </a:r>
            <a:endParaRPr kumimoji="1" lang="ja-JP" altLang="en-US" baseline="-250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320288867"/>
              </p:ext>
            </p:extLst>
          </p:nvPr>
        </p:nvGraphicFramePr>
        <p:xfrm>
          <a:off x="2123728" y="1916832"/>
          <a:ext cx="2304256" cy="910084"/>
        </p:xfrm>
        <a:graphic>
          <a:graphicData uri="http://schemas.openxmlformats.org/presentationml/2006/ole">
            <mc:AlternateContent xmlns:mc="http://schemas.openxmlformats.org/markup-compatibility/2006">
              <mc:Choice xmlns:v="urn:schemas-microsoft-com:vml" Requires="v">
                <p:oleObj spid="_x0000_s28690" name="Equation" r:id="rId4" imgW="1129810" imgH="444307" progId="Equation.DSMT4">
                  <p:embed/>
                </p:oleObj>
              </mc:Choice>
              <mc:Fallback>
                <p:oleObj name="Equation" r:id="rId4" imgW="1129810"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916832"/>
                        <a:ext cx="2304256" cy="910084"/>
                      </a:xfrm>
                      <a:prstGeom prst="rect">
                        <a:avLst/>
                      </a:prstGeom>
                      <a:noFill/>
                    </p:spPr>
                  </p:pic>
                </p:oleObj>
              </mc:Fallback>
            </mc:AlternateContent>
          </a:graphicData>
        </a:graphic>
      </p:graphicFrame>
      <p:sp>
        <p:nvSpPr>
          <p:cNvPr id="5" name="テキスト ボックス 4"/>
          <p:cNvSpPr txBox="1"/>
          <p:nvPr/>
        </p:nvSpPr>
        <p:spPr>
          <a:xfrm>
            <a:off x="683568" y="1534166"/>
            <a:ext cx="7960449" cy="4524315"/>
          </a:xfrm>
          <a:prstGeom prst="rect">
            <a:avLst/>
          </a:prstGeom>
          <a:noFill/>
        </p:spPr>
        <p:txBody>
          <a:bodyPr wrap="none" rtlCol="0">
            <a:spAutoFit/>
          </a:bodyPr>
          <a:lstStyle/>
          <a:p>
            <a:r>
              <a:rPr kumimoji="1" lang="en-US" altLang="ja-JP" sz="2400" dirty="0" smtClean="0"/>
              <a:t>15</a:t>
            </a:r>
            <a:r>
              <a:rPr kumimoji="1" lang="ja-JP" altLang="en-US" sz="2400" dirty="0" smtClean="0"/>
              <a:t>定数一般化</a:t>
            </a:r>
            <a:r>
              <a:rPr kumimoji="1" lang="en-US" altLang="ja-JP" sz="2400" dirty="0" smtClean="0"/>
              <a:t>BWR</a:t>
            </a:r>
            <a:r>
              <a:rPr kumimoji="1" lang="ja-JP" altLang="en-US" sz="2400" dirty="0" smtClean="0"/>
              <a:t>状態方程式を混合物に適用すると例えば</a:t>
            </a:r>
            <a:endParaRPr kumimoji="1" lang="en-US" altLang="ja-JP" sz="2400" dirty="0" smtClean="0"/>
          </a:p>
          <a:p>
            <a:endParaRPr lang="en-US" altLang="ja-JP" sz="2400" dirty="0" smtClean="0"/>
          </a:p>
          <a:p>
            <a:endParaRPr lang="en-US" altLang="ja-JP" sz="2400" dirty="0"/>
          </a:p>
          <a:p>
            <a:r>
              <a:rPr lang="ja-JP" altLang="en-US" sz="2400" dirty="0" smtClean="0"/>
              <a:t>ここで</a:t>
            </a:r>
            <a:endParaRPr lang="en-US" altLang="ja-JP" sz="2400" dirty="0" smtClean="0"/>
          </a:p>
          <a:p>
            <a:endParaRPr lang="en-US" altLang="ja-JP" sz="2400" dirty="0"/>
          </a:p>
          <a:p>
            <a:endParaRPr lang="en-US" altLang="ja-JP" sz="2400" dirty="0" smtClean="0"/>
          </a:p>
          <a:p>
            <a:endParaRPr lang="en-US" altLang="ja-JP" sz="2400" dirty="0" smtClean="0"/>
          </a:p>
          <a:p>
            <a:r>
              <a:rPr lang="en-US" altLang="ja-JP" sz="2400" dirty="0" smtClean="0"/>
              <a:t>Hudson-</a:t>
            </a:r>
            <a:r>
              <a:rPr lang="en-US" altLang="ja-JP" sz="2400" dirty="0" err="1" smtClean="0"/>
              <a:t>McCoubrey</a:t>
            </a:r>
            <a:r>
              <a:rPr lang="ja-JP" altLang="en-US" sz="2400" dirty="0" smtClean="0"/>
              <a:t>理論から</a:t>
            </a:r>
            <a:endParaRPr lang="en-US" altLang="ja-JP" sz="2400" dirty="0" smtClean="0"/>
          </a:p>
          <a:p>
            <a:endParaRPr lang="en-US" altLang="ja-JP" sz="2400" dirty="0"/>
          </a:p>
          <a:p>
            <a:endParaRPr lang="en-US" altLang="ja-JP" sz="2400" dirty="0" smtClean="0"/>
          </a:p>
          <a:p>
            <a:endParaRPr lang="en-US" altLang="ja-JP" sz="2400" dirty="0"/>
          </a:p>
          <a:p>
            <a:r>
              <a:rPr lang="ja-JP" altLang="en-US" sz="2400" dirty="0" smtClean="0"/>
              <a:t>ただし、一般</a:t>
            </a:r>
            <a:r>
              <a:rPr lang="ja-JP" altLang="en-US" sz="2400" dirty="0"/>
              <a:t>には</a:t>
            </a:r>
            <a:r>
              <a:rPr lang="en-US" altLang="ja-JP" sz="2400" i="1" dirty="0" err="1"/>
              <a:t>m</a:t>
            </a:r>
            <a:r>
              <a:rPr lang="en-US" altLang="ja-JP" sz="2400" baseline="-25000" dirty="0" err="1"/>
              <a:t>ij</a:t>
            </a:r>
            <a:r>
              <a:rPr lang="ja-JP" altLang="en-US" sz="2400" dirty="0"/>
              <a:t>は調整パラメータと</a:t>
            </a:r>
            <a:r>
              <a:rPr lang="ja-JP" altLang="en-US" sz="2400" dirty="0" smtClean="0"/>
              <a:t>される</a:t>
            </a:r>
            <a:r>
              <a:rPr lang="en-US" altLang="ja-JP" sz="2400" dirty="0" smtClean="0"/>
              <a:t>.</a:t>
            </a:r>
            <a:endParaRPr lang="en-US" altLang="ja-JP" sz="2400"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2277644962"/>
              </p:ext>
            </p:extLst>
          </p:nvPr>
        </p:nvGraphicFramePr>
        <p:xfrm>
          <a:off x="2195736" y="3068960"/>
          <a:ext cx="4497212" cy="532323"/>
        </p:xfrm>
        <a:graphic>
          <a:graphicData uri="http://schemas.openxmlformats.org/presentationml/2006/ole">
            <mc:AlternateContent xmlns:mc="http://schemas.openxmlformats.org/markup-compatibility/2006">
              <mc:Choice xmlns:v="urn:schemas-microsoft-com:vml" Requires="v">
                <p:oleObj spid="_x0000_s28691" name="Equation" r:id="rId6" imgW="2324100" imgH="279400" progId="Equation.DSMT4">
                  <p:embed/>
                </p:oleObj>
              </mc:Choice>
              <mc:Fallback>
                <p:oleObj name="Equation" r:id="rId6" imgW="23241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3068960"/>
                        <a:ext cx="4497212" cy="532323"/>
                      </a:xfrm>
                      <a:prstGeom prst="rect">
                        <a:avLst/>
                      </a:prstGeom>
                      <a:noFill/>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4221689452"/>
              </p:ext>
            </p:extLst>
          </p:nvPr>
        </p:nvGraphicFramePr>
        <p:xfrm>
          <a:off x="2371629" y="3594186"/>
          <a:ext cx="2232248" cy="541860"/>
        </p:xfrm>
        <a:graphic>
          <a:graphicData uri="http://schemas.openxmlformats.org/presentationml/2006/ole">
            <mc:AlternateContent xmlns:mc="http://schemas.openxmlformats.org/markup-compatibility/2006">
              <mc:Choice xmlns:v="urn:schemas-microsoft-com:vml" Requires="v">
                <p:oleObj spid="_x0000_s28692" name="Equation" r:id="rId8" imgW="1015920" imgH="279360" progId="Equation.DSMT4">
                  <p:embed/>
                </p:oleObj>
              </mc:Choice>
              <mc:Fallback>
                <p:oleObj name="Equation" r:id="rId8" imgW="1015920" imgH="279360" progId="Equation.DSMT4">
                  <p:embed/>
                  <p:pic>
                    <p:nvPicPr>
                      <p:cNvPr id="0" name=""/>
                      <p:cNvPicPr/>
                      <p:nvPr/>
                    </p:nvPicPr>
                    <p:blipFill>
                      <a:blip r:embed="rId9"/>
                      <a:stretch>
                        <a:fillRect/>
                      </a:stretch>
                    </p:blipFill>
                    <p:spPr>
                      <a:xfrm>
                        <a:off x="2371629" y="3594186"/>
                        <a:ext cx="2232248" cy="541860"/>
                      </a:xfrm>
                      <a:prstGeom prst="rect">
                        <a:avLst/>
                      </a:prstGeom>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2519539081"/>
              </p:ext>
            </p:extLst>
          </p:nvPr>
        </p:nvGraphicFramePr>
        <p:xfrm>
          <a:off x="2051720" y="4437112"/>
          <a:ext cx="3888432" cy="1177746"/>
        </p:xfrm>
        <a:graphic>
          <a:graphicData uri="http://schemas.openxmlformats.org/presentationml/2006/ole">
            <mc:AlternateContent xmlns:mc="http://schemas.openxmlformats.org/markup-compatibility/2006">
              <mc:Choice xmlns:v="urn:schemas-microsoft-com:vml" Requires="v">
                <p:oleObj spid="_x0000_s28693" name="Equation" r:id="rId10" imgW="1981200" imgH="596900" progId="Equation.DSMT4">
                  <p:embed/>
                </p:oleObj>
              </mc:Choice>
              <mc:Fallback>
                <p:oleObj name="Equation" r:id="rId10" imgW="1981200" imgH="596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720" y="4437112"/>
                        <a:ext cx="3888432" cy="1177746"/>
                      </a:xfrm>
                      <a:prstGeom prst="rect">
                        <a:avLst/>
                      </a:prstGeom>
                      <a:noFill/>
                    </p:spPr>
                  </p:pic>
                </p:oleObj>
              </mc:Fallback>
            </mc:AlternateContent>
          </a:graphicData>
        </a:graphic>
      </p:graphicFrame>
    </p:spTree>
    <p:extLst>
      <p:ext uri="{BB962C8B-B14F-4D97-AF65-F5344CB8AC3E}">
        <p14:creationId xmlns:p14="http://schemas.microsoft.com/office/powerpoint/2010/main" val="15838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物性推算との関わり</a:t>
            </a:r>
            <a:endParaRPr kumimoji="1" lang="ja-JP" altLang="en-US" dirty="0"/>
          </a:p>
        </p:txBody>
      </p:sp>
      <p:sp>
        <p:nvSpPr>
          <p:cNvPr id="3" name="コンテンツ プレースホルダー 2"/>
          <p:cNvSpPr>
            <a:spLocks noGrp="1"/>
          </p:cNvSpPr>
          <p:nvPr>
            <p:ph idx="1"/>
          </p:nvPr>
        </p:nvSpPr>
        <p:spPr>
          <a:xfrm>
            <a:off x="467544" y="1628800"/>
            <a:ext cx="8229600" cy="4525963"/>
          </a:xfrm>
        </p:spPr>
        <p:txBody>
          <a:bodyPr>
            <a:normAutofit fontScale="77500" lnSpcReduction="20000"/>
          </a:bodyPr>
          <a:lstStyle/>
          <a:p>
            <a:pPr marL="0" indent="0">
              <a:buNone/>
            </a:pPr>
            <a:r>
              <a:rPr kumimoji="1" lang="ja-JP" altLang="en-US" dirty="0" smtClean="0"/>
              <a:t>新しいテーマ：系の物性が必要となる　</a:t>
            </a:r>
            <a:endParaRPr kumimoji="1" lang="en-US" altLang="ja-JP" dirty="0" smtClean="0"/>
          </a:p>
          <a:p>
            <a:pPr marL="0" indent="0">
              <a:buNone/>
            </a:pPr>
            <a:r>
              <a:rPr lang="ja-JP" altLang="en-US" dirty="0" smtClean="0"/>
              <a:t>　　　データブックにデータがあれば</a:t>
            </a:r>
            <a:r>
              <a:rPr lang="en-US" altLang="ja-JP" dirty="0" smtClean="0"/>
              <a:t>OK</a:t>
            </a:r>
          </a:p>
          <a:p>
            <a:pPr marL="0" indent="0">
              <a:buNone/>
            </a:pPr>
            <a:r>
              <a:rPr lang="ja-JP" altLang="en-US" dirty="0"/>
              <a:t>　　　　　でも大体データブックにあるような系で</a:t>
            </a:r>
            <a:endParaRPr lang="en-US" altLang="ja-JP" dirty="0"/>
          </a:p>
          <a:p>
            <a:pPr marL="0" indent="0">
              <a:buNone/>
            </a:pPr>
            <a:r>
              <a:rPr lang="ja-JP" altLang="en-US" dirty="0" smtClean="0"/>
              <a:t>　　　　　は新しい仕事の種にはならない</a:t>
            </a:r>
            <a:endParaRPr lang="en-US" altLang="ja-JP" dirty="0" smtClean="0"/>
          </a:p>
          <a:p>
            <a:pPr marL="0" indent="0">
              <a:buNone/>
            </a:pPr>
            <a:endParaRPr lang="en-US" altLang="ja-JP" dirty="0" smtClean="0"/>
          </a:p>
          <a:p>
            <a:pPr marL="0" indent="0">
              <a:buNone/>
            </a:pPr>
            <a:r>
              <a:rPr kumimoji="1" lang="ja-JP" altLang="en-US" dirty="0" smtClean="0"/>
              <a:t>未知の系のそれらしい物性が知り</a:t>
            </a:r>
            <a:r>
              <a:rPr lang="ja-JP" altLang="en-US" dirty="0" smtClean="0"/>
              <a:t>たい。</a:t>
            </a:r>
            <a:endParaRPr lang="en-US" altLang="ja-JP" dirty="0" smtClean="0"/>
          </a:p>
          <a:p>
            <a:pPr marL="0" indent="0">
              <a:buNone/>
            </a:pPr>
            <a:r>
              <a:rPr lang="ja-JP" altLang="en-US" dirty="0" smtClean="0"/>
              <a:t>・でも勉強はしたくないし、時間も割けない</a:t>
            </a:r>
            <a:endParaRPr lang="en-US" altLang="ja-JP" dirty="0" smtClean="0"/>
          </a:p>
          <a:p>
            <a:pPr marL="0" indent="0">
              <a:buNone/>
            </a:pPr>
            <a:r>
              <a:rPr lang="ja-JP" altLang="en-US" dirty="0" smtClean="0"/>
              <a:t>・秘密性が高いので他人に聞くわけにもいかない。</a:t>
            </a:r>
            <a:endParaRPr lang="en-US" altLang="ja-JP" dirty="0" smtClean="0"/>
          </a:p>
          <a:p>
            <a:pPr marL="0" indent="0">
              <a:buNone/>
            </a:pPr>
            <a:r>
              <a:rPr lang="ja-JP" altLang="en-US" dirty="0" smtClean="0"/>
              <a:t>・プロセスシミュレータの操作も敷居が高いし、高価なものなので企業でもそうそう利用できるものではない。</a:t>
            </a:r>
            <a:endParaRPr lang="en-US" altLang="ja-JP" dirty="0" smtClean="0"/>
          </a:p>
          <a:p>
            <a:pPr marL="0" indent="0">
              <a:buNone/>
            </a:pPr>
            <a:endParaRPr lang="en-US" altLang="ja-JP" dirty="0" smtClean="0"/>
          </a:p>
          <a:p>
            <a:pPr marL="0" indent="0">
              <a:buNone/>
            </a:pPr>
            <a:r>
              <a:rPr lang="ja-JP" altLang="en-US" dirty="0" smtClean="0"/>
              <a:t>本講義はその</a:t>
            </a:r>
            <a:r>
              <a:rPr lang="ja-JP" altLang="en-US" dirty="0"/>
              <a:t>ような人の</a:t>
            </a:r>
            <a:r>
              <a:rPr lang="ja-JP" altLang="en-US" dirty="0" smtClean="0"/>
              <a:t>ために一つの方法を提供する　　</a:t>
            </a:r>
            <a:endParaRPr kumimoji="1" lang="ja-JP" altLang="en-US" dirty="0"/>
          </a:p>
        </p:txBody>
      </p:sp>
    </p:spTree>
    <p:extLst>
      <p:ext uri="{BB962C8B-B14F-4D97-AF65-F5344CB8AC3E}">
        <p14:creationId xmlns:p14="http://schemas.microsoft.com/office/powerpoint/2010/main" val="3410611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グラフ 5"/>
          <p:cNvGraphicFramePr/>
          <p:nvPr>
            <p:extLst>
              <p:ext uri="{D42A27DB-BD31-4B8C-83A1-F6EECF244321}">
                <p14:modId xmlns:p14="http://schemas.microsoft.com/office/powerpoint/2010/main" val="1839791819"/>
              </p:ext>
            </p:extLst>
          </p:nvPr>
        </p:nvGraphicFramePr>
        <p:xfrm>
          <a:off x="3491880" y="1699618"/>
          <a:ext cx="5208632" cy="4570635"/>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p:txBody>
          <a:bodyPr>
            <a:normAutofit fontScale="90000"/>
          </a:bodyPr>
          <a:lstStyle/>
          <a:p>
            <a:r>
              <a:rPr lang="en-US" altLang="ja-JP" sz="3600" dirty="0" smtClean="0"/>
              <a:t>Hudson-</a:t>
            </a:r>
            <a:r>
              <a:rPr lang="en-US" altLang="ja-JP" sz="3600" dirty="0" err="1" smtClean="0"/>
              <a:t>McCoubrey</a:t>
            </a:r>
            <a:r>
              <a:rPr lang="ja-JP" altLang="en-US" sz="3600" dirty="0" smtClean="0"/>
              <a:t>理論の物性計算への適用</a:t>
            </a:r>
            <a:endParaRPr kumimoji="1" lang="ja-JP" altLang="en-US" sz="3600" dirty="0"/>
          </a:p>
        </p:txBody>
      </p:sp>
      <p:sp>
        <p:nvSpPr>
          <p:cNvPr id="4" name="テキスト ボックス 3"/>
          <p:cNvSpPr txBox="1"/>
          <p:nvPr/>
        </p:nvSpPr>
        <p:spPr>
          <a:xfrm>
            <a:off x="611560" y="1699618"/>
            <a:ext cx="3312368" cy="1938992"/>
          </a:xfrm>
          <a:prstGeom prst="rect">
            <a:avLst/>
          </a:prstGeom>
          <a:noFill/>
        </p:spPr>
        <p:txBody>
          <a:bodyPr wrap="square" rtlCol="0">
            <a:spAutoFit/>
          </a:bodyPr>
          <a:lstStyle/>
          <a:p>
            <a:r>
              <a:rPr kumimoji="1" lang="en-US" altLang="ja-JP" sz="2400" dirty="0" smtClean="0"/>
              <a:t>Nishiumi</a:t>
            </a:r>
            <a:r>
              <a:rPr kumimoji="1" lang="ja-JP" altLang="en-US" sz="2400" dirty="0" err="1" smtClean="0"/>
              <a:t>らは</a:t>
            </a:r>
            <a:r>
              <a:rPr kumimoji="1" lang="en-US" altLang="ja-JP" sz="2400" dirty="0" err="1" smtClean="0"/>
              <a:t>m</a:t>
            </a:r>
            <a:r>
              <a:rPr kumimoji="1" lang="en-US" altLang="ja-JP" sz="2400" baseline="-25000" dirty="0" err="1" smtClean="0"/>
              <a:t>ij</a:t>
            </a:r>
            <a:r>
              <a:rPr kumimoji="1" lang="ja-JP" altLang="en-US" sz="2400" dirty="0" smtClean="0"/>
              <a:t>の変化に一番</a:t>
            </a:r>
            <a:r>
              <a:rPr lang="ja-JP" altLang="en-US" sz="2400" dirty="0"/>
              <a:t>敏感</a:t>
            </a:r>
            <a:r>
              <a:rPr lang="ja-JP" altLang="en-US" sz="2400" dirty="0" smtClean="0"/>
              <a:t>な気液</a:t>
            </a:r>
            <a:r>
              <a:rPr kumimoji="1" lang="ja-JP" altLang="en-US" sz="2400" dirty="0" smtClean="0"/>
              <a:t>平衡を用いてファミリーごとの最適</a:t>
            </a:r>
            <a:r>
              <a:rPr kumimoji="1" lang="en-US" altLang="ja-JP" sz="2400" i="1" dirty="0" err="1" smtClean="0"/>
              <a:t>m</a:t>
            </a:r>
            <a:r>
              <a:rPr kumimoji="1" lang="en-US" altLang="ja-JP" sz="2400" baseline="-25000" dirty="0" err="1" smtClean="0"/>
              <a:t>ij</a:t>
            </a:r>
            <a:r>
              <a:rPr kumimoji="1" lang="ja-JP" altLang="en-US" sz="2400" dirty="0" smtClean="0"/>
              <a:t>を決定した。</a:t>
            </a:r>
            <a:endParaRPr kumimoji="1" lang="en-US" altLang="ja-JP" sz="2400" dirty="0" smtClean="0"/>
          </a:p>
          <a:p>
            <a:endParaRPr kumimoji="1" lang="en-US" altLang="ja-JP" sz="2400" dirty="0" smtClean="0"/>
          </a:p>
        </p:txBody>
      </p:sp>
    </p:spTree>
    <p:extLst>
      <p:ext uri="{BB962C8B-B14F-4D97-AF65-F5344CB8AC3E}">
        <p14:creationId xmlns:p14="http://schemas.microsoft.com/office/powerpoint/2010/main" val="22669416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成分ファミリー法による</a:t>
            </a:r>
            <a:r>
              <a:rPr kumimoji="1" lang="en-US" altLang="ja-JP" dirty="0" err="1" smtClean="0"/>
              <a:t>mij</a:t>
            </a:r>
            <a:endParaRPr kumimoji="1" lang="ja-JP" altLang="en-US" dirty="0"/>
          </a:p>
        </p:txBody>
      </p:sp>
      <p:pic>
        <p:nvPicPr>
          <p:cNvPr id="153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5368" y="1556792"/>
            <a:ext cx="749128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38318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843808" y="214290"/>
            <a:ext cx="3960440" cy="785818"/>
          </a:xfrm>
        </p:spPr>
        <p:txBody>
          <a:bodyPr/>
          <a:lstStyle/>
          <a:p>
            <a:r>
              <a:rPr kumimoji="1" lang="en-US" altLang="ja-JP" dirty="0" err="1" smtClean="0"/>
              <a:t>mij</a:t>
            </a:r>
            <a:r>
              <a:rPr kumimoji="1" lang="ja-JP" altLang="en-US" dirty="0" smtClean="0"/>
              <a:t>のイメージ</a:t>
            </a:r>
            <a:endParaRPr kumimoji="1" lang="ja-JP" altLang="en-US" dirty="0"/>
          </a:p>
        </p:txBody>
      </p:sp>
      <p:graphicFrame>
        <p:nvGraphicFramePr>
          <p:cNvPr id="3" name="グラフ 2"/>
          <p:cNvGraphicFramePr/>
          <p:nvPr>
            <p:extLst>
              <p:ext uri="{D42A27DB-BD31-4B8C-83A1-F6EECF244321}">
                <p14:modId xmlns:p14="http://schemas.microsoft.com/office/powerpoint/2010/main" val="1027912948"/>
              </p:ext>
            </p:extLst>
          </p:nvPr>
        </p:nvGraphicFramePr>
        <p:xfrm>
          <a:off x="4067944" y="1484784"/>
          <a:ext cx="4392488" cy="4320480"/>
        </p:xfrm>
        <a:graphic>
          <a:graphicData uri="http://schemas.openxmlformats.org/drawingml/2006/chart">
            <c:chart xmlns:c="http://schemas.openxmlformats.org/drawingml/2006/chart" xmlns:r="http://schemas.openxmlformats.org/officeDocument/2006/relationships" r:id="rId3"/>
          </a:graphicData>
        </a:graphic>
      </p:graphicFrame>
      <p:sp>
        <p:nvSpPr>
          <p:cNvPr id="13" name="テキスト ボックス 12"/>
          <p:cNvSpPr txBox="1"/>
          <p:nvPr/>
        </p:nvSpPr>
        <p:spPr>
          <a:xfrm>
            <a:off x="611560" y="5805264"/>
            <a:ext cx="8064896" cy="707886"/>
          </a:xfrm>
          <a:prstGeom prst="rect">
            <a:avLst/>
          </a:prstGeom>
          <a:noFill/>
        </p:spPr>
        <p:txBody>
          <a:bodyPr wrap="square" rtlCol="0">
            <a:spAutoFit/>
          </a:bodyPr>
          <a:lstStyle/>
          <a:p>
            <a:r>
              <a:rPr lang="ja-JP" altLang="en-US" sz="2000" dirty="0"/>
              <a:t>図</a:t>
            </a:r>
            <a:r>
              <a:rPr lang="en-US" altLang="ja-JP" sz="2000" dirty="0"/>
              <a:t>8.9 CO2+C3H8</a:t>
            </a:r>
            <a:r>
              <a:rPr lang="ja-JP" altLang="en-US" sz="2000" dirty="0"/>
              <a:t>系の</a:t>
            </a:r>
            <a:r>
              <a:rPr lang="en-US" altLang="ja-JP" sz="2000" dirty="0"/>
              <a:t>0℃</a:t>
            </a:r>
            <a:r>
              <a:rPr lang="ja-JP" altLang="en-US" sz="2000" dirty="0"/>
              <a:t>における気液平衡計算に</a:t>
            </a:r>
            <a:r>
              <a:rPr lang="ja-JP" altLang="en-US" sz="2000" dirty="0" smtClean="0"/>
              <a:t>およぼす</a:t>
            </a:r>
            <a:r>
              <a:rPr lang="en-US" altLang="ja-JP" sz="2000" dirty="0" err="1" smtClean="0"/>
              <a:t>mij</a:t>
            </a:r>
            <a:r>
              <a:rPr lang="ja-JP" altLang="en-US" sz="2000" dirty="0" smtClean="0"/>
              <a:t> </a:t>
            </a:r>
            <a:r>
              <a:rPr lang="ja-JP" altLang="en-US" sz="2000" dirty="0"/>
              <a:t>の影響 </a:t>
            </a:r>
          </a:p>
          <a:p>
            <a:r>
              <a:rPr lang="en-US" altLang="ja-JP" sz="2000" dirty="0"/>
              <a:t>1:  </a:t>
            </a:r>
            <a:r>
              <a:rPr lang="en-US" altLang="ja-JP" sz="2000" dirty="0" err="1" smtClean="0"/>
              <a:t>mij</a:t>
            </a:r>
            <a:r>
              <a:rPr lang="en-US" altLang="ja-JP" sz="2000" dirty="0" smtClean="0"/>
              <a:t> =0.91</a:t>
            </a:r>
            <a:r>
              <a:rPr lang="en-US" altLang="ja-JP" sz="2000" dirty="0"/>
              <a:t>, 2: 0.941 (</a:t>
            </a:r>
            <a:r>
              <a:rPr lang="ja-JP" altLang="en-US" sz="2000" dirty="0"/>
              <a:t>図</a:t>
            </a:r>
            <a:r>
              <a:rPr lang="en-US" altLang="ja-JP" sz="2000" dirty="0"/>
              <a:t>8.7</a:t>
            </a:r>
            <a:r>
              <a:rPr lang="ja-JP" altLang="en-US" sz="2000" dirty="0"/>
              <a:t>に示した相関値</a:t>
            </a:r>
            <a:r>
              <a:rPr lang="en-US" altLang="ja-JP" sz="2000" dirty="0"/>
              <a:t>), 3: 0.97</a:t>
            </a:r>
            <a:r>
              <a:rPr lang="ja-JP" altLang="en-US" sz="2000" dirty="0" err="1"/>
              <a:t>。</a:t>
            </a:r>
            <a:r>
              <a:rPr lang="ja-JP" altLang="en-US" sz="2000" dirty="0"/>
              <a:t>プロットは実験値</a:t>
            </a:r>
          </a:p>
        </p:txBody>
      </p:sp>
      <p:graphicFrame>
        <p:nvGraphicFramePr>
          <p:cNvPr id="24" name="オブジェクト 23"/>
          <p:cNvGraphicFramePr>
            <a:graphicFrameLocks noChangeAspect="1"/>
          </p:cNvGraphicFramePr>
          <p:nvPr>
            <p:extLst>
              <p:ext uri="{D42A27DB-BD31-4B8C-83A1-F6EECF244321}">
                <p14:modId xmlns:p14="http://schemas.microsoft.com/office/powerpoint/2010/main" val="199076366"/>
              </p:ext>
            </p:extLst>
          </p:nvPr>
        </p:nvGraphicFramePr>
        <p:xfrm>
          <a:off x="1135973" y="1988840"/>
          <a:ext cx="2232025" cy="541338"/>
        </p:xfrm>
        <a:graphic>
          <a:graphicData uri="http://schemas.openxmlformats.org/presentationml/2006/ole">
            <mc:AlternateContent xmlns:mc="http://schemas.openxmlformats.org/markup-compatibility/2006">
              <mc:Choice xmlns:v="urn:schemas-microsoft-com:vml" Requires="v">
                <p:oleObj spid="_x0000_s9232" name="Equation" r:id="rId4" imgW="1015920" imgH="279360" progId="Equation.DSMT4">
                  <p:embed/>
                </p:oleObj>
              </mc:Choice>
              <mc:Fallback>
                <p:oleObj name="Equation" r:id="rId4" imgW="10159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973" y="1988840"/>
                        <a:ext cx="22320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テキスト ボックス 24"/>
          <p:cNvSpPr txBox="1"/>
          <p:nvPr/>
        </p:nvSpPr>
        <p:spPr>
          <a:xfrm>
            <a:off x="323528" y="2660722"/>
            <a:ext cx="3765774" cy="830997"/>
          </a:xfrm>
          <a:prstGeom prst="rect">
            <a:avLst/>
          </a:prstGeom>
          <a:noFill/>
        </p:spPr>
        <p:txBody>
          <a:bodyPr wrap="none" rtlCol="0">
            <a:spAutoFit/>
          </a:bodyPr>
          <a:lstStyle/>
          <a:p>
            <a:r>
              <a:rPr kumimoji="1" lang="en-US" altLang="ja-JP" sz="2400" dirty="0" err="1" smtClean="0"/>
              <a:t>mij</a:t>
            </a:r>
            <a:r>
              <a:rPr kumimoji="1" lang="en-US" altLang="ja-JP" sz="2400" dirty="0" smtClean="0"/>
              <a:t>:</a:t>
            </a:r>
            <a:r>
              <a:rPr kumimoji="1" lang="ja-JP" altLang="en-US" sz="2400" dirty="0" smtClean="0"/>
              <a:t> 異種分子間</a:t>
            </a:r>
            <a:r>
              <a:rPr lang="ja-JP" altLang="en-US" sz="2400" dirty="0" smtClean="0"/>
              <a:t>の引力の</a:t>
            </a:r>
            <a:endParaRPr lang="en-US" altLang="ja-JP" sz="2400" dirty="0" smtClean="0"/>
          </a:p>
          <a:p>
            <a:r>
              <a:rPr kumimoji="1" lang="ja-JP" altLang="en-US" sz="2400" dirty="0"/>
              <a:t>大きさに関係</a:t>
            </a:r>
            <a:r>
              <a:rPr kumimoji="1" lang="ja-JP" altLang="en-US" sz="2400" dirty="0" smtClean="0"/>
              <a:t>するパラメータ</a:t>
            </a:r>
            <a:endParaRPr kumimoji="1" lang="ja-JP" altLang="en-US" sz="2400" dirty="0"/>
          </a:p>
        </p:txBody>
      </p:sp>
    </p:spTree>
    <p:extLst>
      <p:ext uri="{BB962C8B-B14F-4D97-AF65-F5344CB8AC3E}">
        <p14:creationId xmlns:p14="http://schemas.microsoft.com/office/powerpoint/2010/main" val="7809659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6" name="直線矢印コネクタ 45"/>
          <p:cNvCxnSpPr>
            <a:stCxn id="30" idx="3"/>
          </p:cNvCxnSpPr>
          <p:nvPr/>
        </p:nvCxnSpPr>
        <p:spPr>
          <a:xfrm>
            <a:off x="5035036" y="4409301"/>
            <a:ext cx="2202220" cy="77617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 name="タイトル 1"/>
          <p:cNvSpPr>
            <a:spLocks noGrp="1"/>
          </p:cNvSpPr>
          <p:nvPr>
            <p:ph type="title"/>
          </p:nvPr>
        </p:nvSpPr>
        <p:spPr>
          <a:xfrm>
            <a:off x="591832" y="116632"/>
            <a:ext cx="8229600" cy="1143000"/>
          </a:xfrm>
        </p:spPr>
        <p:txBody>
          <a:bodyPr>
            <a:normAutofit/>
          </a:bodyPr>
          <a:lstStyle/>
          <a:p>
            <a:r>
              <a:rPr kumimoji="1" lang="ja-JP" altLang="en-US" dirty="0" smtClean="0"/>
              <a:t>熱力学物性推算手順</a:t>
            </a:r>
            <a:endParaRPr kumimoji="1" lang="ja-JP" altLang="en-US" dirty="0"/>
          </a:p>
        </p:txBody>
      </p:sp>
      <p:sp>
        <p:nvSpPr>
          <p:cNvPr id="3" name="テキスト ボックス 2"/>
          <p:cNvSpPr txBox="1"/>
          <p:nvPr/>
        </p:nvSpPr>
        <p:spPr>
          <a:xfrm>
            <a:off x="3203848" y="2156663"/>
            <a:ext cx="520271" cy="1200329"/>
          </a:xfrm>
          <a:prstGeom prst="rect">
            <a:avLst/>
          </a:prstGeom>
          <a:noFill/>
        </p:spPr>
        <p:txBody>
          <a:bodyPr wrap="none" rtlCol="0">
            <a:spAutoFit/>
          </a:bodyPr>
          <a:lstStyle/>
          <a:p>
            <a:r>
              <a:rPr kumimoji="1" lang="en-US" altLang="ja-JP" sz="2400" dirty="0" err="1" smtClean="0"/>
              <a:t>Tc</a:t>
            </a:r>
            <a:r>
              <a:rPr kumimoji="1" lang="en-US" altLang="ja-JP" sz="2400" baseline="-25000" dirty="0" err="1" smtClean="0"/>
              <a:t>i</a:t>
            </a:r>
            <a:endParaRPr lang="en-US" altLang="ja-JP" sz="2400" baseline="-25000" dirty="0"/>
          </a:p>
          <a:p>
            <a:r>
              <a:rPr kumimoji="1" lang="en-US" altLang="ja-JP" sz="2400" dirty="0" err="1" smtClean="0"/>
              <a:t>Vc</a:t>
            </a:r>
            <a:r>
              <a:rPr kumimoji="1" lang="en-US" altLang="ja-JP" sz="2400" baseline="-25000" dirty="0" err="1" smtClean="0"/>
              <a:t>i</a:t>
            </a:r>
            <a:endParaRPr kumimoji="1" lang="en-US" altLang="ja-JP" sz="2400" baseline="-25000" dirty="0" smtClean="0"/>
          </a:p>
          <a:p>
            <a:r>
              <a:rPr lang="en-US" altLang="ja-JP" sz="2400" dirty="0" err="1" smtClean="0"/>
              <a:t>Pc</a:t>
            </a:r>
            <a:r>
              <a:rPr lang="en-US" altLang="ja-JP" sz="2400" baseline="-25000" dirty="0" err="1" smtClean="0"/>
              <a:t>i</a:t>
            </a:r>
            <a:endParaRPr kumimoji="1" lang="en-US" altLang="ja-JP" sz="2400" baseline="-25000" dirty="0" smtClean="0"/>
          </a:p>
        </p:txBody>
      </p:sp>
      <p:sp>
        <p:nvSpPr>
          <p:cNvPr id="4" name="テキスト ボックス 3"/>
          <p:cNvSpPr txBox="1"/>
          <p:nvPr/>
        </p:nvSpPr>
        <p:spPr>
          <a:xfrm>
            <a:off x="755576" y="3356992"/>
            <a:ext cx="2887329" cy="461665"/>
          </a:xfrm>
          <a:prstGeom prst="rect">
            <a:avLst/>
          </a:prstGeom>
          <a:noFill/>
        </p:spPr>
        <p:txBody>
          <a:bodyPr wrap="none" rtlCol="0">
            <a:spAutoFit/>
          </a:bodyPr>
          <a:lstStyle/>
          <a:p>
            <a:r>
              <a:rPr kumimoji="1" lang="ja-JP" altLang="en-US" sz="2400" dirty="0" smtClean="0"/>
              <a:t>蒸気圧データ　→　</a:t>
            </a:r>
            <a:r>
              <a:rPr kumimoji="1" lang="en-US" altLang="ja-JP" sz="2400" dirty="0" err="1" smtClean="0"/>
              <a:t>ω</a:t>
            </a:r>
            <a:r>
              <a:rPr kumimoji="1" lang="en-US" altLang="ja-JP" sz="2400" baseline="-25000" dirty="0" err="1" smtClean="0"/>
              <a:t>i</a:t>
            </a:r>
            <a:endParaRPr kumimoji="1" lang="ja-JP" altLang="en-US" sz="2400" baseline="-25000" dirty="0"/>
          </a:p>
        </p:txBody>
      </p:sp>
      <p:sp>
        <p:nvSpPr>
          <p:cNvPr id="5" name="右中かっこ 4"/>
          <p:cNvSpPr/>
          <p:nvPr/>
        </p:nvSpPr>
        <p:spPr>
          <a:xfrm>
            <a:off x="3740278" y="1988840"/>
            <a:ext cx="338349" cy="1656184"/>
          </a:xfrm>
          <a:prstGeom prst="rightBrac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3" name="直線矢印コネクタ 12"/>
          <p:cNvCxnSpPr>
            <a:stCxn id="5" idx="1"/>
          </p:cNvCxnSpPr>
          <p:nvPr/>
        </p:nvCxnSpPr>
        <p:spPr>
          <a:xfrm>
            <a:off x="4078627" y="2816932"/>
            <a:ext cx="273630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7168200" y="2447599"/>
            <a:ext cx="1584176" cy="830997"/>
          </a:xfrm>
          <a:prstGeom prst="rect">
            <a:avLst/>
          </a:prstGeom>
          <a:noFill/>
          <a:ln>
            <a:solidFill>
              <a:schemeClr val="tx1"/>
            </a:solidFill>
          </a:ln>
        </p:spPr>
        <p:txBody>
          <a:bodyPr wrap="square" rtlCol="0">
            <a:spAutoFit/>
          </a:bodyPr>
          <a:lstStyle/>
          <a:p>
            <a:r>
              <a:rPr kumimoji="1" lang="ja-JP" altLang="en-US" sz="2400" dirty="0" smtClean="0"/>
              <a:t>純物質</a:t>
            </a:r>
            <a:endParaRPr kumimoji="1" lang="en-US" altLang="ja-JP" sz="2400" dirty="0" smtClean="0"/>
          </a:p>
          <a:p>
            <a:r>
              <a:rPr kumimoji="1" lang="ja-JP" altLang="en-US" sz="2400" dirty="0" smtClean="0"/>
              <a:t>物性推算</a:t>
            </a:r>
            <a:endParaRPr kumimoji="1" lang="ja-JP" altLang="en-US" sz="2400" dirty="0"/>
          </a:p>
        </p:txBody>
      </p:sp>
      <p:cxnSp>
        <p:nvCxnSpPr>
          <p:cNvPr id="17" name="直線矢印コネクタ 16"/>
          <p:cNvCxnSpPr>
            <a:stCxn id="3" idx="3"/>
          </p:cNvCxnSpPr>
          <p:nvPr/>
        </p:nvCxnSpPr>
        <p:spPr>
          <a:xfrm>
            <a:off x="3724119" y="2756828"/>
            <a:ext cx="631857" cy="109137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3360982" y="4149080"/>
            <a:ext cx="520271" cy="1200329"/>
          </a:xfrm>
          <a:prstGeom prst="rect">
            <a:avLst/>
          </a:prstGeom>
          <a:noFill/>
        </p:spPr>
        <p:txBody>
          <a:bodyPr wrap="none" rtlCol="0">
            <a:spAutoFit/>
          </a:bodyPr>
          <a:lstStyle/>
          <a:p>
            <a:r>
              <a:rPr kumimoji="1" lang="en-US" altLang="ja-JP" sz="2400" dirty="0" err="1" smtClean="0"/>
              <a:t>Tc</a:t>
            </a:r>
            <a:r>
              <a:rPr kumimoji="1" lang="en-US" altLang="ja-JP" sz="2400" baseline="-25000" dirty="0" err="1" smtClean="0"/>
              <a:t>j</a:t>
            </a:r>
            <a:endParaRPr lang="en-US" altLang="ja-JP" sz="2400" baseline="-25000" dirty="0"/>
          </a:p>
          <a:p>
            <a:r>
              <a:rPr kumimoji="1" lang="en-US" altLang="ja-JP" sz="2400" dirty="0" err="1" smtClean="0"/>
              <a:t>Vc</a:t>
            </a:r>
            <a:r>
              <a:rPr kumimoji="1" lang="en-US" altLang="ja-JP" sz="2400" baseline="-25000" dirty="0" err="1" smtClean="0"/>
              <a:t>j</a:t>
            </a:r>
            <a:endParaRPr kumimoji="1" lang="en-US" altLang="ja-JP" sz="2400" baseline="-25000" dirty="0" smtClean="0"/>
          </a:p>
          <a:p>
            <a:r>
              <a:rPr lang="en-US" altLang="ja-JP" sz="2400" dirty="0" err="1" smtClean="0"/>
              <a:t>Pc</a:t>
            </a:r>
            <a:r>
              <a:rPr lang="en-US" altLang="ja-JP" sz="2400" baseline="-25000" dirty="0" err="1" smtClean="0"/>
              <a:t>j</a:t>
            </a:r>
            <a:endParaRPr kumimoji="1" lang="en-US" altLang="ja-JP" sz="2400" baseline="-25000" dirty="0" smtClean="0"/>
          </a:p>
        </p:txBody>
      </p:sp>
      <p:sp>
        <p:nvSpPr>
          <p:cNvPr id="19" name="正方形/長方形 18"/>
          <p:cNvSpPr/>
          <p:nvPr/>
        </p:nvSpPr>
        <p:spPr>
          <a:xfrm>
            <a:off x="3470021" y="5445224"/>
            <a:ext cx="500756" cy="369332"/>
          </a:xfrm>
          <a:prstGeom prst="rect">
            <a:avLst/>
          </a:prstGeom>
        </p:spPr>
        <p:txBody>
          <a:bodyPr wrap="square">
            <a:spAutoFit/>
          </a:bodyPr>
          <a:lstStyle/>
          <a:p>
            <a:r>
              <a:rPr lang="en-US" altLang="ja-JP" dirty="0" smtClean="0"/>
              <a:t>ω</a:t>
            </a:r>
            <a:r>
              <a:rPr lang="ja-JP" altLang="en-US" baseline="-25000" dirty="0" smtClean="0"/>
              <a:t>ｊ</a:t>
            </a:r>
            <a:endParaRPr lang="ja-JP" altLang="en-US" baseline="-25000" dirty="0"/>
          </a:p>
        </p:txBody>
      </p:sp>
      <p:sp>
        <p:nvSpPr>
          <p:cNvPr id="20" name="テキスト ボックス 19"/>
          <p:cNvSpPr txBox="1"/>
          <p:nvPr/>
        </p:nvSpPr>
        <p:spPr>
          <a:xfrm>
            <a:off x="1043608" y="2401433"/>
            <a:ext cx="1152128" cy="461665"/>
          </a:xfrm>
          <a:prstGeom prst="rect">
            <a:avLst/>
          </a:prstGeom>
          <a:noFill/>
          <a:ln>
            <a:solidFill>
              <a:schemeClr val="tx1"/>
            </a:solidFill>
          </a:ln>
        </p:spPr>
        <p:txBody>
          <a:bodyPr wrap="square" rtlCol="0">
            <a:spAutoFit/>
          </a:bodyPr>
          <a:lstStyle/>
          <a:p>
            <a:r>
              <a:rPr kumimoji="1" lang="ja-JP" altLang="en-US" sz="2400" dirty="0" smtClean="0"/>
              <a:t>成分　</a:t>
            </a:r>
            <a:r>
              <a:rPr kumimoji="1" lang="en-US" altLang="ja-JP" sz="2400" dirty="0" err="1" smtClean="0"/>
              <a:t>i</a:t>
            </a:r>
            <a:endParaRPr kumimoji="1" lang="ja-JP" altLang="en-US" sz="2400" dirty="0"/>
          </a:p>
        </p:txBody>
      </p:sp>
      <p:sp>
        <p:nvSpPr>
          <p:cNvPr id="21" name="テキスト ボックス 20"/>
          <p:cNvSpPr txBox="1"/>
          <p:nvPr/>
        </p:nvSpPr>
        <p:spPr>
          <a:xfrm>
            <a:off x="1196008" y="4350295"/>
            <a:ext cx="1117847" cy="461665"/>
          </a:xfrm>
          <a:prstGeom prst="rect">
            <a:avLst/>
          </a:prstGeom>
          <a:noFill/>
          <a:ln>
            <a:solidFill>
              <a:schemeClr val="tx1"/>
            </a:solidFill>
          </a:ln>
        </p:spPr>
        <p:txBody>
          <a:bodyPr wrap="square" rtlCol="0">
            <a:spAutoFit/>
          </a:bodyPr>
          <a:lstStyle/>
          <a:p>
            <a:r>
              <a:rPr kumimoji="1" lang="ja-JP" altLang="en-US" sz="2400" dirty="0" smtClean="0"/>
              <a:t>成分　</a:t>
            </a:r>
            <a:r>
              <a:rPr kumimoji="1" lang="en-US" altLang="ja-JP" sz="2400" dirty="0" smtClean="0"/>
              <a:t>j</a:t>
            </a:r>
            <a:endParaRPr kumimoji="1" lang="ja-JP" altLang="en-US" sz="2400" dirty="0"/>
          </a:p>
        </p:txBody>
      </p:sp>
      <p:sp>
        <p:nvSpPr>
          <p:cNvPr id="23" name="テキスト ボックス 22"/>
          <p:cNvSpPr txBox="1"/>
          <p:nvPr/>
        </p:nvSpPr>
        <p:spPr>
          <a:xfrm>
            <a:off x="3701362" y="3779748"/>
            <a:ext cx="1008112" cy="369332"/>
          </a:xfrm>
          <a:prstGeom prst="rect">
            <a:avLst/>
          </a:prstGeom>
          <a:noFill/>
        </p:spPr>
        <p:txBody>
          <a:bodyPr wrap="square" rtlCol="0">
            <a:spAutoFit/>
          </a:bodyPr>
          <a:lstStyle/>
          <a:p>
            <a:r>
              <a:rPr kumimoji="1" lang="en-US" altLang="ja-JP" dirty="0" err="1" smtClean="0"/>
              <a:t>Vci</a:t>
            </a:r>
            <a:r>
              <a:rPr kumimoji="1" lang="en-US" altLang="ja-JP" dirty="0" smtClean="0"/>
              <a:t>/</a:t>
            </a:r>
            <a:r>
              <a:rPr kumimoji="1" lang="en-US" altLang="ja-JP" dirty="0" err="1" smtClean="0"/>
              <a:t>Vcj</a:t>
            </a:r>
            <a:endParaRPr kumimoji="1" lang="ja-JP" altLang="en-US" dirty="0"/>
          </a:p>
        </p:txBody>
      </p:sp>
      <p:cxnSp>
        <p:nvCxnSpPr>
          <p:cNvPr id="25" name="直線矢印コネクタ 24"/>
          <p:cNvCxnSpPr>
            <a:stCxn id="18" idx="3"/>
          </p:cNvCxnSpPr>
          <p:nvPr/>
        </p:nvCxnSpPr>
        <p:spPr>
          <a:xfrm flipV="1">
            <a:off x="3881253" y="3848202"/>
            <a:ext cx="474723" cy="901043"/>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a:endCxn id="30" idx="3"/>
          </p:cNvCxnSpPr>
          <p:nvPr/>
        </p:nvCxnSpPr>
        <p:spPr>
          <a:xfrm>
            <a:off x="4355976" y="3965618"/>
            <a:ext cx="679060" cy="443683"/>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4558624" y="4224635"/>
            <a:ext cx="476412" cy="369332"/>
          </a:xfrm>
          <a:prstGeom prst="rect">
            <a:avLst/>
          </a:prstGeom>
          <a:noFill/>
        </p:spPr>
        <p:txBody>
          <a:bodyPr wrap="none" rtlCol="0">
            <a:spAutoFit/>
          </a:bodyPr>
          <a:lstStyle/>
          <a:p>
            <a:r>
              <a:rPr kumimoji="1" lang="en-US" altLang="ja-JP" dirty="0" err="1" smtClean="0"/>
              <a:t>mij</a:t>
            </a:r>
            <a:endParaRPr kumimoji="1" lang="ja-JP" altLang="en-US" dirty="0"/>
          </a:p>
        </p:txBody>
      </p:sp>
      <p:sp>
        <p:nvSpPr>
          <p:cNvPr id="35" name="テキスト ボックス 34"/>
          <p:cNvSpPr txBox="1"/>
          <p:nvPr/>
        </p:nvSpPr>
        <p:spPr>
          <a:xfrm>
            <a:off x="7237256" y="5085184"/>
            <a:ext cx="1584176" cy="830997"/>
          </a:xfrm>
          <a:prstGeom prst="rect">
            <a:avLst/>
          </a:prstGeom>
          <a:noFill/>
          <a:ln>
            <a:solidFill>
              <a:schemeClr val="tx1"/>
            </a:solidFill>
          </a:ln>
        </p:spPr>
        <p:txBody>
          <a:bodyPr wrap="square" rtlCol="0">
            <a:spAutoFit/>
          </a:bodyPr>
          <a:lstStyle/>
          <a:p>
            <a:r>
              <a:rPr kumimoji="1" lang="ja-JP" altLang="en-US" sz="2400" dirty="0" smtClean="0"/>
              <a:t>混合物</a:t>
            </a:r>
            <a:endParaRPr kumimoji="1" lang="en-US" altLang="ja-JP" sz="2400" dirty="0" smtClean="0"/>
          </a:p>
          <a:p>
            <a:r>
              <a:rPr kumimoji="1" lang="ja-JP" altLang="en-US" sz="2400" dirty="0" smtClean="0"/>
              <a:t>物性推算</a:t>
            </a:r>
            <a:endParaRPr kumimoji="1" lang="ja-JP" altLang="en-US" sz="2400" dirty="0"/>
          </a:p>
        </p:txBody>
      </p:sp>
      <p:sp>
        <p:nvSpPr>
          <p:cNvPr id="41" name="下矢印 40"/>
          <p:cNvSpPr/>
          <p:nvPr/>
        </p:nvSpPr>
        <p:spPr>
          <a:xfrm>
            <a:off x="5035036" y="1772816"/>
            <a:ext cx="833108" cy="4392488"/>
          </a:xfrm>
          <a:prstGeom prst="downArrow">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下矢印 41"/>
          <p:cNvSpPr/>
          <p:nvPr/>
        </p:nvSpPr>
        <p:spPr>
          <a:xfrm>
            <a:off x="5940152" y="1775523"/>
            <a:ext cx="833108" cy="4392488"/>
          </a:xfrm>
          <a:prstGeom prst="downArrow">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テキスト ボックス 42"/>
          <p:cNvSpPr txBox="1"/>
          <p:nvPr/>
        </p:nvSpPr>
        <p:spPr>
          <a:xfrm>
            <a:off x="5241764" y="2579419"/>
            <a:ext cx="288032" cy="1200329"/>
          </a:xfrm>
          <a:prstGeom prst="rect">
            <a:avLst/>
          </a:prstGeom>
          <a:noFill/>
        </p:spPr>
        <p:txBody>
          <a:bodyPr wrap="square" rtlCol="0">
            <a:spAutoFit/>
          </a:bodyPr>
          <a:lstStyle/>
          <a:p>
            <a:r>
              <a:rPr kumimoji="1" lang="ja-JP" altLang="en-US" sz="2400" dirty="0" smtClean="0"/>
              <a:t>熱力学</a:t>
            </a:r>
            <a:endParaRPr kumimoji="1" lang="ja-JP" altLang="en-US" sz="2400" dirty="0"/>
          </a:p>
        </p:txBody>
      </p:sp>
      <p:sp>
        <p:nvSpPr>
          <p:cNvPr id="44" name="テキスト ボックス 43"/>
          <p:cNvSpPr txBox="1"/>
          <p:nvPr/>
        </p:nvSpPr>
        <p:spPr>
          <a:xfrm>
            <a:off x="6147870" y="2579419"/>
            <a:ext cx="288032" cy="1569660"/>
          </a:xfrm>
          <a:prstGeom prst="rect">
            <a:avLst/>
          </a:prstGeom>
          <a:noFill/>
        </p:spPr>
        <p:txBody>
          <a:bodyPr wrap="square" rtlCol="0">
            <a:spAutoFit/>
          </a:bodyPr>
          <a:lstStyle/>
          <a:p>
            <a:r>
              <a:rPr kumimoji="1" lang="ja-JP" altLang="en-US" sz="2400" dirty="0" smtClean="0"/>
              <a:t>数値計算</a:t>
            </a:r>
            <a:endParaRPr kumimoji="1" lang="ja-JP" altLang="en-US" sz="2400" dirty="0"/>
          </a:p>
        </p:txBody>
      </p:sp>
      <p:sp>
        <p:nvSpPr>
          <p:cNvPr id="24" name="テキスト ボックス 23"/>
          <p:cNvSpPr txBox="1"/>
          <p:nvPr/>
        </p:nvSpPr>
        <p:spPr>
          <a:xfrm>
            <a:off x="1196008" y="5814556"/>
            <a:ext cx="3159968" cy="461665"/>
          </a:xfrm>
          <a:prstGeom prst="rect">
            <a:avLst/>
          </a:prstGeom>
          <a:noFill/>
          <a:ln>
            <a:solidFill>
              <a:schemeClr val="tx1"/>
            </a:solidFill>
          </a:ln>
        </p:spPr>
        <p:txBody>
          <a:bodyPr wrap="square" rtlCol="0">
            <a:spAutoFit/>
          </a:bodyPr>
          <a:lstStyle/>
          <a:p>
            <a:r>
              <a:rPr kumimoji="1" lang="ja-JP" altLang="en-US" sz="2400" dirty="0" smtClean="0"/>
              <a:t>成分</a:t>
            </a:r>
            <a:r>
              <a:rPr kumimoji="1" lang="en-US" altLang="ja-JP" sz="2400" dirty="0" smtClean="0"/>
              <a:t>k</a:t>
            </a:r>
            <a:r>
              <a:rPr kumimoji="1" lang="ja-JP" altLang="en-US" sz="2400" dirty="0" smtClean="0"/>
              <a:t>・・・</a:t>
            </a:r>
            <a:r>
              <a:rPr kumimoji="1" lang="en-US" altLang="ja-JP" sz="2400" dirty="0" smtClean="0"/>
              <a:t>N</a:t>
            </a:r>
            <a:r>
              <a:rPr kumimoji="1" lang="ja-JP" altLang="en-US" sz="2400" dirty="0" smtClean="0"/>
              <a:t>　　　・・・・・・</a:t>
            </a:r>
            <a:endParaRPr kumimoji="1" lang="ja-JP" altLang="en-US" sz="2400" dirty="0"/>
          </a:p>
        </p:txBody>
      </p:sp>
    </p:spTree>
    <p:extLst>
      <p:ext uri="{BB962C8B-B14F-4D97-AF65-F5344CB8AC3E}">
        <p14:creationId xmlns:p14="http://schemas.microsoft.com/office/powerpoint/2010/main" val="27588293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混合物物性推算演示</a:t>
            </a:r>
            <a:endParaRPr kumimoji="1" lang="ja-JP" altLang="en-US" dirty="0"/>
          </a:p>
        </p:txBody>
      </p:sp>
      <p:sp>
        <p:nvSpPr>
          <p:cNvPr id="3" name="正方形/長方形 2"/>
          <p:cNvSpPr/>
          <p:nvPr/>
        </p:nvSpPr>
        <p:spPr>
          <a:xfrm>
            <a:off x="1475656" y="1556792"/>
            <a:ext cx="6912768" cy="4524315"/>
          </a:xfrm>
          <a:prstGeom prst="rect">
            <a:avLst/>
          </a:prstGeom>
        </p:spPr>
        <p:txBody>
          <a:bodyPr wrap="square">
            <a:spAutoFit/>
          </a:bodyPr>
          <a:lstStyle/>
          <a:p>
            <a:r>
              <a:rPr lang="en-US" altLang="ja-JP" sz="2400" dirty="0" smtClean="0"/>
              <a:t>CO</a:t>
            </a:r>
            <a:r>
              <a:rPr lang="en-US" altLang="ja-JP" sz="2400" baseline="-25000" dirty="0" smtClean="0"/>
              <a:t>2</a:t>
            </a:r>
            <a:r>
              <a:rPr lang="en-US" altLang="ja-JP" sz="2400" dirty="0" smtClean="0"/>
              <a:t>-C</a:t>
            </a:r>
            <a:r>
              <a:rPr lang="en-US" altLang="ja-JP" sz="2400" baseline="-25000" dirty="0"/>
              <a:t>3</a:t>
            </a:r>
            <a:r>
              <a:rPr lang="en-US" altLang="ja-JP" sz="2400" dirty="0" smtClean="0"/>
              <a:t>H</a:t>
            </a:r>
            <a:r>
              <a:rPr lang="en-US" altLang="ja-JP" sz="2400" baseline="-25000" dirty="0"/>
              <a:t>8</a:t>
            </a:r>
            <a:r>
              <a:rPr lang="ja-JP" altLang="en-US" sz="2400" dirty="0" smtClean="0"/>
              <a:t>系気液平衡</a:t>
            </a:r>
            <a:r>
              <a:rPr lang="ja-JP" altLang="en-US" sz="2400" dirty="0"/>
              <a:t>の</a:t>
            </a:r>
            <a:r>
              <a:rPr lang="ja-JP" altLang="en-US" sz="2400" dirty="0" smtClean="0"/>
              <a:t>推算</a:t>
            </a:r>
            <a:endParaRPr lang="en-US" altLang="ja-JP" sz="2400" dirty="0" smtClean="0"/>
          </a:p>
          <a:p>
            <a:r>
              <a:rPr lang="ja-JP" altLang="en-US" sz="2400" dirty="0"/>
              <a:t>　</a:t>
            </a:r>
            <a:r>
              <a:rPr lang="ja-JP" altLang="en-US" sz="2400" dirty="0" smtClean="0"/>
              <a:t>　自由度</a:t>
            </a:r>
            <a:r>
              <a:rPr lang="en-US" altLang="ja-JP" sz="2400" dirty="0" smtClean="0"/>
              <a:t>(</a:t>
            </a:r>
            <a:r>
              <a:rPr lang="ja-JP" altLang="en-US" sz="2400" dirty="0" smtClean="0"/>
              <a:t>独立変数の数）＝成分数＋</a:t>
            </a:r>
            <a:r>
              <a:rPr lang="en-US" altLang="ja-JP" sz="2400" dirty="0" smtClean="0"/>
              <a:t>2 </a:t>
            </a:r>
            <a:r>
              <a:rPr lang="ja-JP" altLang="en-US" sz="2400" dirty="0" err="1" smtClean="0"/>
              <a:t>ー</a:t>
            </a:r>
            <a:r>
              <a:rPr lang="ja-JP" altLang="en-US" sz="2400" dirty="0" smtClean="0"/>
              <a:t> 相数</a:t>
            </a:r>
            <a:endParaRPr lang="en-US" altLang="ja-JP" sz="2400" dirty="0" smtClean="0"/>
          </a:p>
          <a:p>
            <a:r>
              <a:rPr lang="en-US" altLang="ja-JP" sz="2400" dirty="0" err="1" smtClean="0"/>
              <a:t>bpred</a:t>
            </a:r>
            <a:endParaRPr lang="en-US" altLang="ja-JP" sz="2400" dirty="0"/>
          </a:p>
          <a:p>
            <a:r>
              <a:rPr lang="ja-JP" altLang="en-US" sz="2400" dirty="0"/>
              <a:t>１．</a:t>
            </a:r>
            <a:r>
              <a:rPr lang="en-US" altLang="ja-JP" sz="2400" dirty="0"/>
              <a:t>T,P</a:t>
            </a:r>
            <a:r>
              <a:rPr lang="ja-JP" altLang="en-US" sz="2400" dirty="0"/>
              <a:t>一定（フラッシュ計算）　</a:t>
            </a:r>
            <a:r>
              <a:rPr lang="en-US" altLang="ja-JP" sz="2400" dirty="0"/>
              <a:t>LV</a:t>
            </a:r>
          </a:p>
          <a:p>
            <a:r>
              <a:rPr lang="ja-JP" altLang="en-US" sz="2400" dirty="0" smtClean="0"/>
              <a:t>自由度</a:t>
            </a:r>
            <a:r>
              <a:rPr lang="en-US" altLang="ja-JP" sz="2400" dirty="0" smtClean="0"/>
              <a:t>=2+2-2=2 </a:t>
            </a:r>
            <a:r>
              <a:rPr lang="ja-JP" altLang="en-US" sz="2400" dirty="0" smtClean="0"/>
              <a:t>→</a:t>
            </a:r>
            <a:r>
              <a:rPr lang="en-US" altLang="ja-JP" sz="2400" dirty="0" smtClean="0"/>
              <a:t>     0</a:t>
            </a:r>
            <a:r>
              <a:rPr lang="ja-JP" altLang="en-US" sz="2400" dirty="0"/>
              <a:t>℃</a:t>
            </a:r>
            <a:r>
              <a:rPr lang="en-US" altLang="ja-JP" sz="2400" dirty="0"/>
              <a:t>,15 </a:t>
            </a:r>
            <a:r>
              <a:rPr lang="en-US" altLang="ja-JP" sz="2400" dirty="0" err="1"/>
              <a:t>atm</a:t>
            </a:r>
            <a:endParaRPr lang="en-US" altLang="ja-JP" sz="2400" dirty="0"/>
          </a:p>
          <a:p>
            <a:endParaRPr lang="en-US" altLang="ja-JP" sz="2400" dirty="0"/>
          </a:p>
          <a:p>
            <a:r>
              <a:rPr lang="en-US" altLang="ja-JP" sz="2400" dirty="0"/>
              <a:t>2</a:t>
            </a:r>
            <a:r>
              <a:rPr lang="ja-JP" altLang="en-US" sz="2400" dirty="0" err="1"/>
              <a:t>．</a:t>
            </a:r>
            <a:r>
              <a:rPr lang="en-US" altLang="ja-JP" sz="2400" dirty="0" err="1"/>
              <a:t>T,zi,V</a:t>
            </a:r>
            <a:r>
              <a:rPr lang="en-US" altLang="ja-JP" sz="2400" dirty="0"/>
              <a:t>/F</a:t>
            </a:r>
            <a:r>
              <a:rPr lang="ja-JP" altLang="en-US" sz="2400" dirty="0"/>
              <a:t>一定</a:t>
            </a:r>
            <a:r>
              <a:rPr lang="en-US" altLang="ja-JP" sz="2400" dirty="0"/>
              <a:t>(</a:t>
            </a:r>
            <a:r>
              <a:rPr lang="ja-JP" altLang="en-US" sz="2400" dirty="0"/>
              <a:t>露点・沸点</a:t>
            </a:r>
            <a:r>
              <a:rPr lang="ja-JP" altLang="en-US" sz="2400" dirty="0" smtClean="0"/>
              <a:t>計算</a:t>
            </a:r>
            <a:r>
              <a:rPr lang="en-US" altLang="ja-JP" sz="2400" dirty="0" smtClean="0"/>
              <a:t>)</a:t>
            </a:r>
            <a:r>
              <a:rPr lang="ja-JP" altLang="en-US" sz="2400" dirty="0"/>
              <a:t>　</a:t>
            </a:r>
            <a:r>
              <a:rPr lang="en-US" altLang="ja-JP" sz="2400" dirty="0" smtClean="0"/>
              <a:t>BD</a:t>
            </a:r>
          </a:p>
          <a:p>
            <a:r>
              <a:rPr lang="en-US" altLang="ja-JP" sz="2400" dirty="0" smtClean="0"/>
              <a:t>0</a:t>
            </a:r>
            <a:r>
              <a:rPr lang="ja-JP" altLang="en-US" sz="2400" dirty="0" smtClean="0"/>
              <a:t>℃</a:t>
            </a:r>
            <a:endParaRPr lang="en-US" altLang="ja-JP" sz="2400" dirty="0" smtClean="0"/>
          </a:p>
          <a:p>
            <a:endParaRPr lang="en-US" altLang="ja-JP" sz="2400" dirty="0"/>
          </a:p>
          <a:p>
            <a:r>
              <a:rPr lang="en-US" altLang="ja-JP" sz="2400" dirty="0" err="1" smtClean="0"/>
              <a:t>Bcomp</a:t>
            </a:r>
            <a:r>
              <a:rPr lang="ja-JP" altLang="en-US" sz="2400" dirty="0" smtClean="0"/>
              <a:t>：　</a:t>
            </a:r>
            <a:r>
              <a:rPr lang="en-US" altLang="ja-JP" sz="2400" dirty="0" smtClean="0"/>
              <a:t>832</a:t>
            </a:r>
            <a:r>
              <a:rPr lang="ja-JP" altLang="en-US" sz="2400" smtClean="0"/>
              <a:t>種類のデータベース</a:t>
            </a:r>
            <a:endParaRPr lang="en-US" altLang="ja-JP" sz="2400" dirty="0" smtClean="0"/>
          </a:p>
          <a:p>
            <a:r>
              <a:rPr lang="en-US" altLang="ja-JP" sz="2400" dirty="0" smtClean="0"/>
              <a:t>0</a:t>
            </a:r>
            <a:r>
              <a:rPr lang="ja-JP" altLang="en-US" sz="2400" dirty="0" smtClean="0"/>
              <a:t>℃</a:t>
            </a:r>
            <a:endParaRPr lang="en-US" altLang="ja-JP" sz="2400" dirty="0" smtClean="0"/>
          </a:p>
          <a:p>
            <a:endParaRPr lang="ja-JP" altLang="en-US" sz="2400" dirty="0"/>
          </a:p>
        </p:txBody>
      </p:sp>
    </p:spTree>
    <p:extLst>
      <p:ext uri="{BB962C8B-B14F-4D97-AF65-F5344CB8AC3E}">
        <p14:creationId xmlns:p14="http://schemas.microsoft.com/office/powerpoint/2010/main" val="57377394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3247883615"/>
              </p:ext>
            </p:extLst>
          </p:nvPr>
        </p:nvGraphicFramePr>
        <p:xfrm>
          <a:off x="1259632" y="259579"/>
          <a:ext cx="5364088" cy="5477414"/>
        </p:xfrm>
        <a:graphic>
          <a:graphicData uri="http://schemas.openxmlformats.org/presentationml/2006/ole">
            <mc:AlternateContent xmlns:mc="http://schemas.openxmlformats.org/markup-compatibility/2006">
              <mc:Choice xmlns:v="urn:schemas-microsoft-com:vml" Requires="v">
                <p:oleObj spid="_x0000_s16399" name="SPW 11.0 Graph" r:id="rId4" imgW="5270400" imgH="5355360" progId="SigmaPlotGraphicObject.10">
                  <p:embed/>
                </p:oleObj>
              </mc:Choice>
              <mc:Fallback>
                <p:oleObj name="SPW 11.0 Graph" r:id="rId4" imgW="5270400" imgH="53553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59579"/>
                        <a:ext cx="5364088" cy="5477414"/>
                      </a:xfrm>
                      <a:prstGeom prst="rect">
                        <a:avLst/>
                      </a:prstGeom>
                      <a:noFill/>
                    </p:spPr>
                  </p:pic>
                </p:oleObj>
              </mc:Fallback>
            </mc:AlternateContent>
          </a:graphicData>
        </a:graphic>
      </p:graphicFrame>
      <p:sp>
        <p:nvSpPr>
          <p:cNvPr id="6" name="テキスト ボックス 5"/>
          <p:cNvSpPr txBox="1"/>
          <p:nvPr/>
        </p:nvSpPr>
        <p:spPr>
          <a:xfrm>
            <a:off x="1763688" y="5657671"/>
            <a:ext cx="6264696" cy="1200329"/>
          </a:xfrm>
          <a:prstGeom prst="rect">
            <a:avLst/>
          </a:prstGeom>
          <a:noFill/>
        </p:spPr>
        <p:txBody>
          <a:bodyPr wrap="square" rtlCol="0">
            <a:spAutoFit/>
          </a:bodyPr>
          <a:lstStyle/>
          <a:p>
            <a:r>
              <a:rPr lang="ja-JP" altLang="ja-JP" dirty="0"/>
              <a:t>図</a:t>
            </a:r>
            <a:r>
              <a:rPr lang="en-US" altLang="ja-JP" dirty="0"/>
              <a:t>11.2</a:t>
            </a:r>
            <a:r>
              <a:rPr lang="ja-JP" altLang="ja-JP" dirty="0"/>
              <a:t>　</a:t>
            </a:r>
            <a:r>
              <a:rPr lang="en-US" altLang="ja-JP" dirty="0"/>
              <a:t>CO</a:t>
            </a:r>
            <a:r>
              <a:rPr lang="en-US" altLang="ja-JP" baseline="-25000" dirty="0"/>
              <a:t>2</a:t>
            </a:r>
            <a:r>
              <a:rPr lang="en-US" altLang="ja-JP" dirty="0"/>
              <a:t>(1)-C</a:t>
            </a:r>
            <a:r>
              <a:rPr lang="en-US" altLang="ja-JP" baseline="-25000" dirty="0"/>
              <a:t>3</a:t>
            </a:r>
            <a:r>
              <a:rPr lang="en-US" altLang="ja-JP" dirty="0"/>
              <a:t>H</a:t>
            </a:r>
            <a:r>
              <a:rPr lang="en-US" altLang="ja-JP" baseline="-25000" dirty="0"/>
              <a:t>8</a:t>
            </a:r>
            <a:r>
              <a:rPr lang="en-US" altLang="ja-JP" dirty="0"/>
              <a:t>(2)</a:t>
            </a:r>
            <a:r>
              <a:rPr lang="ja-JP" altLang="ja-JP" dirty="0"/>
              <a:t>系の</a:t>
            </a:r>
            <a:r>
              <a:rPr lang="en-US" altLang="ja-JP" dirty="0"/>
              <a:t>0</a:t>
            </a:r>
            <a:r>
              <a:rPr lang="ja-JP" altLang="ja-JP" dirty="0"/>
              <a:t>℃における</a:t>
            </a:r>
            <a:r>
              <a:rPr lang="en-US" altLang="ja-JP" dirty="0" err="1"/>
              <a:t>Px</a:t>
            </a:r>
            <a:r>
              <a:rPr lang="ja-JP" altLang="ja-JP" dirty="0"/>
              <a:t>図 </a:t>
            </a:r>
            <a:r>
              <a:rPr lang="en-US" altLang="ja-JP" dirty="0"/>
              <a:t>(BWR</a:t>
            </a:r>
            <a:r>
              <a:rPr lang="ja-JP" altLang="ja-JP" dirty="0"/>
              <a:t>状態式</a:t>
            </a:r>
            <a:r>
              <a:rPr lang="en-US" altLang="ja-JP" dirty="0"/>
              <a:t>: )</a:t>
            </a:r>
            <a:r>
              <a:rPr lang="ja-JP" altLang="ja-JP" dirty="0" err="1"/>
              <a:t>。</a:t>
            </a:r>
            <a:endParaRPr lang="ja-JP" altLang="ja-JP" dirty="0"/>
          </a:p>
          <a:p>
            <a:r>
              <a:rPr lang="ja-JP" altLang="ja-JP" dirty="0"/>
              <a:t>実験データ：</a:t>
            </a:r>
            <a:r>
              <a:rPr lang="en-US" altLang="ja-JP" dirty="0"/>
              <a:t> W.W. Akers, R.E. Kelly, T.G. Lipscomb,</a:t>
            </a:r>
            <a:r>
              <a:rPr lang="en-US" altLang="ja-JP" i="1" dirty="0"/>
              <a:t> Ind. Eng. Chem.</a:t>
            </a:r>
            <a:r>
              <a:rPr lang="en-US" altLang="ja-JP" dirty="0"/>
              <a:t>, </a:t>
            </a:r>
            <a:r>
              <a:rPr lang="en-US" altLang="ja-JP" b="1" dirty="0"/>
              <a:t>46</a:t>
            </a:r>
            <a:r>
              <a:rPr lang="en-US" altLang="ja-JP" dirty="0"/>
              <a:t>, 2535 (1954)</a:t>
            </a:r>
            <a:endParaRPr lang="ja-JP" altLang="ja-JP" dirty="0"/>
          </a:p>
          <a:p>
            <a:endParaRPr kumimoji="1" lang="ja-JP" altLang="en-US" dirty="0"/>
          </a:p>
        </p:txBody>
      </p:sp>
    </p:spTree>
    <p:extLst>
      <p:ext uri="{BB962C8B-B14F-4D97-AF65-F5344CB8AC3E}">
        <p14:creationId xmlns:p14="http://schemas.microsoft.com/office/powerpoint/2010/main" val="18029982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82990961"/>
              </p:ext>
            </p:extLst>
          </p:nvPr>
        </p:nvGraphicFramePr>
        <p:xfrm>
          <a:off x="1331640" y="947626"/>
          <a:ext cx="6242264" cy="4882753"/>
        </p:xfrm>
        <a:graphic>
          <a:graphicData uri="http://schemas.openxmlformats.org/presentationml/2006/ole">
            <mc:AlternateContent xmlns:mc="http://schemas.openxmlformats.org/markup-compatibility/2006">
              <mc:Choice xmlns:v="urn:schemas-microsoft-com:vml" Requires="v">
                <p:oleObj spid="_x0000_s17416" name="SPW 11.0 Graph" r:id="rId3" imgW="5470560" imgH="4267440" progId="SigmaPlotGraphicObject.10">
                  <p:embed/>
                </p:oleObj>
              </mc:Choice>
              <mc:Fallback>
                <p:oleObj name="SPW 11.0 Graph" r:id="rId3" imgW="5470560" imgH="4267440" progId="SigmaPlotGraphicObject.1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947626"/>
                        <a:ext cx="6242264" cy="4882753"/>
                      </a:xfrm>
                      <a:prstGeom prst="rect">
                        <a:avLst/>
                      </a:prstGeom>
                      <a:noFill/>
                    </p:spPr>
                  </p:pic>
                </p:oleObj>
              </mc:Fallback>
            </mc:AlternateContent>
          </a:graphicData>
        </a:graphic>
      </p:graphicFrame>
      <p:sp>
        <p:nvSpPr>
          <p:cNvPr id="8" name="テキスト ボックス 7"/>
          <p:cNvSpPr txBox="1"/>
          <p:nvPr/>
        </p:nvSpPr>
        <p:spPr>
          <a:xfrm>
            <a:off x="1475656" y="5733256"/>
            <a:ext cx="6120680" cy="646331"/>
          </a:xfrm>
          <a:prstGeom prst="rect">
            <a:avLst/>
          </a:prstGeom>
          <a:noFill/>
        </p:spPr>
        <p:txBody>
          <a:bodyPr wrap="square" rtlCol="0">
            <a:spAutoFit/>
          </a:bodyPr>
          <a:lstStyle/>
          <a:p>
            <a:r>
              <a:rPr lang="ja-JP" altLang="ja-JP" dirty="0"/>
              <a:t>図</a:t>
            </a:r>
            <a:r>
              <a:rPr lang="en-US" altLang="ja-JP" dirty="0"/>
              <a:t>11.4 CO</a:t>
            </a:r>
            <a:r>
              <a:rPr lang="en-US" altLang="ja-JP" baseline="-25000" dirty="0"/>
              <a:t>2</a:t>
            </a:r>
            <a:r>
              <a:rPr lang="en-US" altLang="ja-JP" dirty="0"/>
              <a:t>(1)+C</a:t>
            </a:r>
            <a:r>
              <a:rPr lang="en-US" altLang="ja-JP" baseline="-25000" dirty="0"/>
              <a:t>3</a:t>
            </a:r>
            <a:r>
              <a:rPr lang="en-US" altLang="ja-JP" dirty="0"/>
              <a:t>H</a:t>
            </a:r>
            <a:r>
              <a:rPr lang="en-US" altLang="ja-JP" baseline="-25000" dirty="0"/>
              <a:t>8</a:t>
            </a:r>
            <a:r>
              <a:rPr lang="en-US" altLang="ja-JP" dirty="0"/>
              <a:t>(2) </a:t>
            </a:r>
            <a:r>
              <a:rPr lang="ja-JP" altLang="ja-JP" dirty="0"/>
              <a:t>系</a:t>
            </a:r>
            <a:r>
              <a:rPr lang="en-US" altLang="ja-JP" dirty="0"/>
              <a:t>0</a:t>
            </a:r>
            <a:r>
              <a:rPr lang="ja-JP" altLang="ja-JP" dirty="0"/>
              <a:t>℃</a:t>
            </a:r>
            <a:r>
              <a:rPr lang="en-US" altLang="ja-JP" dirty="0"/>
              <a:t>, </a:t>
            </a:r>
            <a:r>
              <a:rPr lang="ja-JP" altLang="ja-JP" dirty="0"/>
              <a:t>における</a:t>
            </a:r>
            <a:r>
              <a:rPr lang="en-US" altLang="ja-JP" dirty="0"/>
              <a:t>PV</a:t>
            </a:r>
            <a:r>
              <a:rPr lang="ja-JP" altLang="ja-JP" dirty="0"/>
              <a:t>図</a:t>
            </a:r>
            <a:r>
              <a:rPr lang="en-US" altLang="ja-JP" dirty="0"/>
              <a:t> (</a:t>
            </a:r>
            <a:r>
              <a:rPr lang="ja-JP" altLang="ja-JP" dirty="0"/>
              <a:t>実線</a:t>
            </a:r>
            <a:r>
              <a:rPr lang="en-US" altLang="ja-JP" dirty="0"/>
              <a:t>)</a:t>
            </a:r>
            <a:r>
              <a:rPr lang="ja-JP" altLang="ja-JP" dirty="0" err="1"/>
              <a:t>。</a:t>
            </a:r>
            <a:r>
              <a:rPr lang="ja-JP" altLang="ja-JP" dirty="0"/>
              <a:t>破線は露点・沸点曲線。</a:t>
            </a:r>
            <a:r>
              <a:rPr lang="en-US" altLang="ja-JP" dirty="0"/>
              <a:t>△</a:t>
            </a:r>
            <a:r>
              <a:rPr lang="ja-JP" altLang="ja-JP" dirty="0"/>
              <a:t>は臨界点（</a:t>
            </a:r>
            <a:r>
              <a:rPr lang="en-US" altLang="ja-JP" dirty="0"/>
              <a:t>BWR</a:t>
            </a:r>
            <a:r>
              <a:rPr lang="ja-JP" altLang="ja-JP" dirty="0"/>
              <a:t>状態式：</a:t>
            </a:r>
            <a:r>
              <a:rPr lang="en-US" altLang="ja-JP" dirty="0" err="1"/>
              <a:t>bpred</a:t>
            </a:r>
            <a:r>
              <a:rPr lang="ja-JP" altLang="ja-JP" dirty="0"/>
              <a:t>よる計算値</a:t>
            </a:r>
            <a:r>
              <a:rPr lang="ja-JP" altLang="ja-JP" dirty="0" smtClean="0"/>
              <a:t>）</a:t>
            </a:r>
            <a:endParaRPr lang="ja-JP" altLang="ja-JP" dirty="0"/>
          </a:p>
        </p:txBody>
      </p:sp>
      <p:sp>
        <p:nvSpPr>
          <p:cNvPr id="2" name="テキスト ボックス 1"/>
          <p:cNvSpPr txBox="1"/>
          <p:nvPr/>
        </p:nvSpPr>
        <p:spPr>
          <a:xfrm>
            <a:off x="2123728" y="391321"/>
            <a:ext cx="5688632" cy="707886"/>
          </a:xfrm>
          <a:prstGeom prst="rect">
            <a:avLst/>
          </a:prstGeom>
          <a:noFill/>
        </p:spPr>
        <p:txBody>
          <a:bodyPr wrap="square" rtlCol="0">
            <a:spAutoFit/>
          </a:bodyPr>
          <a:lstStyle/>
          <a:p>
            <a:r>
              <a:rPr kumimoji="1" lang="en-US" altLang="ja-JP" sz="4000" dirty="0" smtClean="0"/>
              <a:t>Ⅲ</a:t>
            </a:r>
            <a:r>
              <a:rPr kumimoji="1" lang="ja-JP" altLang="en-US" sz="4000" dirty="0" err="1" smtClean="0"/>
              <a:t>．</a:t>
            </a:r>
            <a:r>
              <a:rPr kumimoji="1" lang="ja-JP" altLang="en-US" sz="4000" dirty="0" smtClean="0"/>
              <a:t>適用例</a:t>
            </a:r>
            <a:endParaRPr kumimoji="1" lang="ja-JP" altLang="en-US" sz="4000" dirty="0"/>
          </a:p>
        </p:txBody>
      </p:sp>
    </p:spTree>
    <p:extLst>
      <p:ext uri="{BB962C8B-B14F-4D97-AF65-F5344CB8AC3E}">
        <p14:creationId xmlns:p14="http://schemas.microsoft.com/office/powerpoint/2010/main" val="41723179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共沸点・臨界点の計算は苦手</a:t>
            </a:r>
            <a:endParaRPr kumimoji="1" lang="ja-JP" altLang="en-US" dirty="0"/>
          </a:p>
        </p:txBody>
      </p:sp>
      <p:graphicFrame>
        <p:nvGraphicFramePr>
          <p:cNvPr id="3" name="グラフ 2"/>
          <p:cNvGraphicFramePr/>
          <p:nvPr>
            <p:extLst>
              <p:ext uri="{D42A27DB-BD31-4B8C-83A1-F6EECF244321}">
                <p14:modId xmlns:p14="http://schemas.microsoft.com/office/powerpoint/2010/main" val="1807068960"/>
              </p:ext>
            </p:extLst>
          </p:nvPr>
        </p:nvGraphicFramePr>
        <p:xfrm>
          <a:off x="755576" y="1484784"/>
          <a:ext cx="5184576" cy="5040560"/>
        </p:xfrm>
        <a:graphic>
          <a:graphicData uri="http://schemas.openxmlformats.org/drawingml/2006/chart">
            <c:chart xmlns:c="http://schemas.openxmlformats.org/drawingml/2006/chart" xmlns:r="http://schemas.openxmlformats.org/officeDocument/2006/relationships" r:id="rId2"/>
          </a:graphicData>
        </a:graphic>
      </p:graphicFrame>
      <p:sp>
        <p:nvSpPr>
          <p:cNvPr id="4" name="テキスト ボックス 3"/>
          <p:cNvSpPr txBox="1"/>
          <p:nvPr/>
        </p:nvSpPr>
        <p:spPr>
          <a:xfrm>
            <a:off x="6337626" y="2060848"/>
            <a:ext cx="2376264" cy="3139321"/>
          </a:xfrm>
          <a:prstGeom prst="rect">
            <a:avLst/>
          </a:prstGeom>
          <a:noFill/>
        </p:spPr>
        <p:txBody>
          <a:bodyPr wrap="square" rtlCol="0">
            <a:spAutoFit/>
          </a:bodyPr>
          <a:lstStyle/>
          <a:p>
            <a:r>
              <a:rPr lang="en-US" altLang="ja-JP" dirty="0" smtClean="0"/>
              <a:t>-</a:t>
            </a:r>
            <a:r>
              <a:rPr lang="en-US" altLang="ja-JP" dirty="0"/>
              <a:t>20.6</a:t>
            </a:r>
            <a:r>
              <a:rPr lang="ja-JP" altLang="ja-JP" dirty="0"/>
              <a:t>℃における共沸</a:t>
            </a:r>
            <a:r>
              <a:rPr lang="en-US" altLang="ja-JP" dirty="0"/>
              <a:t>CO</a:t>
            </a:r>
            <a:r>
              <a:rPr lang="en-US" altLang="ja-JP" baseline="-25000" dirty="0"/>
              <a:t>2</a:t>
            </a:r>
            <a:r>
              <a:rPr lang="en-US" altLang="ja-JP" dirty="0"/>
              <a:t>(1) + C</a:t>
            </a:r>
            <a:r>
              <a:rPr lang="en-US" altLang="ja-JP" baseline="-25000" dirty="0"/>
              <a:t>2</a:t>
            </a:r>
            <a:r>
              <a:rPr lang="en-US" altLang="ja-JP" dirty="0"/>
              <a:t>H</a:t>
            </a:r>
            <a:r>
              <a:rPr lang="en-US" altLang="ja-JP" baseline="-25000" dirty="0"/>
              <a:t>6</a:t>
            </a:r>
            <a:r>
              <a:rPr lang="en-US" altLang="ja-JP" dirty="0"/>
              <a:t>(2)</a:t>
            </a:r>
            <a:r>
              <a:rPr lang="ja-JP" altLang="ja-JP" dirty="0"/>
              <a:t>系の挙動</a:t>
            </a:r>
            <a:r>
              <a:rPr lang="en-US" altLang="ja-JP" dirty="0"/>
              <a:t> (BWR</a:t>
            </a:r>
            <a:r>
              <a:rPr lang="ja-JP" altLang="ja-JP" dirty="0"/>
              <a:t>式による</a:t>
            </a:r>
            <a:r>
              <a:rPr lang="en-US" altLang="ja-JP" dirty="0"/>
              <a:t>)</a:t>
            </a:r>
            <a:r>
              <a:rPr lang="ja-JP" altLang="ja-JP" dirty="0" err="1"/>
              <a:t>。</a:t>
            </a:r>
            <a:r>
              <a:rPr lang="ja-JP" altLang="ja-JP" dirty="0"/>
              <a:t>相関値</a:t>
            </a:r>
            <a:r>
              <a:rPr lang="en-US" altLang="ja-JP" dirty="0"/>
              <a:t>( =0.949) </a:t>
            </a:r>
            <a:r>
              <a:rPr lang="ja-JP" altLang="ja-JP" dirty="0"/>
              <a:t>は破線，最適値 </a:t>
            </a:r>
            <a:r>
              <a:rPr lang="en-US" altLang="ja-JP" dirty="0"/>
              <a:t>( =0.930) </a:t>
            </a:r>
            <a:r>
              <a:rPr lang="ja-JP" altLang="ja-JP" dirty="0"/>
              <a:t>は実線で示した。</a:t>
            </a:r>
          </a:p>
          <a:p>
            <a:r>
              <a:rPr lang="ja-JP" altLang="ja-JP" dirty="0"/>
              <a:t>実験データ：</a:t>
            </a:r>
            <a:r>
              <a:rPr lang="en-US" altLang="ja-JP" dirty="0"/>
              <a:t>K. </a:t>
            </a:r>
            <a:r>
              <a:rPr lang="en-US" altLang="ja-JP" dirty="0" err="1"/>
              <a:t>Nagahama</a:t>
            </a:r>
            <a:r>
              <a:rPr lang="en-US" altLang="ja-JP" dirty="0"/>
              <a:t>, M. Hirata,</a:t>
            </a:r>
            <a:r>
              <a:rPr lang="en-US" altLang="ja-JP" i="1" dirty="0"/>
              <a:t> J. Chem. Eng. Japan</a:t>
            </a:r>
            <a:r>
              <a:rPr lang="en-US" altLang="ja-JP" dirty="0"/>
              <a:t>, </a:t>
            </a:r>
            <a:r>
              <a:rPr lang="en-US" altLang="ja-JP" b="1" dirty="0"/>
              <a:t>7</a:t>
            </a:r>
            <a:r>
              <a:rPr lang="en-US" altLang="ja-JP" dirty="0"/>
              <a:t>, 323 (1974)</a:t>
            </a:r>
            <a:endParaRPr lang="ja-JP" altLang="ja-JP" dirty="0"/>
          </a:p>
          <a:p>
            <a:endParaRPr kumimoji="1" lang="ja-JP" altLang="en-US" dirty="0"/>
          </a:p>
        </p:txBody>
      </p:sp>
    </p:spTree>
    <p:extLst>
      <p:ext uri="{BB962C8B-B14F-4D97-AF65-F5344CB8AC3E}">
        <p14:creationId xmlns:p14="http://schemas.microsoft.com/office/powerpoint/2010/main" val="38354566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グラフ 4"/>
          <p:cNvGraphicFramePr>
            <a:graphicFrameLocks/>
          </p:cNvGraphicFramePr>
          <p:nvPr>
            <p:extLst>
              <p:ext uri="{D42A27DB-BD31-4B8C-83A1-F6EECF244321}">
                <p14:modId xmlns:p14="http://schemas.microsoft.com/office/powerpoint/2010/main" val="3664193310"/>
              </p:ext>
            </p:extLst>
          </p:nvPr>
        </p:nvGraphicFramePr>
        <p:xfrm>
          <a:off x="827584" y="992313"/>
          <a:ext cx="7416824" cy="4896544"/>
        </p:xfrm>
        <a:graphic>
          <a:graphicData uri="http://schemas.openxmlformats.org/drawingml/2006/chart">
            <c:chart xmlns:c="http://schemas.openxmlformats.org/drawingml/2006/chart" xmlns:r="http://schemas.openxmlformats.org/officeDocument/2006/relationships" r:id="rId2"/>
          </a:graphicData>
        </a:graphic>
      </p:graphicFrame>
      <p:sp>
        <p:nvSpPr>
          <p:cNvPr id="6" name="テキスト ボックス 5"/>
          <p:cNvSpPr txBox="1"/>
          <p:nvPr/>
        </p:nvSpPr>
        <p:spPr>
          <a:xfrm>
            <a:off x="1187624" y="5912405"/>
            <a:ext cx="7128792" cy="646331"/>
          </a:xfrm>
          <a:prstGeom prst="rect">
            <a:avLst/>
          </a:prstGeom>
          <a:noFill/>
        </p:spPr>
        <p:txBody>
          <a:bodyPr wrap="square" rtlCol="0">
            <a:spAutoFit/>
          </a:bodyPr>
          <a:lstStyle/>
          <a:p>
            <a:r>
              <a:rPr lang="ja-JP" altLang="ja-JP" dirty="0"/>
              <a:t>図</a:t>
            </a:r>
            <a:r>
              <a:rPr lang="en-US" altLang="ja-JP" dirty="0"/>
              <a:t>15</a:t>
            </a:r>
            <a:r>
              <a:rPr lang="en-US" altLang="ja-JP" b="1" dirty="0"/>
              <a:t>.</a:t>
            </a:r>
            <a:r>
              <a:rPr lang="en-US" altLang="ja-JP" dirty="0"/>
              <a:t>3</a:t>
            </a:r>
            <a:r>
              <a:rPr lang="en-US" altLang="ja-JP" b="1" dirty="0"/>
              <a:t> </a:t>
            </a:r>
            <a:r>
              <a:rPr lang="en-US" altLang="ja-JP" dirty="0"/>
              <a:t>CO</a:t>
            </a:r>
            <a:r>
              <a:rPr lang="en-US" altLang="ja-JP" baseline="-25000" dirty="0"/>
              <a:t>2</a:t>
            </a:r>
            <a:r>
              <a:rPr lang="en-US" altLang="ja-JP" dirty="0"/>
              <a:t>+C</a:t>
            </a:r>
            <a:r>
              <a:rPr lang="en-US" altLang="ja-JP" baseline="-25000" dirty="0"/>
              <a:t>3</a:t>
            </a:r>
            <a:r>
              <a:rPr lang="en-US" altLang="ja-JP" dirty="0"/>
              <a:t>H</a:t>
            </a:r>
            <a:r>
              <a:rPr lang="en-US" altLang="ja-JP" baseline="-25000" dirty="0"/>
              <a:t>8</a:t>
            </a:r>
            <a:r>
              <a:rPr lang="ja-JP" altLang="ja-JP" dirty="0"/>
              <a:t>系の臨界軌跡と等原料組成線。</a:t>
            </a:r>
          </a:p>
          <a:p>
            <a:r>
              <a:rPr lang="ja-JP" altLang="ja-JP" dirty="0"/>
              <a:t>〇は</a:t>
            </a:r>
            <a:r>
              <a:rPr lang="en-US" altLang="ja-JP" dirty="0" err="1"/>
              <a:t>Poolen</a:t>
            </a:r>
            <a:r>
              <a:rPr lang="ja-JP" altLang="ja-JP" dirty="0"/>
              <a:t>による臨界軌跡実験値。</a:t>
            </a:r>
            <a:r>
              <a:rPr lang="en-US" altLang="ja-JP" dirty="0"/>
              <a:t>□</a:t>
            </a:r>
            <a:r>
              <a:rPr lang="ja-JP" altLang="ja-JP" dirty="0"/>
              <a:t>は</a:t>
            </a:r>
            <a:r>
              <a:rPr lang="en-US" altLang="ja-JP" dirty="0"/>
              <a:t>BWR</a:t>
            </a:r>
            <a:r>
              <a:rPr lang="ja-JP" altLang="ja-JP" dirty="0"/>
              <a:t>式による</a:t>
            </a:r>
            <a:r>
              <a:rPr lang="ja-JP" altLang="ja-JP" dirty="0" smtClean="0"/>
              <a:t>臨界値</a:t>
            </a:r>
            <a:endParaRPr lang="ja-JP" altLang="ja-JP" dirty="0"/>
          </a:p>
        </p:txBody>
      </p:sp>
      <p:sp>
        <p:nvSpPr>
          <p:cNvPr id="2" name="テキスト ボックス 1"/>
          <p:cNvSpPr txBox="1"/>
          <p:nvPr/>
        </p:nvSpPr>
        <p:spPr>
          <a:xfrm>
            <a:off x="323528" y="260648"/>
            <a:ext cx="8424936" cy="646331"/>
          </a:xfrm>
          <a:prstGeom prst="rect">
            <a:avLst/>
          </a:prstGeom>
          <a:noFill/>
        </p:spPr>
        <p:txBody>
          <a:bodyPr wrap="square" rtlCol="0">
            <a:spAutoFit/>
          </a:bodyPr>
          <a:lstStyle/>
          <a:p>
            <a:r>
              <a:rPr lang="en-US" altLang="ja-JP" sz="3600" dirty="0" err="1" smtClean="0"/>
              <a:t>Michelsen</a:t>
            </a:r>
            <a:r>
              <a:rPr lang="ja-JP" altLang="en-US" sz="3600" dirty="0" smtClean="0"/>
              <a:t>による等原料組成線と臨界軌跡</a:t>
            </a:r>
            <a:endParaRPr kumimoji="1" lang="ja-JP" altLang="en-US" sz="3600" dirty="0"/>
          </a:p>
        </p:txBody>
      </p:sp>
    </p:spTree>
    <p:extLst>
      <p:ext uri="{BB962C8B-B14F-4D97-AF65-F5344CB8AC3E}">
        <p14:creationId xmlns:p14="http://schemas.microsoft.com/office/powerpoint/2010/main" val="26672672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6804248" y="1196752"/>
            <a:ext cx="2232248" cy="5355312"/>
          </a:xfrm>
          <a:prstGeom prst="rect">
            <a:avLst/>
          </a:prstGeom>
          <a:noFill/>
        </p:spPr>
        <p:txBody>
          <a:bodyPr wrap="square" rtlCol="0">
            <a:spAutoFit/>
          </a:bodyPr>
          <a:lstStyle/>
          <a:p>
            <a:r>
              <a:rPr lang="ja-JP" altLang="ja-JP" dirty="0"/>
              <a:t>図</a:t>
            </a:r>
            <a:r>
              <a:rPr lang="en-US" altLang="ja-JP" dirty="0"/>
              <a:t>11.8 CO</a:t>
            </a:r>
            <a:r>
              <a:rPr lang="en-US" altLang="ja-JP" baseline="-25000" dirty="0"/>
              <a:t>2</a:t>
            </a:r>
            <a:r>
              <a:rPr lang="en-US" altLang="ja-JP" dirty="0"/>
              <a:t>(1)+C</a:t>
            </a:r>
            <a:r>
              <a:rPr lang="en-US" altLang="ja-JP" baseline="-25000" dirty="0"/>
              <a:t>4</a:t>
            </a:r>
            <a:r>
              <a:rPr lang="en-US" altLang="ja-JP" dirty="0"/>
              <a:t>H</a:t>
            </a:r>
            <a:r>
              <a:rPr lang="en-US" altLang="ja-JP" baseline="-25000" dirty="0"/>
              <a:t>10</a:t>
            </a:r>
            <a:r>
              <a:rPr lang="en-US" altLang="ja-JP" dirty="0"/>
              <a:t>(2) </a:t>
            </a:r>
            <a:r>
              <a:rPr lang="ja-JP" altLang="ja-JP" dirty="0"/>
              <a:t>の</a:t>
            </a:r>
            <a:r>
              <a:rPr lang="en-US" altLang="ja-JP" dirty="0" err="1"/>
              <a:t>Px</a:t>
            </a:r>
            <a:r>
              <a:rPr lang="ja-JP" altLang="ja-JP" dirty="0"/>
              <a:t>図と臨界軌跡。</a:t>
            </a:r>
          </a:p>
          <a:p>
            <a:r>
              <a:rPr lang="en-US" altLang="ja-JP" dirty="0"/>
              <a:t>1:0</a:t>
            </a:r>
            <a:r>
              <a:rPr lang="ja-JP" altLang="ja-JP" dirty="0"/>
              <a:t>℃</a:t>
            </a:r>
            <a:r>
              <a:rPr lang="en-US" altLang="ja-JP" dirty="0"/>
              <a:t>, 2:37.8</a:t>
            </a:r>
            <a:r>
              <a:rPr lang="ja-JP" altLang="ja-JP" dirty="0"/>
              <a:t>℃</a:t>
            </a:r>
            <a:r>
              <a:rPr lang="en-US" altLang="ja-JP" dirty="0"/>
              <a:t>, 3:71.1</a:t>
            </a:r>
            <a:r>
              <a:rPr lang="ja-JP" altLang="ja-JP" dirty="0"/>
              <a:t>℃</a:t>
            </a:r>
            <a:r>
              <a:rPr lang="en-US" altLang="ja-JP" dirty="0"/>
              <a:t>, 4:104.4</a:t>
            </a:r>
            <a:r>
              <a:rPr lang="ja-JP" altLang="ja-JP" dirty="0"/>
              <a:t>℃</a:t>
            </a:r>
            <a:r>
              <a:rPr lang="en-US" altLang="ja-JP" dirty="0"/>
              <a:t>, 5:137.8</a:t>
            </a:r>
            <a:r>
              <a:rPr lang="ja-JP" altLang="ja-JP" dirty="0"/>
              <a:t>℃。</a:t>
            </a:r>
          </a:p>
          <a:p>
            <a:r>
              <a:rPr lang="en-US" altLang="ja-JP" dirty="0" err="1"/>
              <a:t>Px</a:t>
            </a:r>
            <a:r>
              <a:rPr lang="ja-JP" altLang="ja-JP" dirty="0"/>
              <a:t>実験値 </a:t>
            </a:r>
            <a:r>
              <a:rPr lang="en-US" altLang="ja-JP" dirty="0"/>
              <a:t>(</a:t>
            </a:r>
            <a:r>
              <a:rPr lang="ja-JP" altLang="ja-JP" dirty="0"/>
              <a:t>図上プロット</a:t>
            </a:r>
            <a:r>
              <a:rPr lang="en-US" altLang="ja-JP" dirty="0"/>
              <a:t>) : </a:t>
            </a:r>
            <a:r>
              <a:rPr lang="en-US" altLang="ja-JP" dirty="0" err="1"/>
              <a:t>Nagahama</a:t>
            </a:r>
            <a:r>
              <a:rPr lang="ja-JP" altLang="ja-JP" dirty="0"/>
              <a:t>ら</a:t>
            </a:r>
          </a:p>
          <a:p>
            <a:r>
              <a:rPr lang="en-US" altLang="ja-JP" dirty="0" err="1"/>
              <a:t>Px</a:t>
            </a:r>
            <a:r>
              <a:rPr lang="ja-JP" altLang="ja-JP" dirty="0"/>
              <a:t>計算（実線）および臨界軌跡計算値（破線</a:t>
            </a:r>
            <a:r>
              <a:rPr lang="en-US" altLang="ja-JP" dirty="0"/>
              <a:t>) : BWR</a:t>
            </a:r>
            <a:r>
              <a:rPr lang="ja-JP" altLang="ja-JP" dirty="0"/>
              <a:t>状態式</a:t>
            </a:r>
          </a:p>
          <a:p>
            <a:r>
              <a:rPr lang="ja-JP" altLang="ja-JP" dirty="0"/>
              <a:t>実験データ。</a:t>
            </a:r>
            <a:r>
              <a:rPr lang="en-US" altLang="ja-JP" dirty="0"/>
              <a:t>1</a:t>
            </a:r>
            <a:r>
              <a:rPr lang="ja-JP" altLang="ja-JP" dirty="0"/>
              <a:t>：</a:t>
            </a:r>
            <a:r>
              <a:rPr lang="en-US" altLang="ja-JP" dirty="0"/>
              <a:t>K. </a:t>
            </a:r>
            <a:r>
              <a:rPr lang="en-US" altLang="ja-JP" dirty="0" err="1"/>
              <a:t>Nagahama</a:t>
            </a:r>
            <a:r>
              <a:rPr lang="en-US" altLang="ja-JP" dirty="0"/>
              <a:t>, </a:t>
            </a:r>
            <a:r>
              <a:rPr lang="en-US" altLang="ja-JP" i="1" dirty="0"/>
              <a:t>J. Chem. Eng. Japan</a:t>
            </a:r>
            <a:r>
              <a:rPr lang="en-US" altLang="ja-JP" dirty="0"/>
              <a:t>, </a:t>
            </a:r>
            <a:r>
              <a:rPr lang="en-US" altLang="ja-JP" b="1" dirty="0"/>
              <a:t>7</a:t>
            </a:r>
            <a:r>
              <a:rPr lang="en-US" altLang="ja-JP" dirty="0"/>
              <a:t>, 323 (1974)</a:t>
            </a:r>
            <a:r>
              <a:rPr lang="ja-JP" altLang="ja-JP" dirty="0"/>
              <a:t>；</a:t>
            </a:r>
            <a:r>
              <a:rPr lang="en-US" altLang="ja-JP" dirty="0"/>
              <a:t>2-4</a:t>
            </a:r>
            <a:r>
              <a:rPr lang="ja-JP" altLang="ja-JP" dirty="0"/>
              <a:t>：</a:t>
            </a:r>
            <a:r>
              <a:rPr lang="en-US" altLang="ja-JP" dirty="0" err="1"/>
              <a:t>Poettmann</a:t>
            </a:r>
            <a:r>
              <a:rPr lang="en-US" altLang="ja-JP" dirty="0"/>
              <a:t>, Dean, </a:t>
            </a:r>
            <a:r>
              <a:rPr lang="en-US" altLang="ja-JP" i="1" dirty="0" err="1"/>
              <a:t>Petr.Ref</a:t>
            </a:r>
            <a:r>
              <a:rPr lang="en-US" altLang="ja-JP" i="1" dirty="0"/>
              <a:t>., </a:t>
            </a:r>
            <a:r>
              <a:rPr lang="en-US" altLang="ja-JP" b="1" dirty="0"/>
              <a:t>25</a:t>
            </a:r>
            <a:r>
              <a:rPr lang="en-US" altLang="ja-JP" dirty="0"/>
              <a:t>. 125 (1946), </a:t>
            </a:r>
            <a:endParaRPr lang="ja-JP" altLang="ja-JP" dirty="0"/>
          </a:p>
          <a:p>
            <a:endParaRPr kumimoji="1" lang="ja-JP" altLang="en-US" dirty="0"/>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586800112"/>
              </p:ext>
            </p:extLst>
          </p:nvPr>
        </p:nvGraphicFramePr>
        <p:xfrm>
          <a:off x="611560" y="980728"/>
          <a:ext cx="6012160" cy="5636400"/>
        </p:xfrm>
        <a:graphic>
          <a:graphicData uri="http://schemas.openxmlformats.org/presentationml/2006/ole">
            <mc:AlternateContent xmlns:mc="http://schemas.openxmlformats.org/markup-compatibility/2006">
              <mc:Choice xmlns:v="urn:schemas-microsoft-com:vml" Requires="v">
                <p:oleObj spid="_x0000_s18440" name="SPW 11.0 Graph" r:id="rId3" imgW="5709240" imgH="4462920" progId="SigmaPlotGraphicObject.10">
                  <p:embed/>
                </p:oleObj>
              </mc:Choice>
              <mc:Fallback>
                <p:oleObj name="SPW 11.0 Graph" r:id="rId3" imgW="5709240" imgH="4462920" progId="SigmaPlotGraphicObject.1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980728"/>
                        <a:ext cx="6012160" cy="5636400"/>
                      </a:xfrm>
                      <a:prstGeom prst="rect">
                        <a:avLst/>
                      </a:prstGeom>
                      <a:noFill/>
                    </p:spPr>
                  </p:pic>
                </p:oleObj>
              </mc:Fallback>
            </mc:AlternateContent>
          </a:graphicData>
        </a:graphic>
      </p:graphicFrame>
      <p:sp>
        <p:nvSpPr>
          <p:cNvPr id="5" name="テキスト ボックス 4"/>
          <p:cNvSpPr txBox="1"/>
          <p:nvPr/>
        </p:nvSpPr>
        <p:spPr>
          <a:xfrm>
            <a:off x="1331640" y="443276"/>
            <a:ext cx="5112568" cy="707886"/>
          </a:xfrm>
          <a:prstGeom prst="rect">
            <a:avLst/>
          </a:prstGeom>
          <a:noFill/>
        </p:spPr>
        <p:txBody>
          <a:bodyPr wrap="square" rtlCol="0">
            <a:spAutoFit/>
          </a:bodyPr>
          <a:lstStyle/>
          <a:p>
            <a:r>
              <a:rPr kumimoji="1" lang="ja-JP" altLang="en-US" sz="4000" dirty="0" smtClean="0"/>
              <a:t>臨界軌跡と等温線</a:t>
            </a:r>
            <a:endParaRPr kumimoji="1" lang="ja-JP" altLang="en-US" sz="4000" dirty="0"/>
          </a:p>
        </p:txBody>
      </p:sp>
    </p:spTree>
    <p:extLst>
      <p:ext uri="{BB962C8B-B14F-4D97-AF65-F5344CB8AC3E}">
        <p14:creationId xmlns:p14="http://schemas.microsoft.com/office/powerpoint/2010/main" val="1906980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5220072" y="908720"/>
            <a:ext cx="2952328" cy="2308324"/>
          </a:xfrm>
          <a:prstGeom prst="rect">
            <a:avLst/>
          </a:prstGeom>
          <a:noFill/>
        </p:spPr>
        <p:txBody>
          <a:bodyPr wrap="square" rtlCol="0">
            <a:spAutoFit/>
          </a:bodyPr>
          <a:lstStyle/>
          <a:p>
            <a:r>
              <a:rPr lang="ja-JP" altLang="en-US" dirty="0" smtClean="0"/>
              <a:t>分離技術シリーズ　</a:t>
            </a:r>
            <a:r>
              <a:rPr lang="en-US" altLang="ja-JP" dirty="0" smtClean="0"/>
              <a:t>25</a:t>
            </a:r>
          </a:p>
          <a:p>
            <a:r>
              <a:rPr lang="ja-JP" altLang="en-US" b="1" dirty="0" smtClean="0"/>
              <a:t>状態方程式を中心とした　「計算熱力学」</a:t>
            </a:r>
          </a:p>
          <a:p>
            <a:r>
              <a:rPr lang="ja-JP" altLang="en-US" dirty="0" smtClean="0"/>
              <a:t>西海　英雄・　吾郷　健一　共著        分離技術会</a:t>
            </a:r>
            <a:br>
              <a:rPr lang="ja-JP" altLang="en-US" dirty="0" smtClean="0"/>
            </a:br>
            <a:r>
              <a:rPr lang="ja-JP" altLang="en-US" dirty="0" smtClean="0"/>
              <a:t>初版　</a:t>
            </a:r>
            <a:r>
              <a:rPr lang="en-US" altLang="ja-JP" dirty="0" smtClean="0"/>
              <a:t>2012</a:t>
            </a:r>
            <a:r>
              <a:rPr lang="ja-JP" altLang="en-US" dirty="0" smtClean="0"/>
              <a:t>年</a:t>
            </a:r>
            <a:r>
              <a:rPr lang="en-US" altLang="ja-JP" dirty="0" smtClean="0"/>
              <a:t>9</a:t>
            </a:r>
            <a:r>
              <a:rPr lang="ja-JP" altLang="en-US" dirty="0" smtClean="0"/>
              <a:t>月</a:t>
            </a:r>
            <a:r>
              <a:rPr lang="en-US" altLang="ja-JP" dirty="0" smtClean="0"/>
              <a:t>15</a:t>
            </a:r>
            <a:r>
              <a:rPr lang="ja-JP" altLang="en-US" dirty="0" smtClean="0"/>
              <a:t>日　発行</a:t>
            </a:r>
            <a:endParaRPr lang="en-US" altLang="ja-JP" dirty="0" smtClean="0"/>
          </a:p>
          <a:p>
            <a:r>
              <a:rPr lang="ja-JP" altLang="en-US" dirty="0" smtClean="0"/>
              <a:t>定価　</a:t>
            </a:r>
            <a:r>
              <a:rPr lang="en-US" altLang="ja-JP" dirty="0" smtClean="0"/>
              <a:t>5000</a:t>
            </a:r>
            <a:r>
              <a:rPr lang="ja-JP" altLang="en-US" dirty="0" smtClean="0"/>
              <a:t>円</a:t>
            </a:r>
          </a:p>
          <a:p>
            <a:endParaRPr kumimoji="1" lang="ja-JP" altLang="en-US" dirty="0"/>
          </a:p>
        </p:txBody>
      </p:sp>
      <p:pic>
        <p:nvPicPr>
          <p:cNvPr id="2050" name="Picture 2" descr="C:\Users\nishi\Pictures\hyous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88640"/>
            <a:ext cx="4278135" cy="61840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52952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三成分系気液平衡</a:t>
            </a:r>
            <a:endParaRPr kumimoji="1" lang="ja-JP" alt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700808"/>
            <a:ext cx="3892940"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0024" y="1853208"/>
            <a:ext cx="3892940"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2424" y="2005608"/>
            <a:ext cx="3892940"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テキスト ボックス 15"/>
          <p:cNvSpPr txBox="1"/>
          <p:nvPr/>
        </p:nvSpPr>
        <p:spPr>
          <a:xfrm>
            <a:off x="5508104" y="2060848"/>
            <a:ext cx="2448272" cy="369332"/>
          </a:xfrm>
          <a:prstGeom prst="rect">
            <a:avLst/>
          </a:prstGeom>
          <a:noFill/>
        </p:spPr>
        <p:txBody>
          <a:bodyPr wrap="square" rtlCol="0">
            <a:spAutoFit/>
          </a:bodyPr>
          <a:lstStyle/>
          <a:p>
            <a:endParaRPr kumimoji="1" lang="ja-JP" altLang="en-US" dirty="0"/>
          </a:p>
        </p:txBody>
      </p:sp>
      <p:sp>
        <p:nvSpPr>
          <p:cNvPr id="23" name="テキスト ボックス 22"/>
          <p:cNvSpPr txBox="1"/>
          <p:nvPr/>
        </p:nvSpPr>
        <p:spPr>
          <a:xfrm>
            <a:off x="5660504" y="2213248"/>
            <a:ext cx="2448272" cy="2308324"/>
          </a:xfrm>
          <a:prstGeom prst="rect">
            <a:avLst/>
          </a:prstGeom>
          <a:noFill/>
        </p:spPr>
        <p:txBody>
          <a:bodyPr wrap="square" rtlCol="0">
            <a:spAutoFit/>
          </a:bodyPr>
          <a:lstStyle/>
          <a:p>
            <a:r>
              <a:rPr kumimoji="1" lang="en-US" altLang="ja-JP" dirty="0" smtClean="0"/>
              <a:t>3.83 </a:t>
            </a:r>
            <a:r>
              <a:rPr kumimoji="1" lang="en-US" altLang="ja-JP" dirty="0" err="1" smtClean="0"/>
              <a:t>Mpa</a:t>
            </a:r>
            <a:r>
              <a:rPr kumimoji="1" lang="ja-JP" altLang="en-US" dirty="0" smtClean="0"/>
              <a:t>における</a:t>
            </a:r>
            <a:r>
              <a:rPr kumimoji="1" lang="en-US" altLang="ja-JP" dirty="0" smtClean="0"/>
              <a:t> C2HF5(1)+C2H2F4(2)+</a:t>
            </a:r>
          </a:p>
          <a:p>
            <a:r>
              <a:rPr lang="en-US" altLang="ja-JP" dirty="0"/>
              <a:t>CH2F2(3</a:t>
            </a:r>
            <a:r>
              <a:rPr lang="en-US" altLang="ja-JP" dirty="0" smtClean="0"/>
              <a:t>)</a:t>
            </a:r>
            <a:r>
              <a:rPr lang="ja-JP" altLang="en-US" dirty="0" smtClean="0"/>
              <a:t>　●：液相、</a:t>
            </a:r>
            <a:endParaRPr lang="en-US" altLang="ja-JP" dirty="0" smtClean="0"/>
          </a:p>
          <a:p>
            <a:r>
              <a:rPr kumimoji="1" lang="ja-JP" altLang="en-US" dirty="0" smtClean="0"/>
              <a:t>■：気相。計算は</a:t>
            </a:r>
            <a:r>
              <a:rPr kumimoji="1" lang="en-US" altLang="ja-JP" dirty="0" smtClean="0"/>
              <a:t>PR</a:t>
            </a:r>
            <a:r>
              <a:rPr kumimoji="1" lang="ja-JP" altLang="en-US" dirty="0" smtClean="0"/>
              <a:t>状態式による。破線は臨界軌跡。▲：臨界点</a:t>
            </a:r>
            <a:endParaRPr kumimoji="1" lang="en-US" altLang="ja-JP" dirty="0" smtClean="0"/>
          </a:p>
          <a:p>
            <a:r>
              <a:rPr lang="en-US" altLang="ja-JP" dirty="0" smtClean="0"/>
              <a:t>E:336.15K, F:348.15K,</a:t>
            </a:r>
          </a:p>
          <a:p>
            <a:r>
              <a:rPr kumimoji="1" lang="en-US" altLang="ja-JP" dirty="0" smtClean="0"/>
              <a:t>G:363.15K</a:t>
            </a:r>
            <a:endParaRPr kumimoji="1" lang="ja-JP" altLang="en-US" dirty="0"/>
          </a:p>
        </p:txBody>
      </p:sp>
    </p:spTree>
    <p:extLst>
      <p:ext uri="{BB962C8B-B14F-4D97-AF65-F5344CB8AC3E}">
        <p14:creationId xmlns:p14="http://schemas.microsoft.com/office/powerpoint/2010/main" val="14792609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逆行凝縮</a:t>
            </a:r>
            <a:endParaRPr kumimoji="1" lang="ja-JP" altLang="en-US" dirty="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412776"/>
            <a:ext cx="5312629" cy="4795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テキスト ボックス 4"/>
          <p:cNvSpPr txBox="1"/>
          <p:nvPr/>
        </p:nvSpPr>
        <p:spPr>
          <a:xfrm>
            <a:off x="6372200" y="1412776"/>
            <a:ext cx="2448272" cy="3231654"/>
          </a:xfrm>
          <a:prstGeom prst="rect">
            <a:avLst/>
          </a:prstGeom>
          <a:noFill/>
        </p:spPr>
        <p:txBody>
          <a:bodyPr wrap="square" rtlCol="0">
            <a:spAutoFit/>
          </a:bodyPr>
          <a:lstStyle/>
          <a:p>
            <a:pPr>
              <a:spcAft>
                <a:spcPts val="0"/>
              </a:spcAft>
            </a:pPr>
            <a:r>
              <a:rPr lang="en-US" altLang="ja-JP" dirty="0">
                <a:latin typeface="Times New Roman"/>
                <a:ea typeface="ＭＳ 明朝"/>
              </a:rPr>
              <a:t>CH</a:t>
            </a:r>
            <a:r>
              <a:rPr lang="en-US" altLang="ja-JP" baseline="-25000" dirty="0">
                <a:latin typeface="Times New Roman"/>
                <a:ea typeface="ＭＳ 明朝"/>
              </a:rPr>
              <a:t>4</a:t>
            </a:r>
            <a:r>
              <a:rPr lang="en-US" altLang="ja-JP" dirty="0">
                <a:latin typeface="Times New Roman"/>
                <a:ea typeface="ＭＳ 明朝"/>
              </a:rPr>
              <a:t>(1) +CO</a:t>
            </a:r>
            <a:r>
              <a:rPr lang="en-US" altLang="ja-JP" baseline="-25000" dirty="0">
                <a:latin typeface="Times New Roman"/>
                <a:ea typeface="ＭＳ 明朝"/>
              </a:rPr>
              <a:t>2</a:t>
            </a:r>
            <a:r>
              <a:rPr lang="en-US" altLang="ja-JP" dirty="0">
                <a:latin typeface="Times New Roman"/>
                <a:ea typeface="ＭＳ 明朝"/>
              </a:rPr>
              <a:t>(2) +H</a:t>
            </a:r>
            <a:r>
              <a:rPr lang="en-US" altLang="ja-JP" baseline="-25000" dirty="0">
                <a:latin typeface="Times New Roman"/>
                <a:ea typeface="ＭＳ 明朝"/>
              </a:rPr>
              <a:t>2</a:t>
            </a:r>
            <a:r>
              <a:rPr lang="en-US" altLang="ja-JP" dirty="0">
                <a:latin typeface="Times New Roman"/>
                <a:ea typeface="ＭＳ 明朝"/>
              </a:rPr>
              <a:t>S(3)</a:t>
            </a:r>
            <a:r>
              <a:rPr lang="ja-JP" altLang="ja-JP" dirty="0">
                <a:latin typeface="Times New Roman"/>
                <a:ea typeface="ＭＳ 明朝"/>
                <a:cs typeface="Times New Roman"/>
              </a:rPr>
              <a:t>系の逆行凝縮。実線は</a:t>
            </a:r>
            <a:r>
              <a:rPr lang="en-US" altLang="ja-JP" dirty="0">
                <a:latin typeface="Times New Roman"/>
                <a:ea typeface="ＭＳ 明朝"/>
              </a:rPr>
              <a:t>BWR</a:t>
            </a:r>
            <a:r>
              <a:rPr lang="ja-JP" altLang="ja-JP" dirty="0">
                <a:latin typeface="Times New Roman"/>
                <a:ea typeface="ＭＳ 明朝"/>
                <a:cs typeface="Times New Roman"/>
              </a:rPr>
              <a:t>式による計算値。△は臨界点，○は露点実験値。原料モル分率</a:t>
            </a:r>
            <a:r>
              <a:rPr lang="en-US" altLang="ja-JP" dirty="0">
                <a:latin typeface="Times New Roman"/>
                <a:ea typeface="ＭＳ 明朝"/>
              </a:rPr>
              <a:t>z</a:t>
            </a:r>
            <a:r>
              <a:rPr lang="en-US" altLang="ja-JP" baseline="-25000" dirty="0">
                <a:latin typeface="Times New Roman"/>
                <a:ea typeface="ＭＳ 明朝"/>
              </a:rPr>
              <a:t>1</a:t>
            </a:r>
            <a:r>
              <a:rPr lang="en-US" altLang="ja-JP" dirty="0">
                <a:latin typeface="Times New Roman"/>
                <a:ea typeface="ＭＳ 明朝"/>
              </a:rPr>
              <a:t>=0.4988, </a:t>
            </a:r>
            <a:r>
              <a:rPr lang="en-US" altLang="ja-JP" dirty="0" smtClean="0">
                <a:latin typeface="Times New Roman"/>
                <a:ea typeface="ＭＳ 明朝"/>
              </a:rPr>
              <a:t>z</a:t>
            </a:r>
            <a:r>
              <a:rPr lang="en-US" altLang="ja-JP" baseline="-25000" dirty="0" smtClean="0">
                <a:latin typeface="Times New Roman"/>
                <a:ea typeface="ＭＳ 明朝"/>
              </a:rPr>
              <a:t>2</a:t>
            </a:r>
            <a:r>
              <a:rPr lang="en-US" altLang="ja-JP" dirty="0" smtClean="0">
                <a:latin typeface="Times New Roman"/>
                <a:ea typeface="ＭＳ 明朝"/>
              </a:rPr>
              <a:t>=0.0987</a:t>
            </a:r>
          </a:p>
          <a:p>
            <a:pPr>
              <a:spcAft>
                <a:spcPts val="0"/>
              </a:spcAft>
            </a:pPr>
            <a:endParaRPr lang="en-US" altLang="ja-JP" dirty="0" smtClean="0">
              <a:latin typeface="Times New Roman"/>
              <a:ea typeface="ＭＳ 明朝"/>
            </a:endParaRPr>
          </a:p>
          <a:p>
            <a:pPr>
              <a:spcAft>
                <a:spcPts val="0"/>
              </a:spcAft>
            </a:pPr>
            <a:r>
              <a:rPr lang="ja-JP" altLang="ja-JP" dirty="0" smtClean="0"/>
              <a:t> </a:t>
            </a:r>
            <a:r>
              <a:rPr lang="ja-JP" altLang="ja-JP" sz="1400" kern="100" dirty="0">
                <a:latin typeface="Times New Roman"/>
                <a:ea typeface="ＭＳ 明朝"/>
                <a:cs typeface="Times New Roman"/>
              </a:rPr>
              <a:t>実験データ：</a:t>
            </a:r>
            <a:r>
              <a:rPr lang="en-US" altLang="ja-JP" sz="1400" kern="100" dirty="0">
                <a:latin typeface="Times New Roman"/>
                <a:ea typeface="ＭＳ 明朝"/>
                <a:cs typeface="Times New Roman"/>
              </a:rPr>
              <a:t>H.J. Ng, D.B. Robinson, A.D. </a:t>
            </a:r>
            <a:r>
              <a:rPr lang="en-US" altLang="ja-JP" sz="1400" kern="100" dirty="0" err="1">
                <a:latin typeface="Times New Roman"/>
                <a:ea typeface="ＭＳ 明朝"/>
                <a:cs typeface="Times New Roman"/>
              </a:rPr>
              <a:t>Leu</a:t>
            </a:r>
            <a:r>
              <a:rPr lang="en-US" altLang="ja-JP" sz="1400" kern="100" dirty="0">
                <a:latin typeface="Times New Roman"/>
                <a:ea typeface="ＭＳ 明朝"/>
                <a:cs typeface="Times New Roman"/>
              </a:rPr>
              <a:t>, </a:t>
            </a:r>
            <a:r>
              <a:rPr lang="en-US" altLang="ja-JP" sz="1400" i="1" kern="100" dirty="0">
                <a:latin typeface="Times New Roman"/>
                <a:ea typeface="ＭＳ 明朝"/>
                <a:cs typeface="Times New Roman"/>
              </a:rPr>
              <a:t>Fluid Phase Equilibria</a:t>
            </a:r>
            <a:r>
              <a:rPr lang="en-US" altLang="ja-JP" sz="1400" kern="100" dirty="0">
                <a:latin typeface="Times New Roman"/>
                <a:ea typeface="ＭＳ 明朝"/>
                <a:cs typeface="Times New Roman"/>
              </a:rPr>
              <a:t>, </a:t>
            </a:r>
            <a:r>
              <a:rPr lang="en-US" altLang="ja-JP" sz="1400" b="1" kern="100" dirty="0">
                <a:latin typeface="Times New Roman"/>
                <a:ea typeface="ＭＳ 明朝"/>
                <a:cs typeface="Times New Roman"/>
              </a:rPr>
              <a:t>19</a:t>
            </a:r>
            <a:r>
              <a:rPr lang="en-US" altLang="ja-JP" sz="1400" kern="100" dirty="0">
                <a:latin typeface="Times New Roman"/>
                <a:ea typeface="ＭＳ 明朝"/>
                <a:cs typeface="Times New Roman"/>
              </a:rPr>
              <a:t>, 273-286 (1985)</a:t>
            </a:r>
            <a:endParaRPr lang="ja-JP" altLang="ja-JP" sz="1400" kern="100" dirty="0">
              <a:effectLst/>
              <a:latin typeface="Century"/>
              <a:ea typeface="ＭＳ 明朝"/>
              <a:cs typeface="Times New Roman"/>
            </a:endParaRPr>
          </a:p>
        </p:txBody>
      </p:sp>
    </p:spTree>
    <p:extLst>
      <p:ext uri="{BB962C8B-B14F-4D97-AF65-F5344CB8AC3E}">
        <p14:creationId xmlns:p14="http://schemas.microsoft.com/office/powerpoint/2010/main" val="35099462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超臨界流体中における溶解度</a:t>
            </a:r>
            <a:endParaRPr kumimoji="1" lang="ja-JP" altLang="en-US"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784629"/>
            <a:ext cx="5106392" cy="4395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6732240" y="2541467"/>
            <a:ext cx="1944216" cy="1477328"/>
          </a:xfrm>
          <a:prstGeom prst="rect">
            <a:avLst/>
          </a:prstGeom>
          <a:noFill/>
        </p:spPr>
        <p:txBody>
          <a:bodyPr wrap="square" rtlCol="0">
            <a:spAutoFit/>
          </a:bodyPr>
          <a:lstStyle/>
          <a:p>
            <a:r>
              <a:rPr lang="en-US" altLang="ja-JP" dirty="0"/>
              <a:t>BWR</a:t>
            </a:r>
            <a:r>
              <a:rPr lang="ja-JP" altLang="ja-JP" dirty="0"/>
              <a:t>状態式による</a:t>
            </a:r>
            <a:r>
              <a:rPr lang="en-US" altLang="ja-JP" dirty="0"/>
              <a:t>328.15 K</a:t>
            </a:r>
            <a:r>
              <a:rPr lang="ja-JP" altLang="ja-JP" dirty="0"/>
              <a:t>におけるナフタレンの超臨界</a:t>
            </a:r>
            <a:r>
              <a:rPr lang="en-US" altLang="ja-JP" dirty="0"/>
              <a:t>CO</a:t>
            </a:r>
            <a:r>
              <a:rPr lang="en-US" altLang="ja-JP" baseline="-25000" dirty="0"/>
              <a:t>2</a:t>
            </a:r>
            <a:r>
              <a:rPr lang="ja-JP" altLang="ja-JP" dirty="0"/>
              <a:t>に対する溶解度。 </a:t>
            </a:r>
            <a:endParaRPr kumimoji="1" lang="ja-JP" altLang="en-US" dirty="0"/>
          </a:p>
        </p:txBody>
      </p:sp>
    </p:spTree>
    <p:extLst>
      <p:ext uri="{BB962C8B-B14F-4D97-AF65-F5344CB8AC3E}">
        <p14:creationId xmlns:p14="http://schemas.microsoft.com/office/powerpoint/2010/main" val="11476222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T,P</a:t>
            </a:r>
            <a:r>
              <a:rPr kumimoji="1" lang="ja-JP" altLang="en-US" dirty="0" smtClean="0"/>
              <a:t>一定では</a:t>
            </a:r>
            <a:r>
              <a:rPr kumimoji="1" lang="en-US" altLang="ja-JP" dirty="0" smtClean="0"/>
              <a:t>ΔG</a:t>
            </a:r>
            <a:r>
              <a:rPr kumimoji="1" lang="ja-JP" altLang="en-US" dirty="0" smtClean="0"/>
              <a:t>最少が安定</a:t>
            </a:r>
            <a:endParaRPr kumimoji="1" lang="ja-JP" altLang="en-US" dirty="0"/>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556792"/>
            <a:ext cx="4991119"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5364088" y="1844824"/>
            <a:ext cx="3240360" cy="2308324"/>
          </a:xfrm>
          <a:prstGeom prst="rect">
            <a:avLst/>
          </a:prstGeom>
          <a:noFill/>
        </p:spPr>
        <p:txBody>
          <a:bodyPr wrap="square" rtlCol="0">
            <a:spAutoFit/>
          </a:bodyPr>
          <a:lstStyle/>
          <a:p>
            <a:r>
              <a:rPr lang="ja-JP" altLang="ja-JP" dirty="0"/>
              <a:t>気液平衡の</a:t>
            </a:r>
            <a:r>
              <a:rPr lang="en-US" altLang="ja-JP" dirty="0"/>
              <a:t>ΔG/RT</a:t>
            </a:r>
            <a:r>
              <a:rPr lang="ja-JP" altLang="ja-JP" dirty="0" err="1"/>
              <a:t>。</a:t>
            </a:r>
            <a:r>
              <a:rPr lang="en-US" altLang="ja-JP" dirty="0"/>
              <a:t>300K, 2.0MPa</a:t>
            </a:r>
            <a:r>
              <a:rPr lang="ja-JP" altLang="ja-JP" dirty="0"/>
              <a:t>におけるイソブタン</a:t>
            </a:r>
            <a:r>
              <a:rPr lang="en-US" altLang="ja-JP" dirty="0"/>
              <a:t>(1)</a:t>
            </a:r>
            <a:r>
              <a:rPr lang="ja-JP" altLang="ja-JP" dirty="0"/>
              <a:t>－</a:t>
            </a:r>
            <a:r>
              <a:rPr lang="en-US" altLang="ja-JP" dirty="0"/>
              <a:t>CO</a:t>
            </a:r>
            <a:r>
              <a:rPr lang="en-US" altLang="ja-JP" baseline="-25000" dirty="0"/>
              <a:t>2 </a:t>
            </a:r>
            <a:r>
              <a:rPr lang="en-US" altLang="ja-JP" dirty="0"/>
              <a:t>(2)</a:t>
            </a:r>
            <a:r>
              <a:rPr lang="ja-JP" altLang="ja-JP" dirty="0"/>
              <a:t>系の</a:t>
            </a:r>
            <a:r>
              <a:rPr lang="en-US" altLang="ja-JP" dirty="0"/>
              <a:t>Δ</a:t>
            </a:r>
            <a:r>
              <a:rPr lang="en-US" altLang="ja-JP" i="1" dirty="0"/>
              <a:t>G</a:t>
            </a:r>
            <a:r>
              <a:rPr lang="en-US" altLang="ja-JP" dirty="0"/>
              <a:t>/</a:t>
            </a:r>
            <a:r>
              <a:rPr lang="en-US" altLang="ja-JP" i="1" dirty="0"/>
              <a:t>RT</a:t>
            </a:r>
            <a:r>
              <a:rPr lang="ja-JP" altLang="ja-JP" dirty="0"/>
              <a:t>計算</a:t>
            </a:r>
            <a:r>
              <a:rPr lang="ja-JP" altLang="ja-JP" dirty="0" smtClean="0"/>
              <a:t>。</a:t>
            </a:r>
            <a:endParaRPr lang="en-US" altLang="ja-JP" dirty="0" smtClean="0"/>
          </a:p>
          <a:p>
            <a:r>
              <a:rPr lang="en-US" altLang="ja-JP" dirty="0" smtClean="0"/>
              <a:t>A</a:t>
            </a:r>
            <a:r>
              <a:rPr lang="en-US" altLang="ja-JP" dirty="0"/>
              <a:t>: </a:t>
            </a:r>
            <a:r>
              <a:rPr lang="ja-JP" altLang="ja-JP" dirty="0"/>
              <a:t>蒸気相としての</a:t>
            </a:r>
            <a:r>
              <a:rPr lang="en-US" altLang="ja-JP" dirty="0"/>
              <a:t>Δ</a:t>
            </a:r>
            <a:r>
              <a:rPr lang="en-US" altLang="ja-JP" i="1" dirty="0"/>
              <a:t>G</a:t>
            </a:r>
            <a:r>
              <a:rPr lang="en-US" altLang="ja-JP" dirty="0"/>
              <a:t>/</a:t>
            </a:r>
            <a:r>
              <a:rPr lang="en-US" altLang="ja-JP" i="1" dirty="0"/>
              <a:t>RT</a:t>
            </a:r>
            <a:r>
              <a:rPr lang="ja-JP" altLang="ja-JP" dirty="0" err="1" smtClean="0"/>
              <a:t>。</a:t>
            </a:r>
            <a:endParaRPr lang="en-US" altLang="ja-JP" dirty="0" smtClean="0"/>
          </a:p>
          <a:p>
            <a:r>
              <a:rPr lang="en-US" altLang="ja-JP" dirty="0" smtClean="0"/>
              <a:t>B</a:t>
            </a:r>
            <a:r>
              <a:rPr lang="en-US" altLang="ja-JP" dirty="0"/>
              <a:t>: </a:t>
            </a:r>
            <a:r>
              <a:rPr lang="ja-JP" altLang="ja-JP" dirty="0"/>
              <a:t>液相としての</a:t>
            </a:r>
            <a:r>
              <a:rPr lang="en-US" altLang="ja-JP" dirty="0"/>
              <a:t>Δ</a:t>
            </a:r>
            <a:r>
              <a:rPr lang="en-US" altLang="ja-JP" i="1" dirty="0"/>
              <a:t>G</a:t>
            </a:r>
            <a:r>
              <a:rPr lang="en-US" altLang="ja-JP" dirty="0"/>
              <a:t>/</a:t>
            </a:r>
            <a:r>
              <a:rPr lang="en-US" altLang="ja-JP" i="1" dirty="0"/>
              <a:t>RT</a:t>
            </a:r>
            <a:r>
              <a:rPr lang="ja-JP" altLang="ja-JP" dirty="0" err="1"/>
              <a:t>。</a:t>
            </a:r>
            <a:r>
              <a:rPr lang="en-US" altLang="ja-JP" dirty="0"/>
              <a:t>C: </a:t>
            </a:r>
            <a:r>
              <a:rPr lang="ja-JP" altLang="ja-JP" dirty="0"/>
              <a:t>蒸気相としての</a:t>
            </a:r>
            <a:r>
              <a:rPr lang="en-US" altLang="ja-JP" dirty="0"/>
              <a:t>Δ</a:t>
            </a:r>
            <a:r>
              <a:rPr lang="en-US" altLang="ja-JP" i="1" dirty="0"/>
              <a:t>G</a:t>
            </a:r>
            <a:r>
              <a:rPr lang="en-US" altLang="ja-JP" dirty="0"/>
              <a:t>/</a:t>
            </a:r>
            <a:r>
              <a:rPr lang="en-US" altLang="ja-JP" i="1" dirty="0"/>
              <a:t>RT</a:t>
            </a:r>
            <a:r>
              <a:rPr lang="ja-JP" altLang="ja-JP" dirty="0" err="1" smtClean="0"/>
              <a:t>。</a:t>
            </a:r>
            <a:endParaRPr lang="en-US" altLang="ja-JP" dirty="0" smtClean="0"/>
          </a:p>
          <a:p>
            <a:r>
              <a:rPr lang="en-US" altLang="ja-JP" dirty="0" smtClean="0"/>
              <a:t>C</a:t>
            </a:r>
            <a:r>
              <a:rPr lang="en-US" altLang="ja-JP" dirty="0"/>
              <a:t>:</a:t>
            </a:r>
            <a:r>
              <a:rPr lang="ja-JP" altLang="ja-JP" dirty="0"/>
              <a:t>気 </a:t>
            </a:r>
            <a:r>
              <a:rPr lang="en-US" altLang="ja-JP" dirty="0"/>
              <a:t>(V)</a:t>
            </a:r>
            <a:r>
              <a:rPr lang="ja-JP" altLang="ja-JP" dirty="0"/>
              <a:t>・液 </a:t>
            </a:r>
            <a:r>
              <a:rPr lang="en-US" altLang="ja-JP" dirty="0"/>
              <a:t>(L)</a:t>
            </a:r>
            <a:r>
              <a:rPr lang="ja-JP" altLang="ja-JP" dirty="0"/>
              <a:t>２相として分離したときの</a:t>
            </a:r>
            <a:r>
              <a:rPr lang="en-US" altLang="ja-JP" dirty="0"/>
              <a:t>Δ</a:t>
            </a:r>
            <a:r>
              <a:rPr lang="en-US" altLang="ja-JP" i="1" dirty="0"/>
              <a:t>G</a:t>
            </a:r>
            <a:r>
              <a:rPr lang="en-US" altLang="ja-JP" dirty="0"/>
              <a:t>/</a:t>
            </a:r>
            <a:r>
              <a:rPr lang="en-US" altLang="ja-JP" i="1" dirty="0"/>
              <a:t>RT</a:t>
            </a:r>
            <a:r>
              <a:rPr lang="ja-JP" altLang="ja-JP" dirty="0" err="1" smtClean="0"/>
              <a:t>。</a:t>
            </a:r>
            <a:endParaRPr kumimoji="1" lang="ja-JP" altLang="en-US" dirty="0"/>
          </a:p>
        </p:txBody>
      </p:sp>
      <p:sp>
        <p:nvSpPr>
          <p:cNvPr id="4" name="テキスト ボックス 3"/>
          <p:cNvSpPr txBox="1"/>
          <p:nvPr/>
        </p:nvSpPr>
        <p:spPr>
          <a:xfrm>
            <a:off x="5371419" y="4509120"/>
            <a:ext cx="2808312" cy="2031325"/>
          </a:xfrm>
          <a:prstGeom prst="rect">
            <a:avLst/>
          </a:prstGeom>
          <a:noFill/>
        </p:spPr>
        <p:txBody>
          <a:bodyPr wrap="square" rtlCol="0">
            <a:spAutoFit/>
          </a:bodyPr>
          <a:lstStyle/>
          <a:p>
            <a:r>
              <a:rPr kumimoji="1" lang="ja-JP" altLang="en-US" dirty="0" smtClean="0"/>
              <a:t>共通接線</a:t>
            </a:r>
            <a:endParaRPr kumimoji="1" lang="en-US" altLang="ja-JP" dirty="0" smtClean="0"/>
          </a:p>
          <a:p>
            <a:endParaRPr lang="en-US" altLang="ja-JP" dirty="0"/>
          </a:p>
          <a:p>
            <a:endParaRPr kumimoji="1" lang="en-US" altLang="ja-JP" dirty="0" smtClean="0"/>
          </a:p>
          <a:p>
            <a:endParaRPr lang="en-US" altLang="ja-JP" dirty="0"/>
          </a:p>
          <a:p>
            <a:r>
              <a:rPr kumimoji="1" lang="ja-JP" altLang="en-US" dirty="0" smtClean="0"/>
              <a:t>これは</a:t>
            </a:r>
            <a:endParaRPr kumimoji="1" lang="en-US" altLang="ja-JP" dirty="0" smtClean="0"/>
          </a:p>
          <a:p>
            <a:r>
              <a:rPr lang="ja-JP" altLang="en-US" dirty="0"/>
              <a:t>　</a:t>
            </a:r>
            <a:r>
              <a:rPr lang="ja-JP" altLang="en-US" dirty="0" smtClean="0"/>
              <a:t>　</a:t>
            </a:r>
            <a:endParaRPr kumimoji="1" lang="en-US" altLang="ja-JP" dirty="0" smtClean="0"/>
          </a:p>
          <a:p>
            <a:r>
              <a:rPr lang="ja-JP" altLang="en-US" dirty="0"/>
              <a:t>　</a:t>
            </a:r>
            <a:endParaRPr kumimoji="1" lang="ja-JP" altLang="en-US" dirty="0"/>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192588504"/>
              </p:ext>
            </p:extLst>
          </p:nvPr>
        </p:nvGraphicFramePr>
        <p:xfrm>
          <a:off x="5724127" y="4832286"/>
          <a:ext cx="2664297" cy="840522"/>
        </p:xfrm>
        <a:graphic>
          <a:graphicData uri="http://schemas.openxmlformats.org/presentationml/2006/ole">
            <mc:AlternateContent xmlns:mc="http://schemas.openxmlformats.org/markup-compatibility/2006">
              <mc:Choice xmlns:v="urn:schemas-microsoft-com:vml" Requires="v">
                <p:oleObj spid="_x0000_s22547" name="Equation" r:id="rId4" imgW="1600200" imgH="508000" progId="Equation.DSMT4">
                  <p:embed/>
                </p:oleObj>
              </mc:Choice>
              <mc:Fallback>
                <p:oleObj name="Equation" r:id="rId4" imgW="1600200" imgH="50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127" y="4832286"/>
                        <a:ext cx="2664297" cy="840522"/>
                      </a:xfrm>
                      <a:prstGeom prst="rect">
                        <a:avLst/>
                      </a:prstGeom>
                      <a:noFill/>
                    </p:spPr>
                  </p:pic>
                </p:oleObj>
              </mc:Fallback>
            </mc:AlternateContent>
          </a:graphicData>
        </a:graphic>
      </p:graphicFrame>
      <p:sp>
        <p:nvSpPr>
          <p:cNvPr id="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573260169"/>
              </p:ext>
            </p:extLst>
          </p:nvPr>
        </p:nvGraphicFramePr>
        <p:xfrm>
          <a:off x="6091499" y="5877272"/>
          <a:ext cx="1368152" cy="555812"/>
        </p:xfrm>
        <a:graphic>
          <a:graphicData uri="http://schemas.openxmlformats.org/presentationml/2006/ole">
            <mc:AlternateContent xmlns:mc="http://schemas.openxmlformats.org/markup-compatibility/2006">
              <mc:Choice xmlns:v="urn:schemas-microsoft-com:vml" Requires="v">
                <p:oleObj spid="_x0000_s22548" name="Equation" r:id="rId6" imgW="609336" imgH="241195" progId="Equation.DSMT4">
                  <p:embed/>
                </p:oleObj>
              </mc:Choice>
              <mc:Fallback>
                <p:oleObj name="Equation" r:id="rId6" imgW="609336" imgH="241195"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1499" y="5877272"/>
                        <a:ext cx="1368152" cy="555812"/>
                      </a:xfrm>
                      <a:prstGeom prst="rect">
                        <a:avLst/>
                      </a:prstGeom>
                      <a:noFill/>
                    </p:spPr>
                  </p:pic>
                </p:oleObj>
              </mc:Fallback>
            </mc:AlternateContent>
          </a:graphicData>
        </a:graphic>
      </p:graphicFrame>
    </p:spTree>
    <p:extLst>
      <p:ext uri="{BB962C8B-B14F-4D97-AF65-F5344CB8AC3E}">
        <p14:creationId xmlns:p14="http://schemas.microsoft.com/office/powerpoint/2010/main" val="33814376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反応平衡</a:t>
            </a:r>
            <a:endParaRPr kumimoji="1" lang="ja-JP" altLang="en-US" dirty="0"/>
          </a:p>
        </p:txBody>
      </p:sp>
      <p:graphicFrame>
        <p:nvGraphicFramePr>
          <p:cNvPr id="3" name="グラフ 2"/>
          <p:cNvGraphicFramePr/>
          <p:nvPr>
            <p:extLst>
              <p:ext uri="{D42A27DB-BD31-4B8C-83A1-F6EECF244321}">
                <p14:modId xmlns:p14="http://schemas.microsoft.com/office/powerpoint/2010/main" val="3582626456"/>
              </p:ext>
            </p:extLst>
          </p:nvPr>
        </p:nvGraphicFramePr>
        <p:xfrm>
          <a:off x="971600" y="1988840"/>
          <a:ext cx="3744416" cy="302433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グラフ 3"/>
          <p:cNvGraphicFramePr/>
          <p:nvPr>
            <p:extLst>
              <p:ext uri="{D42A27DB-BD31-4B8C-83A1-F6EECF244321}">
                <p14:modId xmlns:p14="http://schemas.microsoft.com/office/powerpoint/2010/main" val="2242729505"/>
              </p:ext>
            </p:extLst>
          </p:nvPr>
        </p:nvGraphicFramePr>
        <p:xfrm>
          <a:off x="4644008" y="1772816"/>
          <a:ext cx="3456384" cy="3240360"/>
        </p:xfrm>
        <a:graphic>
          <a:graphicData uri="http://schemas.openxmlformats.org/drawingml/2006/chart">
            <c:chart xmlns:c="http://schemas.openxmlformats.org/drawingml/2006/chart" xmlns:r="http://schemas.openxmlformats.org/officeDocument/2006/relationships" r:id="rId4"/>
          </a:graphicData>
        </a:graphic>
      </p:graphicFrame>
      <p:sp>
        <p:nvSpPr>
          <p:cNvPr id="5" name="テキスト ボックス 4"/>
          <p:cNvSpPr txBox="1"/>
          <p:nvPr/>
        </p:nvSpPr>
        <p:spPr>
          <a:xfrm>
            <a:off x="5004048" y="5013176"/>
            <a:ext cx="3528392" cy="923330"/>
          </a:xfrm>
          <a:prstGeom prst="rect">
            <a:avLst/>
          </a:prstGeom>
          <a:noFill/>
        </p:spPr>
        <p:txBody>
          <a:bodyPr wrap="square" rtlCol="0">
            <a:spAutoFit/>
          </a:bodyPr>
          <a:lstStyle/>
          <a:p>
            <a:r>
              <a:rPr lang="ja-JP" altLang="ja-JP" dirty="0"/>
              <a:t>大気圧における水蒸気改質反応の平衡反応率</a:t>
            </a:r>
            <a:r>
              <a:rPr lang="en-US" altLang="ja-JP" dirty="0"/>
              <a:t> </a:t>
            </a:r>
            <a:endParaRPr lang="ja-JP" altLang="ja-JP" dirty="0"/>
          </a:p>
          <a:p>
            <a:r>
              <a:rPr lang="en-US" altLang="ja-JP" dirty="0"/>
              <a:t>1 </a:t>
            </a:r>
            <a:r>
              <a:rPr lang="en-US" altLang="ja-JP" dirty="0" err="1"/>
              <a:t>atm</a:t>
            </a:r>
            <a:r>
              <a:rPr lang="en-US" altLang="ja-JP" dirty="0"/>
              <a:t> (</a:t>
            </a:r>
            <a:r>
              <a:rPr lang="ja-JP" altLang="ja-JP" dirty="0"/>
              <a:t>破線</a:t>
            </a:r>
            <a:r>
              <a:rPr lang="en-US" altLang="ja-JP" dirty="0"/>
              <a:t>)</a:t>
            </a:r>
            <a:r>
              <a:rPr lang="ja-JP" altLang="ja-JP" dirty="0" err="1"/>
              <a:t>，</a:t>
            </a:r>
            <a:r>
              <a:rPr lang="en-US" altLang="ja-JP" dirty="0"/>
              <a:t>2 </a:t>
            </a:r>
            <a:r>
              <a:rPr lang="en-US" altLang="ja-JP" dirty="0" err="1"/>
              <a:t>atm</a:t>
            </a:r>
            <a:r>
              <a:rPr lang="en-US" altLang="ja-JP" dirty="0"/>
              <a:t> (</a:t>
            </a:r>
            <a:r>
              <a:rPr lang="ja-JP" altLang="ja-JP" dirty="0"/>
              <a:t>実線</a:t>
            </a:r>
            <a:r>
              <a:rPr lang="en-US" altLang="ja-JP" dirty="0" smtClean="0"/>
              <a:t>)</a:t>
            </a:r>
            <a:endParaRPr lang="ja-JP" altLang="ja-JP" dirty="0"/>
          </a:p>
        </p:txBody>
      </p:sp>
      <p:sp>
        <p:nvSpPr>
          <p:cNvPr id="13" name="テキスト ボックス 12"/>
          <p:cNvSpPr txBox="1"/>
          <p:nvPr/>
        </p:nvSpPr>
        <p:spPr>
          <a:xfrm>
            <a:off x="1691680" y="5151675"/>
            <a:ext cx="2592288" cy="923330"/>
          </a:xfrm>
          <a:prstGeom prst="rect">
            <a:avLst/>
          </a:prstGeom>
          <a:noFill/>
        </p:spPr>
        <p:txBody>
          <a:bodyPr wrap="square" rtlCol="0">
            <a:spAutoFit/>
          </a:bodyPr>
          <a:lstStyle/>
          <a:p>
            <a:r>
              <a:rPr lang="ja-JP" altLang="en-US" dirty="0"/>
              <a:t>水蒸気改質反応での</a:t>
            </a:r>
            <a:r>
              <a:rPr lang="ja-JP" altLang="en-US" dirty="0" smtClean="0"/>
              <a:t>温度</a:t>
            </a:r>
            <a:r>
              <a:rPr lang="en-US" altLang="ja-JP" dirty="0" smtClean="0"/>
              <a:t>T</a:t>
            </a:r>
            <a:r>
              <a:rPr lang="ja-JP" altLang="en-US" dirty="0" smtClean="0"/>
              <a:t> の</a:t>
            </a:r>
            <a:r>
              <a:rPr lang="en-US" altLang="ja-JP" dirty="0" err="1" smtClean="0"/>
              <a:t>lnK</a:t>
            </a:r>
            <a:r>
              <a:rPr lang="ja-JP" altLang="en-US" dirty="0" smtClean="0"/>
              <a:t> </a:t>
            </a:r>
            <a:r>
              <a:rPr lang="ja-JP" altLang="en-US" dirty="0"/>
              <a:t>に及ぼす</a:t>
            </a:r>
            <a:r>
              <a:rPr lang="ja-JP" altLang="en-US" dirty="0" smtClean="0"/>
              <a:t>影響</a:t>
            </a:r>
            <a:endParaRPr lang="en-US" altLang="ja-JP" dirty="0" smtClean="0"/>
          </a:p>
          <a:p>
            <a:endParaRPr kumimoji="1" lang="ja-JP" altLang="en-US" dirty="0"/>
          </a:p>
        </p:txBody>
      </p:sp>
      <p:sp>
        <p:nvSpPr>
          <p:cNvPr id="1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82333086"/>
              </p:ext>
            </p:extLst>
          </p:nvPr>
        </p:nvGraphicFramePr>
        <p:xfrm>
          <a:off x="1459342" y="1412776"/>
          <a:ext cx="2802000" cy="329647"/>
        </p:xfrm>
        <a:graphic>
          <a:graphicData uri="http://schemas.openxmlformats.org/presentationml/2006/ole">
            <mc:AlternateContent xmlns:mc="http://schemas.openxmlformats.org/markup-compatibility/2006">
              <mc:Choice xmlns:v="urn:schemas-microsoft-com:vml" Requires="v">
                <p:oleObj spid="_x0000_s23567" name="Equation" r:id="rId5" imgW="1790700" imgH="228600" progId="Equation.DSMT4">
                  <p:embed/>
                </p:oleObj>
              </mc:Choice>
              <mc:Fallback>
                <p:oleObj name="Equation" r:id="rId5" imgW="17907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9342" y="1412776"/>
                        <a:ext cx="2802000" cy="329647"/>
                      </a:xfrm>
                      <a:prstGeom prst="rect">
                        <a:avLst/>
                      </a:prstGeom>
                      <a:noFill/>
                    </p:spPr>
                  </p:pic>
                </p:oleObj>
              </mc:Fallback>
            </mc:AlternateContent>
          </a:graphicData>
        </a:graphic>
      </p:graphicFrame>
    </p:spTree>
    <p:extLst>
      <p:ext uri="{BB962C8B-B14F-4D97-AF65-F5344CB8AC3E}">
        <p14:creationId xmlns:p14="http://schemas.microsoft.com/office/powerpoint/2010/main" val="10267542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27" name="Picture 15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23308"/>
            <a:ext cx="5395534" cy="6687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 name="テキスト ボックス 110"/>
          <p:cNvSpPr txBox="1"/>
          <p:nvPr/>
        </p:nvSpPr>
        <p:spPr>
          <a:xfrm>
            <a:off x="6516216" y="2518614"/>
            <a:ext cx="2743059" cy="1969770"/>
          </a:xfrm>
          <a:prstGeom prst="rect">
            <a:avLst/>
          </a:prstGeom>
          <a:noFill/>
        </p:spPr>
        <p:txBody>
          <a:bodyPr wrap="none" rtlCol="0">
            <a:spAutoFit/>
          </a:bodyPr>
          <a:lstStyle/>
          <a:p>
            <a:r>
              <a:rPr kumimoji="1" lang="ja-JP" altLang="en-US" sz="3200" dirty="0" smtClean="0"/>
              <a:t>ヒートポンプ</a:t>
            </a:r>
            <a:endParaRPr kumimoji="1" lang="en-US" altLang="ja-JP" sz="3200" dirty="0" smtClean="0"/>
          </a:p>
          <a:p>
            <a:endParaRPr lang="en-US" altLang="ja-JP" dirty="0"/>
          </a:p>
          <a:p>
            <a:r>
              <a:rPr kumimoji="1" lang="ja-JP" altLang="en-US" dirty="0" smtClean="0"/>
              <a:t>断熱圧縮（等</a:t>
            </a:r>
            <a:r>
              <a:rPr lang="ja-JP" altLang="en-US" dirty="0" smtClean="0"/>
              <a:t>エントロピー）</a:t>
            </a:r>
            <a:endParaRPr lang="en-US" altLang="ja-JP" dirty="0" smtClean="0"/>
          </a:p>
          <a:p>
            <a:r>
              <a:rPr kumimoji="1" lang="ja-JP" altLang="en-US" dirty="0"/>
              <a:t>凝縮</a:t>
            </a:r>
            <a:r>
              <a:rPr kumimoji="1" lang="ja-JP" altLang="en-US" dirty="0" smtClean="0"/>
              <a:t>液化</a:t>
            </a:r>
            <a:endParaRPr kumimoji="1" lang="en-US" altLang="ja-JP" dirty="0" smtClean="0"/>
          </a:p>
          <a:p>
            <a:r>
              <a:rPr lang="ja-JP" altLang="en-US" dirty="0" smtClean="0"/>
              <a:t>膨張（等エンタルピー）</a:t>
            </a:r>
            <a:endParaRPr lang="en-US" altLang="ja-JP" dirty="0" smtClean="0"/>
          </a:p>
          <a:p>
            <a:r>
              <a:rPr kumimoji="1" lang="ja-JP" altLang="en-US" dirty="0" smtClean="0"/>
              <a:t>断熱蒸発</a:t>
            </a:r>
            <a:endParaRPr kumimoji="1" lang="ja-JP" altLang="en-US" dirty="0"/>
          </a:p>
        </p:txBody>
      </p:sp>
    </p:spTree>
    <p:extLst>
      <p:ext uri="{BB962C8B-B14F-4D97-AF65-F5344CB8AC3E}">
        <p14:creationId xmlns:p14="http://schemas.microsoft.com/office/powerpoint/2010/main" val="26808978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p:cNvSpPr>
            <a:spLocks noGrp="1"/>
          </p:cNvSpPr>
          <p:nvPr>
            <p:ph type="title"/>
          </p:nvPr>
        </p:nvSpPr>
        <p:spPr/>
        <p:txBody>
          <a:bodyPr>
            <a:normAutofit/>
          </a:bodyPr>
          <a:lstStyle/>
          <a:p>
            <a:r>
              <a:rPr kumimoji="1" lang="ja-JP" altLang="en-US" dirty="0" smtClean="0"/>
              <a:t>混合冷媒ヒートポンプ設計と</a:t>
            </a:r>
            <a:r>
              <a:rPr kumimoji="1" lang="en-US" altLang="ja-JP" dirty="0" smtClean="0"/>
              <a:t>COP</a:t>
            </a:r>
            <a:endParaRPr kumimoji="1" lang="ja-JP" altLang="en-US" dirty="0"/>
          </a:p>
        </p:txBody>
      </p:sp>
      <p:sp>
        <p:nvSpPr>
          <p:cNvPr id="7" name="コンテンツ プレースホルダー 6"/>
          <p:cNvSpPr>
            <a:spLocks noGrp="1"/>
          </p:cNvSpPr>
          <p:nvPr>
            <p:ph idx="1"/>
          </p:nvPr>
        </p:nvSpPr>
        <p:spPr>
          <a:xfrm>
            <a:off x="457200" y="1600200"/>
            <a:ext cx="6707088" cy="5069160"/>
          </a:xfrm>
        </p:spPr>
        <p:txBody>
          <a:bodyPr>
            <a:noAutofit/>
          </a:bodyPr>
          <a:lstStyle/>
          <a:p>
            <a:r>
              <a:rPr lang="en-US" altLang="ja-JP" sz="1200" dirty="0"/>
              <a:t> </a:t>
            </a:r>
            <a:r>
              <a:rPr lang="en-US" altLang="ja-JP" sz="1200" dirty="0">
                <a:latin typeface="+mj-ea"/>
                <a:ea typeface="+mj-ea"/>
              </a:rPr>
              <a:t>.... R22     -C3H8    </a:t>
            </a:r>
            <a:r>
              <a:rPr lang="ja-JP" altLang="ja-JP" sz="1200" dirty="0">
                <a:latin typeface="+mj-ea"/>
                <a:ea typeface="+mj-ea"/>
              </a:rPr>
              <a:t>系の 凝縮・蒸発条件は次の通り　</a:t>
            </a:r>
            <a:r>
              <a:rPr lang="en-US" altLang="ja-JP" sz="1200" dirty="0">
                <a:latin typeface="+mj-ea"/>
                <a:ea typeface="+mj-ea"/>
              </a:rPr>
              <a:t>....</a:t>
            </a:r>
            <a:endParaRPr lang="ja-JP" altLang="ja-JP" sz="1200" dirty="0">
              <a:latin typeface="+mj-ea"/>
              <a:ea typeface="+mj-ea"/>
            </a:endParaRPr>
          </a:p>
          <a:p>
            <a:r>
              <a:rPr lang="en-US" altLang="ja-JP" sz="1200" dirty="0">
                <a:latin typeface="+mj-ea"/>
                <a:ea typeface="+mj-ea"/>
              </a:rPr>
              <a:t>  .... </a:t>
            </a:r>
            <a:r>
              <a:rPr lang="en-US" altLang="ja-JP" sz="1200" dirty="0" err="1">
                <a:latin typeface="+mj-ea"/>
                <a:ea typeface="+mj-ea"/>
              </a:rPr>
              <a:t>Twco</a:t>
            </a:r>
            <a:r>
              <a:rPr lang="en-US" altLang="ja-JP" sz="1200" dirty="0">
                <a:latin typeface="+mj-ea"/>
                <a:ea typeface="+mj-ea"/>
              </a:rPr>
              <a:t>= 310.15K, </a:t>
            </a:r>
            <a:r>
              <a:rPr lang="en-US" altLang="ja-JP" sz="1200" dirty="0" err="1">
                <a:latin typeface="+mj-ea"/>
                <a:ea typeface="+mj-ea"/>
              </a:rPr>
              <a:t>Twci</a:t>
            </a:r>
            <a:r>
              <a:rPr lang="en-US" altLang="ja-JP" sz="1200" dirty="0">
                <a:latin typeface="+mj-ea"/>
                <a:ea typeface="+mj-ea"/>
              </a:rPr>
              <a:t>= 305.15K,  </a:t>
            </a:r>
            <a:r>
              <a:rPr lang="en-US" altLang="ja-JP" sz="1200" dirty="0" err="1">
                <a:latin typeface="+mj-ea"/>
                <a:ea typeface="+mj-ea"/>
              </a:rPr>
              <a:t>Tweo</a:t>
            </a:r>
            <a:r>
              <a:rPr lang="en-US" altLang="ja-JP" sz="1200" dirty="0">
                <a:latin typeface="+mj-ea"/>
                <a:ea typeface="+mj-ea"/>
              </a:rPr>
              <a:t>= 280.15K, </a:t>
            </a:r>
            <a:r>
              <a:rPr lang="en-US" altLang="ja-JP" sz="1200" dirty="0" err="1">
                <a:latin typeface="+mj-ea"/>
                <a:ea typeface="+mj-ea"/>
              </a:rPr>
              <a:t>Twei</a:t>
            </a:r>
            <a:r>
              <a:rPr lang="en-US" altLang="ja-JP" sz="1200" dirty="0">
                <a:latin typeface="+mj-ea"/>
                <a:ea typeface="+mj-ea"/>
              </a:rPr>
              <a:t>= 285.15K  </a:t>
            </a:r>
            <a:r>
              <a:rPr lang="en-US" altLang="ja-JP" sz="1200" dirty="0" smtClean="0">
                <a:latin typeface="+mj-ea"/>
                <a:ea typeface="+mj-ea"/>
              </a:rPr>
              <a:t>...</a:t>
            </a:r>
            <a:endParaRPr lang="ja-JP" altLang="ja-JP" sz="1200" dirty="0">
              <a:latin typeface="+mj-ea"/>
              <a:ea typeface="+mj-ea"/>
            </a:endParaRPr>
          </a:p>
          <a:p>
            <a:r>
              <a:rPr lang="en-US" altLang="ja-JP" sz="1200" dirty="0">
                <a:latin typeface="+mj-ea"/>
                <a:ea typeface="+mj-ea"/>
              </a:rPr>
              <a:t>     </a:t>
            </a:r>
            <a:r>
              <a:rPr lang="ja-JP" altLang="ja-JP" sz="1200" dirty="0">
                <a:latin typeface="+mj-ea"/>
                <a:ea typeface="+mj-ea"/>
              </a:rPr>
              <a:t>最小熱交換温度差</a:t>
            </a:r>
            <a:r>
              <a:rPr lang="en-US" altLang="ja-JP" sz="1200" dirty="0">
                <a:latin typeface="+mj-ea"/>
                <a:ea typeface="+mj-ea"/>
              </a:rPr>
              <a:t>=     3.0</a:t>
            </a:r>
            <a:r>
              <a:rPr lang="ja-JP" altLang="ja-JP" sz="1200" dirty="0">
                <a:latin typeface="+mj-ea"/>
                <a:ea typeface="+mj-ea"/>
              </a:rPr>
              <a:t>℃</a:t>
            </a:r>
          </a:p>
          <a:p>
            <a:r>
              <a:rPr lang="en-US" altLang="ja-JP" sz="1200" dirty="0">
                <a:latin typeface="+mj-ea"/>
                <a:ea typeface="+mj-ea"/>
              </a:rPr>
              <a:t> </a:t>
            </a:r>
            <a:endParaRPr lang="ja-JP" altLang="ja-JP" sz="1200" dirty="0">
              <a:latin typeface="+mj-ea"/>
              <a:ea typeface="+mj-ea"/>
            </a:endParaRPr>
          </a:p>
          <a:p>
            <a:r>
              <a:rPr lang="en-US" altLang="ja-JP" sz="1200" dirty="0">
                <a:latin typeface="+mj-ea"/>
                <a:ea typeface="+mj-ea"/>
              </a:rPr>
              <a:t> </a:t>
            </a:r>
            <a:r>
              <a:rPr lang="en-US" altLang="ja-JP" sz="1200" dirty="0" smtClean="0">
                <a:latin typeface="+mj-ea"/>
                <a:ea typeface="+mj-ea"/>
              </a:rPr>
              <a:t>|---------------------------------------------------------- </a:t>
            </a:r>
            <a:r>
              <a:rPr lang="ja-JP" altLang="en-US" sz="1200" dirty="0" smtClean="0">
                <a:latin typeface="+mj-ea"/>
                <a:ea typeface="+mj-ea"/>
              </a:rPr>
              <a:t>　</a:t>
            </a:r>
            <a:endParaRPr lang="en-US" altLang="ja-JP" sz="1200" dirty="0" smtClean="0">
              <a:latin typeface="+mj-ea"/>
              <a:ea typeface="+mj-ea"/>
            </a:endParaRPr>
          </a:p>
          <a:p>
            <a:r>
              <a:rPr lang="en-US" altLang="ja-JP" sz="1200" dirty="0" smtClean="0">
                <a:latin typeface="+mj-ea"/>
                <a:ea typeface="+mj-ea"/>
              </a:rPr>
              <a:t> |</a:t>
            </a:r>
            <a:r>
              <a:rPr lang="en-US" altLang="ja-JP" sz="1200" dirty="0" err="1">
                <a:latin typeface="+mj-ea"/>
                <a:ea typeface="+mj-ea"/>
              </a:rPr>
              <a:t>Twci</a:t>
            </a:r>
            <a:r>
              <a:rPr lang="en-US" altLang="ja-JP" sz="1200" dirty="0">
                <a:latin typeface="+mj-ea"/>
                <a:ea typeface="+mj-ea"/>
              </a:rPr>
              <a:t>= 305.15K   ---&gt;     </a:t>
            </a:r>
            <a:r>
              <a:rPr lang="en-US" altLang="ja-JP" sz="1200" dirty="0" err="1">
                <a:latin typeface="+mj-ea"/>
                <a:ea typeface="+mj-ea"/>
              </a:rPr>
              <a:t>Twco</a:t>
            </a:r>
            <a:r>
              <a:rPr lang="en-US" altLang="ja-JP" sz="1200" dirty="0">
                <a:latin typeface="+mj-ea"/>
                <a:ea typeface="+mj-ea"/>
              </a:rPr>
              <a:t>= 310.15K    </a:t>
            </a:r>
            <a:r>
              <a:rPr lang="ja-JP" altLang="ja-JP" sz="1200" dirty="0">
                <a:latin typeface="+mj-ea"/>
                <a:ea typeface="+mj-ea"/>
              </a:rPr>
              <a:t>冷却水</a:t>
            </a:r>
            <a:r>
              <a:rPr lang="en-US" altLang="ja-JP" sz="1200" dirty="0">
                <a:latin typeface="+mj-ea"/>
                <a:ea typeface="+mj-ea"/>
              </a:rPr>
              <a:t>or</a:t>
            </a:r>
            <a:r>
              <a:rPr lang="ja-JP" altLang="ja-JP" sz="1200" dirty="0">
                <a:latin typeface="+mj-ea"/>
                <a:ea typeface="+mj-ea"/>
              </a:rPr>
              <a:t>温水</a:t>
            </a:r>
          </a:p>
          <a:p>
            <a:r>
              <a:rPr lang="en-US" altLang="ja-JP" sz="1200" dirty="0">
                <a:latin typeface="+mj-ea"/>
                <a:ea typeface="+mj-ea"/>
              </a:rPr>
              <a:t> |----------------------------------------------------------------------</a:t>
            </a:r>
            <a:endParaRPr lang="ja-JP" altLang="ja-JP" sz="1200" dirty="0">
              <a:latin typeface="+mj-ea"/>
              <a:ea typeface="+mj-ea"/>
            </a:endParaRPr>
          </a:p>
          <a:p>
            <a:r>
              <a:rPr lang="en-US" altLang="ja-JP" sz="1200" dirty="0">
                <a:latin typeface="+mj-ea"/>
                <a:ea typeface="+mj-ea"/>
              </a:rPr>
              <a:t> |            </a:t>
            </a:r>
            <a:r>
              <a:rPr lang="en-US" altLang="ja-JP" sz="1200" dirty="0" err="1">
                <a:latin typeface="+mj-ea"/>
                <a:ea typeface="+mj-ea"/>
              </a:rPr>
              <a:t>Pcool</a:t>
            </a:r>
            <a:r>
              <a:rPr lang="en-US" altLang="ja-JP" sz="1200" dirty="0">
                <a:latin typeface="+mj-ea"/>
                <a:ea typeface="+mj-ea"/>
              </a:rPr>
              <a:t>=    15.13atm      </a:t>
            </a:r>
            <a:r>
              <a:rPr lang="ja-JP" altLang="ja-JP" sz="1200" dirty="0">
                <a:latin typeface="+mj-ea"/>
                <a:ea typeface="+mj-ea"/>
              </a:rPr>
              <a:t>凝縮器</a:t>
            </a:r>
          </a:p>
          <a:p>
            <a:r>
              <a:rPr lang="en-US" altLang="ja-JP" sz="1200" dirty="0">
                <a:latin typeface="+mj-ea"/>
                <a:ea typeface="+mj-ea"/>
              </a:rPr>
              <a:t> |T4=   313.15K            T3=   313.15K           T2=   329.32K</a:t>
            </a:r>
            <a:endParaRPr lang="ja-JP" altLang="ja-JP" sz="1200" dirty="0">
              <a:latin typeface="+mj-ea"/>
              <a:ea typeface="+mj-ea"/>
            </a:endParaRPr>
          </a:p>
          <a:p>
            <a:r>
              <a:rPr lang="en-US" altLang="ja-JP" sz="1200" dirty="0">
                <a:latin typeface="+mj-ea"/>
                <a:ea typeface="+mj-ea"/>
              </a:rPr>
              <a:t> |H4=  1003.74cal                                  H2=  4699.36cal/</a:t>
            </a:r>
            <a:r>
              <a:rPr lang="en-US" altLang="ja-JP" sz="1200" dirty="0" err="1">
                <a:latin typeface="+mj-ea"/>
                <a:ea typeface="+mj-ea"/>
              </a:rPr>
              <a:t>mol</a:t>
            </a:r>
            <a:endParaRPr lang="ja-JP" altLang="ja-JP" sz="1200" dirty="0">
              <a:latin typeface="+mj-ea"/>
              <a:ea typeface="+mj-ea"/>
            </a:endParaRPr>
          </a:p>
          <a:p>
            <a:r>
              <a:rPr lang="en-US" altLang="ja-JP" sz="1200" dirty="0">
                <a:latin typeface="+mj-ea"/>
                <a:ea typeface="+mj-ea"/>
              </a:rPr>
              <a:t> |                                                 s2=    15.14cal/</a:t>
            </a:r>
            <a:r>
              <a:rPr lang="en-US" altLang="ja-JP" sz="1200" dirty="0" err="1">
                <a:latin typeface="+mj-ea"/>
                <a:ea typeface="+mj-ea"/>
              </a:rPr>
              <a:t>mol.K</a:t>
            </a:r>
            <a:endParaRPr lang="ja-JP" altLang="ja-JP" sz="1200" dirty="0">
              <a:latin typeface="+mj-ea"/>
              <a:ea typeface="+mj-ea"/>
            </a:endParaRPr>
          </a:p>
          <a:p>
            <a:r>
              <a:rPr lang="en-US" altLang="ja-JP" sz="1200" dirty="0">
                <a:latin typeface="+mj-ea"/>
                <a:ea typeface="+mj-ea"/>
              </a:rPr>
              <a:t> |----------------------------------------------------------------------</a:t>
            </a:r>
            <a:endParaRPr lang="ja-JP" altLang="ja-JP" sz="1200" dirty="0">
              <a:latin typeface="+mj-ea"/>
              <a:ea typeface="+mj-ea"/>
            </a:endParaRPr>
          </a:p>
          <a:p>
            <a:r>
              <a:rPr lang="en-US" altLang="ja-JP" sz="1200" dirty="0">
                <a:latin typeface="+mj-ea"/>
                <a:ea typeface="+mj-ea"/>
              </a:rPr>
              <a:t> |            </a:t>
            </a:r>
            <a:r>
              <a:rPr lang="en-US" altLang="ja-JP" sz="1200" dirty="0" err="1">
                <a:latin typeface="+mj-ea"/>
                <a:ea typeface="+mj-ea"/>
              </a:rPr>
              <a:t>Pevap</a:t>
            </a:r>
            <a:r>
              <a:rPr lang="en-US" altLang="ja-JP" sz="1200" dirty="0">
                <a:latin typeface="+mj-ea"/>
                <a:ea typeface="+mj-ea"/>
              </a:rPr>
              <a:t>=     5.57atm </a:t>
            </a:r>
            <a:r>
              <a:rPr lang="ja-JP" altLang="ja-JP" sz="1200" dirty="0">
                <a:latin typeface="+mj-ea"/>
                <a:ea typeface="+mj-ea"/>
              </a:rPr>
              <a:t>　　　蒸発器</a:t>
            </a:r>
          </a:p>
          <a:p>
            <a:r>
              <a:rPr lang="en-US" altLang="ja-JP" sz="1200" dirty="0">
                <a:latin typeface="+mj-ea"/>
                <a:ea typeface="+mj-ea"/>
              </a:rPr>
              <a:t> |T7=   277.15K (HOM)         T1= 277.17K</a:t>
            </a:r>
            <a:endParaRPr lang="ja-JP" altLang="ja-JP" sz="1200" dirty="0">
              <a:latin typeface="+mj-ea"/>
              <a:ea typeface="+mj-ea"/>
            </a:endParaRPr>
          </a:p>
          <a:p>
            <a:r>
              <a:rPr lang="en-US" altLang="ja-JP" sz="1200" dirty="0">
                <a:latin typeface="+mj-ea"/>
                <a:ea typeface="+mj-ea"/>
              </a:rPr>
              <a:t> |H4=  1003.74cal/</a:t>
            </a:r>
            <a:r>
              <a:rPr lang="en-US" altLang="ja-JP" sz="1200" dirty="0" err="1">
                <a:latin typeface="+mj-ea"/>
                <a:ea typeface="+mj-ea"/>
              </a:rPr>
              <a:t>mol</a:t>
            </a:r>
            <a:r>
              <a:rPr lang="en-US" altLang="ja-JP" sz="1200" dirty="0">
                <a:latin typeface="+mj-ea"/>
                <a:ea typeface="+mj-ea"/>
              </a:rPr>
              <a:t>        H1=4196.65cal/</a:t>
            </a:r>
            <a:r>
              <a:rPr lang="en-US" altLang="ja-JP" sz="1200" dirty="0" err="1">
                <a:latin typeface="+mj-ea"/>
                <a:ea typeface="+mj-ea"/>
              </a:rPr>
              <a:t>mol</a:t>
            </a:r>
            <a:endParaRPr lang="ja-JP" altLang="ja-JP" sz="1200" dirty="0">
              <a:latin typeface="+mj-ea"/>
              <a:ea typeface="+mj-ea"/>
            </a:endParaRPr>
          </a:p>
          <a:p>
            <a:r>
              <a:rPr lang="en-US" altLang="ja-JP" sz="1200" dirty="0">
                <a:latin typeface="+mj-ea"/>
                <a:ea typeface="+mj-ea"/>
              </a:rPr>
              <a:t> |                           s1=  15.14cal/</a:t>
            </a:r>
            <a:r>
              <a:rPr lang="en-US" altLang="ja-JP" sz="1200" dirty="0" err="1">
                <a:latin typeface="+mj-ea"/>
                <a:ea typeface="+mj-ea"/>
              </a:rPr>
              <a:t>mol.K</a:t>
            </a:r>
            <a:endParaRPr lang="ja-JP" altLang="ja-JP" sz="1200" dirty="0">
              <a:latin typeface="+mj-ea"/>
              <a:ea typeface="+mj-ea"/>
            </a:endParaRPr>
          </a:p>
          <a:p>
            <a:r>
              <a:rPr lang="en-US" altLang="ja-JP" sz="1200" dirty="0">
                <a:latin typeface="+mj-ea"/>
                <a:ea typeface="+mj-ea"/>
              </a:rPr>
              <a:t> |----------------------------------------------------------------------</a:t>
            </a:r>
            <a:endParaRPr lang="ja-JP" altLang="ja-JP" sz="1200" dirty="0">
              <a:latin typeface="+mj-ea"/>
              <a:ea typeface="+mj-ea"/>
            </a:endParaRPr>
          </a:p>
          <a:p>
            <a:r>
              <a:rPr lang="en-US" altLang="ja-JP" sz="1200" dirty="0">
                <a:latin typeface="+mj-ea"/>
                <a:ea typeface="+mj-ea"/>
              </a:rPr>
              <a:t> |</a:t>
            </a:r>
            <a:r>
              <a:rPr lang="en-US" altLang="ja-JP" sz="1200" dirty="0" err="1">
                <a:latin typeface="+mj-ea"/>
                <a:ea typeface="+mj-ea"/>
              </a:rPr>
              <a:t>Tweo</a:t>
            </a:r>
            <a:r>
              <a:rPr lang="en-US" altLang="ja-JP" sz="1200" dirty="0">
                <a:latin typeface="+mj-ea"/>
                <a:ea typeface="+mj-ea"/>
              </a:rPr>
              <a:t>= 280.15K    &lt;---    </a:t>
            </a:r>
            <a:r>
              <a:rPr lang="en-US" altLang="ja-JP" sz="1200" dirty="0" err="1">
                <a:latin typeface="+mj-ea"/>
                <a:ea typeface="+mj-ea"/>
              </a:rPr>
              <a:t>Twei</a:t>
            </a:r>
            <a:r>
              <a:rPr lang="en-US" altLang="ja-JP" sz="1200" dirty="0">
                <a:latin typeface="+mj-ea"/>
                <a:ea typeface="+mj-ea"/>
              </a:rPr>
              <a:t>= 285.15K     </a:t>
            </a:r>
            <a:r>
              <a:rPr lang="ja-JP" altLang="ja-JP" sz="1200" dirty="0">
                <a:latin typeface="+mj-ea"/>
                <a:ea typeface="+mj-ea"/>
              </a:rPr>
              <a:t>冷水</a:t>
            </a:r>
          </a:p>
          <a:p>
            <a:r>
              <a:rPr lang="en-US" altLang="ja-JP" sz="1200" dirty="0">
                <a:latin typeface="+mj-ea"/>
                <a:ea typeface="+mj-ea"/>
              </a:rPr>
              <a:t> |----------------------------------------------------------------------</a:t>
            </a:r>
            <a:endParaRPr lang="ja-JP" altLang="ja-JP" sz="1200" dirty="0">
              <a:latin typeface="+mj-ea"/>
              <a:ea typeface="+mj-ea"/>
            </a:endParaRPr>
          </a:p>
          <a:p>
            <a:r>
              <a:rPr lang="en-US" altLang="ja-JP" sz="1200" dirty="0">
                <a:latin typeface="+mj-ea"/>
                <a:ea typeface="+mj-ea"/>
              </a:rPr>
              <a:t>         cop-h=     7.35      cop-c=     </a:t>
            </a:r>
            <a:r>
              <a:rPr lang="en-US" altLang="ja-JP" sz="1200" b="1" dirty="0" smtClean="0">
                <a:latin typeface="+mj-ea"/>
                <a:ea typeface="+mj-ea"/>
              </a:rPr>
              <a:t>6.35</a:t>
            </a:r>
            <a:endParaRPr lang="ja-JP" altLang="ja-JP" sz="1200" dirty="0">
              <a:latin typeface="+mj-ea"/>
              <a:ea typeface="+mj-ea"/>
            </a:endParaRPr>
          </a:p>
        </p:txBody>
      </p:sp>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00" y="2348880"/>
            <a:ext cx="2276475"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テキスト ボックス 21"/>
          <p:cNvSpPr txBox="1"/>
          <p:nvPr/>
        </p:nvSpPr>
        <p:spPr>
          <a:xfrm>
            <a:off x="6372200" y="3501008"/>
            <a:ext cx="360040" cy="369332"/>
          </a:xfrm>
          <a:prstGeom prst="rect">
            <a:avLst/>
          </a:prstGeom>
          <a:noFill/>
        </p:spPr>
        <p:txBody>
          <a:bodyPr wrap="square" rtlCol="0">
            <a:spAutoFit/>
          </a:bodyPr>
          <a:lstStyle/>
          <a:p>
            <a:r>
              <a:rPr kumimoji="1" lang="en-US" altLang="ja-JP" dirty="0" smtClean="0"/>
              <a:t>P</a:t>
            </a:r>
            <a:endParaRPr kumimoji="1" lang="ja-JP" altLang="en-US" dirty="0"/>
          </a:p>
        </p:txBody>
      </p:sp>
      <p:sp>
        <p:nvSpPr>
          <p:cNvPr id="23" name="テキスト ボックス 22"/>
          <p:cNvSpPr txBox="1"/>
          <p:nvPr/>
        </p:nvSpPr>
        <p:spPr>
          <a:xfrm>
            <a:off x="7008419" y="2930043"/>
            <a:ext cx="1800200" cy="369332"/>
          </a:xfrm>
          <a:prstGeom prst="rect">
            <a:avLst/>
          </a:prstGeom>
          <a:noFill/>
        </p:spPr>
        <p:txBody>
          <a:bodyPr wrap="square" rtlCol="0">
            <a:spAutoFit/>
          </a:bodyPr>
          <a:lstStyle/>
          <a:p>
            <a:r>
              <a:rPr kumimoji="1" lang="en-US" altLang="ja-JP" dirty="0" smtClean="0"/>
              <a:t>4                   3    2</a:t>
            </a:r>
            <a:endParaRPr kumimoji="1" lang="ja-JP" altLang="en-US" dirty="0"/>
          </a:p>
        </p:txBody>
      </p:sp>
      <p:sp>
        <p:nvSpPr>
          <p:cNvPr id="24" name="テキスト ボックス 23"/>
          <p:cNvSpPr txBox="1"/>
          <p:nvPr/>
        </p:nvSpPr>
        <p:spPr>
          <a:xfrm>
            <a:off x="7008419" y="4365104"/>
            <a:ext cx="1091973" cy="369332"/>
          </a:xfrm>
          <a:prstGeom prst="rect">
            <a:avLst/>
          </a:prstGeom>
          <a:noFill/>
        </p:spPr>
        <p:txBody>
          <a:bodyPr wrap="square" rtlCol="0">
            <a:spAutoFit/>
          </a:bodyPr>
          <a:lstStyle/>
          <a:p>
            <a:r>
              <a:rPr kumimoji="1" lang="en-US" altLang="ja-JP" dirty="0" smtClean="0"/>
              <a:t>7           1</a:t>
            </a:r>
            <a:endParaRPr kumimoji="1" lang="ja-JP" altLang="en-US" dirty="0"/>
          </a:p>
        </p:txBody>
      </p:sp>
      <p:cxnSp>
        <p:nvCxnSpPr>
          <p:cNvPr id="26" name="直線矢印コネクタ 25"/>
          <p:cNvCxnSpPr/>
          <p:nvPr/>
        </p:nvCxnSpPr>
        <p:spPr>
          <a:xfrm>
            <a:off x="7164288" y="2930043"/>
            <a:ext cx="1368152"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flipH="1">
            <a:off x="7164288" y="4711663"/>
            <a:ext cx="684076"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66145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準安定</a:t>
            </a:r>
            <a:endParaRPr kumimoji="1" lang="ja-JP" altLang="en-US" dirty="0"/>
          </a:p>
        </p:txBody>
      </p:sp>
      <p:graphicFrame>
        <p:nvGraphicFramePr>
          <p:cNvPr id="3" name="グラフ 2"/>
          <p:cNvGraphicFramePr>
            <a:graphicFrameLocks/>
          </p:cNvGraphicFramePr>
          <p:nvPr>
            <p:extLst>
              <p:ext uri="{D42A27DB-BD31-4B8C-83A1-F6EECF244321}">
                <p14:modId xmlns:p14="http://schemas.microsoft.com/office/powerpoint/2010/main" val="2019929626"/>
              </p:ext>
            </p:extLst>
          </p:nvPr>
        </p:nvGraphicFramePr>
        <p:xfrm>
          <a:off x="467544" y="1268760"/>
          <a:ext cx="7200800" cy="5184576"/>
        </p:xfrm>
        <a:graphic>
          <a:graphicData uri="http://schemas.openxmlformats.org/drawingml/2006/chart">
            <c:chart xmlns:c="http://schemas.openxmlformats.org/drawingml/2006/chart" xmlns:r="http://schemas.openxmlformats.org/officeDocument/2006/relationships" r:id="rId2"/>
          </a:graphicData>
        </a:graphic>
      </p:graphicFrame>
      <p:sp>
        <p:nvSpPr>
          <p:cNvPr id="4" name="テキスト ボックス 3"/>
          <p:cNvSpPr txBox="1"/>
          <p:nvPr/>
        </p:nvSpPr>
        <p:spPr>
          <a:xfrm>
            <a:off x="6804248" y="1412776"/>
            <a:ext cx="2160240" cy="1200329"/>
          </a:xfrm>
          <a:prstGeom prst="rect">
            <a:avLst/>
          </a:prstGeom>
          <a:noFill/>
        </p:spPr>
        <p:txBody>
          <a:bodyPr wrap="square" rtlCol="0">
            <a:spAutoFit/>
          </a:bodyPr>
          <a:lstStyle/>
          <a:p>
            <a:r>
              <a:rPr lang="en-US" altLang="ja-JP" dirty="0"/>
              <a:t>CO</a:t>
            </a:r>
            <a:r>
              <a:rPr lang="en-US" altLang="ja-JP" baseline="-25000" dirty="0"/>
              <a:t>2</a:t>
            </a:r>
            <a:r>
              <a:rPr lang="ja-JP" altLang="ja-JP" dirty="0"/>
              <a:t>のバイノーダル（飽和線）とスピノーダル（</a:t>
            </a:r>
            <a:r>
              <a:rPr lang="en-US" altLang="ja-JP" dirty="0"/>
              <a:t>PR</a:t>
            </a:r>
            <a:r>
              <a:rPr lang="ja-JP" altLang="ja-JP" dirty="0"/>
              <a:t>状態式による）</a:t>
            </a:r>
            <a:r>
              <a:rPr lang="ja-JP" altLang="ja-JP" dirty="0" smtClean="0"/>
              <a:t>。</a:t>
            </a:r>
            <a:endParaRPr kumimoji="1" lang="ja-JP" altLang="en-US" dirty="0"/>
          </a:p>
        </p:txBody>
      </p:sp>
    </p:spTree>
    <p:extLst>
      <p:ext uri="{BB962C8B-B14F-4D97-AF65-F5344CB8AC3E}">
        <p14:creationId xmlns:p14="http://schemas.microsoft.com/office/powerpoint/2010/main" val="29507257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相互拡散係数　</a:t>
            </a:r>
            <a:r>
              <a:rPr kumimoji="1" lang="en-US" altLang="ja-JP" dirty="0" smtClean="0"/>
              <a:t>D</a:t>
            </a:r>
            <a:r>
              <a:rPr kumimoji="1" lang="en-US" altLang="ja-JP" baseline="-25000" dirty="0" smtClean="0"/>
              <a:t>12</a:t>
            </a:r>
            <a:r>
              <a:rPr kumimoji="1" lang="en-US" altLang="ja-JP" dirty="0" smtClean="0"/>
              <a:t>=D</a:t>
            </a:r>
            <a:r>
              <a:rPr lang="en-US" altLang="ja-JP" baseline="-25000" dirty="0" smtClean="0"/>
              <a:t>12</a:t>
            </a:r>
            <a:r>
              <a:rPr kumimoji="1" lang="en-US" altLang="ja-JP" baseline="30000" dirty="0" smtClean="0"/>
              <a:t>0</a:t>
            </a:r>
            <a:r>
              <a:rPr kumimoji="1" lang="ja-JP" altLang="en-US" baseline="30000" dirty="0" smtClean="0"/>
              <a:t>　</a:t>
            </a:r>
            <a:r>
              <a:rPr lang="en-US" altLang="ja-JP" i="1" dirty="0" smtClean="0">
                <a:latin typeface="Times New Roman" panose="02020603050405020304" pitchFamily="18" charset="0"/>
                <a:cs typeface="Times New Roman" panose="02020603050405020304" pitchFamily="18" charset="0"/>
              </a:rPr>
              <a:t>Q</a:t>
            </a:r>
            <a:endParaRPr kumimoji="1" lang="ja-JP" altLang="en-US" i="1" dirty="0">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030692903"/>
              </p:ext>
            </p:extLst>
          </p:nvPr>
        </p:nvGraphicFramePr>
        <p:xfrm>
          <a:off x="539552" y="1700808"/>
          <a:ext cx="5832132" cy="4248472"/>
        </p:xfrm>
        <a:graphic>
          <a:graphicData uri="http://schemas.openxmlformats.org/presentationml/2006/ole">
            <mc:AlternateContent xmlns:mc="http://schemas.openxmlformats.org/markup-compatibility/2006">
              <mc:Choice xmlns:v="urn:schemas-microsoft-com:vml" Requires="v">
                <p:oleObj spid="_x0000_s26640" r:id="rId3" imgW="5543093" imgH="4027932" progId="SigmaPlotGraphicObject.10">
                  <p:embed/>
                </p:oleObj>
              </mc:Choice>
              <mc:Fallback>
                <p:oleObj r:id="rId3" imgW="5543093" imgH="4027932" progId="SigmaPlotGraphicObject.1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700808"/>
                        <a:ext cx="5832132" cy="4248472"/>
                      </a:xfrm>
                      <a:prstGeom prst="rect">
                        <a:avLst/>
                      </a:prstGeom>
                      <a:noFill/>
                    </p:spPr>
                  </p:pic>
                </p:oleObj>
              </mc:Fallback>
            </mc:AlternateContent>
          </a:graphicData>
        </a:graphic>
      </p:graphicFrame>
      <p:sp>
        <p:nvSpPr>
          <p:cNvPr id="5" name="テキスト ボックス 4"/>
          <p:cNvSpPr txBox="1"/>
          <p:nvPr/>
        </p:nvSpPr>
        <p:spPr>
          <a:xfrm>
            <a:off x="6516216" y="2492896"/>
            <a:ext cx="2160240" cy="4062651"/>
          </a:xfrm>
          <a:prstGeom prst="rect">
            <a:avLst/>
          </a:prstGeom>
          <a:noFill/>
        </p:spPr>
        <p:txBody>
          <a:bodyPr wrap="square" rtlCol="0">
            <a:spAutoFit/>
          </a:bodyPr>
          <a:lstStyle/>
          <a:p>
            <a:r>
              <a:rPr lang="en-US" altLang="ja-JP" sz="2400" dirty="0"/>
              <a:t>313.15 K</a:t>
            </a:r>
            <a:r>
              <a:rPr lang="ja-JP" altLang="ja-JP" sz="2400" dirty="0"/>
              <a:t>における</a:t>
            </a:r>
            <a:r>
              <a:rPr lang="en-US" altLang="ja-JP" sz="2400" dirty="0"/>
              <a:t>CO</a:t>
            </a:r>
            <a:r>
              <a:rPr lang="en-US" altLang="ja-JP" sz="2400" baseline="-25000" dirty="0"/>
              <a:t>2</a:t>
            </a:r>
            <a:r>
              <a:rPr lang="en-US" altLang="ja-JP" sz="2400" dirty="0"/>
              <a:t>+</a:t>
            </a:r>
            <a:r>
              <a:rPr lang="ja-JP" altLang="ja-JP" sz="2400" dirty="0"/>
              <a:t>ベンゼン系の相互拡散係数。</a:t>
            </a:r>
          </a:p>
          <a:p>
            <a:r>
              <a:rPr lang="ja-JP" altLang="ja-JP" sz="2400" dirty="0"/>
              <a:t>実線</a:t>
            </a:r>
            <a:r>
              <a:rPr lang="en-US" altLang="ja-JP" sz="2400" dirty="0"/>
              <a:t>:</a:t>
            </a:r>
            <a:r>
              <a:rPr lang="ja-JP" altLang="ja-JP" sz="2400" dirty="0" smtClean="0"/>
              <a:t>（</a:t>
            </a:r>
            <a:r>
              <a:rPr lang="en-US" altLang="ja-JP" sz="2400" dirty="0" smtClean="0"/>
              <a:t>D</a:t>
            </a:r>
            <a:r>
              <a:rPr lang="en-US" altLang="ja-JP" sz="2400" baseline="-25000" dirty="0" smtClean="0"/>
              <a:t>12</a:t>
            </a:r>
            <a:r>
              <a:rPr lang="en-US" altLang="ja-JP" sz="2400" baseline="30000" dirty="0" smtClean="0"/>
              <a:t>0</a:t>
            </a:r>
            <a:r>
              <a:rPr lang="ja-JP" altLang="ja-JP" sz="2400" dirty="0" smtClean="0"/>
              <a:t>：</a:t>
            </a:r>
            <a:r>
              <a:rPr lang="en-US" altLang="ja-JP" sz="2400" dirty="0" err="1"/>
              <a:t>Wilke</a:t>
            </a:r>
            <a:r>
              <a:rPr lang="en-US" altLang="ja-JP" sz="2400" dirty="0"/>
              <a:t>-Chang</a:t>
            </a:r>
            <a:r>
              <a:rPr lang="ja-JP" altLang="ja-JP" sz="2400" dirty="0"/>
              <a:t>式</a:t>
            </a:r>
            <a:r>
              <a:rPr lang="en-US" altLang="ja-JP" sz="2400" dirty="0"/>
              <a:t>, </a:t>
            </a:r>
            <a:r>
              <a:rPr lang="en-US" altLang="ja-JP" sz="2400" dirty="0" smtClean="0"/>
              <a:t>Q</a:t>
            </a:r>
            <a:r>
              <a:rPr lang="ja-JP" altLang="ja-JP" sz="2400" dirty="0" smtClean="0"/>
              <a:t>：</a:t>
            </a:r>
            <a:r>
              <a:rPr lang="en-US" altLang="ja-JP" sz="2400" dirty="0"/>
              <a:t>BWR</a:t>
            </a:r>
            <a:r>
              <a:rPr lang="ja-JP" altLang="ja-JP" sz="2400" dirty="0" smtClean="0"/>
              <a:t>状態式</a:t>
            </a:r>
            <a:r>
              <a:rPr lang="en-US" altLang="ja-JP" sz="2400" dirty="0" err="1" smtClean="0"/>
              <a:t>m</a:t>
            </a:r>
            <a:r>
              <a:rPr lang="en-US" altLang="ja-JP" sz="2400" baseline="-25000" dirty="0" err="1" smtClean="0"/>
              <a:t>ij</a:t>
            </a:r>
            <a:r>
              <a:rPr lang="en-US" altLang="ja-JP" sz="2400" dirty="0" smtClean="0"/>
              <a:t> =0.93</a:t>
            </a:r>
            <a:r>
              <a:rPr lang="ja-JP" altLang="ja-JP" sz="2400" dirty="0"/>
              <a:t>）。</a:t>
            </a:r>
          </a:p>
          <a:p>
            <a:r>
              <a:rPr lang="en-US" altLang="ja-JP" sz="2400" dirty="0"/>
              <a:t> </a:t>
            </a:r>
            <a:r>
              <a:rPr lang="ja-JP" altLang="ja-JP" sz="2400" dirty="0"/>
              <a:t>▽</a:t>
            </a:r>
            <a:r>
              <a:rPr lang="en-US" altLang="ja-JP" sz="2400" dirty="0"/>
              <a:t>:</a:t>
            </a:r>
            <a:r>
              <a:rPr lang="ja-JP" altLang="ja-JP" sz="2400" dirty="0" smtClean="0"/>
              <a:t>実験値</a:t>
            </a:r>
            <a:r>
              <a:rPr lang="en-US" altLang="ja-JP" sz="2400" dirty="0" smtClean="0"/>
              <a:t> </a:t>
            </a:r>
            <a:r>
              <a:rPr lang="en-US" altLang="ja-JP" sz="2400" dirty="0" err="1" smtClean="0"/>
              <a:t>Nishiumi</a:t>
            </a:r>
            <a:r>
              <a:rPr lang="en-US" altLang="ja-JP" sz="2400" dirty="0" smtClean="0"/>
              <a:t> et al.</a:t>
            </a:r>
            <a:endParaRPr lang="ja-JP" altLang="ja-JP" sz="2400" dirty="0"/>
          </a:p>
          <a:p>
            <a:endParaRPr kumimoji="1" lang="ja-JP" altLang="en-US" dirty="0"/>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407761115"/>
              </p:ext>
            </p:extLst>
          </p:nvPr>
        </p:nvGraphicFramePr>
        <p:xfrm>
          <a:off x="6516216" y="1268760"/>
          <a:ext cx="2407357" cy="1109478"/>
        </p:xfrm>
        <a:graphic>
          <a:graphicData uri="http://schemas.openxmlformats.org/presentationml/2006/ole">
            <mc:AlternateContent xmlns:mc="http://schemas.openxmlformats.org/markup-compatibility/2006">
              <mc:Choice xmlns:v="urn:schemas-microsoft-com:vml" Requires="v">
                <p:oleObj spid="_x0000_s26641" name="Equation" r:id="rId5" imgW="1091726" imgH="507780" progId="Equation.DSMT4">
                  <p:embed/>
                </p:oleObj>
              </mc:Choice>
              <mc:Fallback>
                <p:oleObj name="Equation" r:id="rId5" imgW="1091726" imgH="5077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16" y="1268760"/>
                        <a:ext cx="2407357" cy="1109478"/>
                      </a:xfrm>
                      <a:prstGeom prst="rect">
                        <a:avLst/>
                      </a:prstGeom>
                      <a:noFill/>
                    </p:spPr>
                  </p:pic>
                </p:oleObj>
              </mc:Fallback>
            </mc:AlternateContent>
          </a:graphicData>
        </a:graphic>
      </p:graphicFrame>
    </p:spTree>
    <p:extLst>
      <p:ext uri="{BB962C8B-B14F-4D97-AF65-F5344CB8AC3E}">
        <p14:creationId xmlns:p14="http://schemas.microsoft.com/office/powerpoint/2010/main" val="10893954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ja-JP" altLang="en-US" dirty="0" smtClean="0"/>
              <a:t>未知</a:t>
            </a:r>
            <a:r>
              <a:rPr lang="ja-JP" altLang="en-US" dirty="0"/>
              <a:t>な系、データの少ない系</a:t>
            </a:r>
            <a:endParaRPr kumimoji="1" lang="ja-JP" altLang="en-US" dirty="0"/>
          </a:p>
        </p:txBody>
      </p:sp>
      <p:sp>
        <p:nvSpPr>
          <p:cNvPr id="4" name="コンテンツ プレースホルダー 3"/>
          <p:cNvSpPr>
            <a:spLocks noGrp="1"/>
          </p:cNvSpPr>
          <p:nvPr>
            <p:ph idx="1"/>
          </p:nvPr>
        </p:nvSpPr>
        <p:spPr/>
        <p:txBody>
          <a:bodyPr/>
          <a:lstStyle/>
          <a:p>
            <a:r>
              <a:rPr kumimoji="1" lang="en-US" altLang="ja-JP" dirty="0" smtClean="0"/>
              <a:t>L</a:t>
            </a:r>
            <a:r>
              <a:rPr kumimoji="1" lang="ja-JP" altLang="en-US" dirty="0" err="1" smtClean="0"/>
              <a:t>ｙ</a:t>
            </a:r>
            <a:r>
              <a:rPr kumimoji="1" lang="en-US" altLang="ja-JP" dirty="0" err="1" smtClean="0"/>
              <a:t>dersen-Joback</a:t>
            </a:r>
            <a:r>
              <a:rPr kumimoji="1" lang="ja-JP" altLang="en-US" dirty="0" smtClean="0"/>
              <a:t>法</a:t>
            </a:r>
            <a:endParaRPr kumimoji="1" lang="en-US" altLang="ja-JP" dirty="0" smtClean="0"/>
          </a:p>
          <a:p>
            <a:endParaRPr lang="en-US" altLang="ja-JP" dirty="0"/>
          </a:p>
          <a:p>
            <a:endParaRPr kumimoji="1" lang="en-US" altLang="ja-JP" dirty="0" smtClean="0"/>
          </a:p>
          <a:p>
            <a:endParaRPr lang="en-US" altLang="ja-JP" dirty="0"/>
          </a:p>
          <a:p>
            <a:pPr marL="0" indent="0">
              <a:buNone/>
            </a:pPr>
            <a:r>
              <a:rPr kumimoji="1" lang="ja-JP" altLang="en-US" dirty="0" smtClean="0"/>
              <a:t>　</a:t>
            </a:r>
            <a:r>
              <a:rPr kumimoji="1" lang="en-US" altLang="ja-JP" dirty="0" smtClean="0"/>
              <a:t>Δ</a:t>
            </a:r>
            <a:r>
              <a:rPr kumimoji="1" lang="ja-JP" altLang="en-US" dirty="0" smtClean="0"/>
              <a:t>は寄与分（グループ寄与法）</a:t>
            </a:r>
            <a:endParaRPr kumimoji="1" lang="en-US" altLang="ja-JP" dirty="0" smtClean="0"/>
          </a:p>
          <a:p>
            <a:pPr marL="0" indent="0">
              <a:buNone/>
            </a:pPr>
            <a:endParaRPr kumimoji="1" lang="ja-JP" altLang="en-US" dirty="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20" y="2139238"/>
            <a:ext cx="10557089" cy="1854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07155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Autofit/>
          </a:bodyPr>
          <a:lstStyle/>
          <a:p>
            <a:r>
              <a:rPr lang="en-US" altLang="ja-JP" sz="4000" dirty="0" smtClean="0">
                <a:effectLst/>
              </a:rPr>
              <a:t>Ⅰ. </a:t>
            </a:r>
            <a:r>
              <a:rPr lang="ja-JP" altLang="en-US" sz="4000" dirty="0" smtClean="0">
                <a:effectLst/>
              </a:rPr>
              <a:t>純物質物性の推算</a:t>
            </a:r>
            <a:r>
              <a:rPr lang="en-US" altLang="ja-JP" sz="4000" dirty="0" smtClean="0">
                <a:effectLst/>
              </a:rPr>
              <a:t/>
            </a:r>
            <a:br>
              <a:rPr lang="en-US" altLang="ja-JP" sz="4000" dirty="0" smtClean="0">
                <a:effectLst/>
              </a:rPr>
            </a:br>
            <a:r>
              <a:rPr lang="ja-JP" altLang="en-US" sz="4000" dirty="0" smtClean="0">
                <a:effectLst/>
              </a:rPr>
              <a:t>熱力学とＥＯＳの関係</a:t>
            </a:r>
            <a:endParaRPr kumimoji="1" lang="ja-JP" altLang="en-US" sz="4000" dirty="0"/>
          </a:p>
        </p:txBody>
      </p:sp>
      <p:sp>
        <p:nvSpPr>
          <p:cNvPr id="307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307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3075" name="オブジェクト 3074"/>
          <p:cNvGraphicFramePr>
            <a:graphicFrameLocks noChangeAspect="1"/>
          </p:cNvGraphicFramePr>
          <p:nvPr>
            <p:extLst>
              <p:ext uri="{D42A27DB-BD31-4B8C-83A1-F6EECF244321}">
                <p14:modId xmlns:p14="http://schemas.microsoft.com/office/powerpoint/2010/main" val="1362181665"/>
              </p:ext>
            </p:extLst>
          </p:nvPr>
        </p:nvGraphicFramePr>
        <p:xfrm>
          <a:off x="1619672" y="2348880"/>
          <a:ext cx="4964316" cy="864096"/>
        </p:xfrm>
        <a:graphic>
          <a:graphicData uri="http://schemas.openxmlformats.org/presentationml/2006/ole">
            <mc:AlternateContent xmlns:mc="http://schemas.openxmlformats.org/markup-compatibility/2006">
              <mc:Choice xmlns:v="urn:schemas-microsoft-com:vml" Requires="v">
                <p:oleObj spid="_x0000_s7249" name="Equation" r:id="rId3" imgW="2794000" imgH="482600" progId="Equation.DSMT4">
                  <p:embed/>
                </p:oleObj>
              </mc:Choice>
              <mc:Fallback>
                <p:oleObj name="Equation" r:id="rId3" imgW="27940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348880"/>
                        <a:ext cx="4964316" cy="864096"/>
                      </a:xfrm>
                      <a:prstGeom prst="rect">
                        <a:avLst/>
                      </a:prstGeom>
                      <a:noFill/>
                    </p:spPr>
                  </p:pic>
                </p:oleObj>
              </mc:Fallback>
            </mc:AlternateContent>
          </a:graphicData>
        </a:graphic>
      </p:graphicFrame>
      <p:sp>
        <p:nvSpPr>
          <p:cNvPr id="3076"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3077" name="オブジェクト 3076"/>
          <p:cNvGraphicFramePr>
            <a:graphicFrameLocks noChangeAspect="1"/>
          </p:cNvGraphicFramePr>
          <p:nvPr>
            <p:extLst>
              <p:ext uri="{D42A27DB-BD31-4B8C-83A1-F6EECF244321}">
                <p14:modId xmlns:p14="http://schemas.microsoft.com/office/powerpoint/2010/main" val="1067381522"/>
              </p:ext>
            </p:extLst>
          </p:nvPr>
        </p:nvGraphicFramePr>
        <p:xfrm>
          <a:off x="1970584" y="1412776"/>
          <a:ext cx="3507213" cy="864096"/>
        </p:xfrm>
        <a:graphic>
          <a:graphicData uri="http://schemas.openxmlformats.org/presentationml/2006/ole">
            <mc:AlternateContent xmlns:mc="http://schemas.openxmlformats.org/markup-compatibility/2006">
              <mc:Choice xmlns:v="urn:schemas-microsoft-com:vml" Requires="v">
                <p:oleObj spid="_x0000_s7250" name="Equation" r:id="rId5" imgW="1968500" imgH="482600" progId="Equation.DSMT4">
                  <p:embed/>
                </p:oleObj>
              </mc:Choice>
              <mc:Fallback>
                <p:oleObj name="Equation" r:id="rId5" imgW="19685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584" y="1412776"/>
                        <a:ext cx="3507213" cy="864096"/>
                      </a:xfrm>
                      <a:prstGeom prst="rect">
                        <a:avLst/>
                      </a:prstGeom>
                      <a:noFill/>
                    </p:spPr>
                  </p:pic>
                </p:oleObj>
              </mc:Fallback>
            </mc:AlternateContent>
          </a:graphicData>
        </a:graphic>
      </p:graphicFrame>
      <p:sp>
        <p:nvSpPr>
          <p:cNvPr id="307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3079" name="オブジェクト 3078"/>
          <p:cNvGraphicFramePr>
            <a:graphicFrameLocks noChangeAspect="1"/>
          </p:cNvGraphicFramePr>
          <p:nvPr>
            <p:extLst>
              <p:ext uri="{D42A27DB-BD31-4B8C-83A1-F6EECF244321}">
                <p14:modId xmlns:p14="http://schemas.microsoft.com/office/powerpoint/2010/main" val="1323699589"/>
              </p:ext>
            </p:extLst>
          </p:nvPr>
        </p:nvGraphicFramePr>
        <p:xfrm>
          <a:off x="1835696" y="3284984"/>
          <a:ext cx="4608512" cy="860931"/>
        </p:xfrm>
        <a:graphic>
          <a:graphicData uri="http://schemas.openxmlformats.org/presentationml/2006/ole">
            <mc:AlternateContent xmlns:mc="http://schemas.openxmlformats.org/markup-compatibility/2006">
              <mc:Choice xmlns:v="urn:schemas-microsoft-com:vml" Requires="v">
                <p:oleObj spid="_x0000_s7251" name="Equation" r:id="rId7" imgW="2578100" imgH="482600" progId="Equation.DSMT4">
                  <p:embed/>
                </p:oleObj>
              </mc:Choice>
              <mc:Fallback>
                <p:oleObj name="Equation" r:id="rId7" imgW="25781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3284984"/>
                        <a:ext cx="4608512" cy="860931"/>
                      </a:xfrm>
                      <a:prstGeom prst="rect">
                        <a:avLst/>
                      </a:prstGeom>
                      <a:noFill/>
                    </p:spPr>
                  </p:pic>
                </p:oleObj>
              </mc:Fallback>
            </mc:AlternateContent>
          </a:graphicData>
        </a:graphic>
      </p:graphicFrame>
      <p:sp>
        <p:nvSpPr>
          <p:cNvPr id="3082" name="Rectangle 39"/>
          <p:cNvSpPr>
            <a:spLocks noChangeArrowheads="1"/>
          </p:cNvSpPr>
          <p:nvPr/>
        </p:nvSpPr>
        <p:spPr bwMode="auto">
          <a:xfrm>
            <a:off x="1979712" y="83671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3086" name="テキスト ボックス 3085"/>
          <p:cNvSpPr txBox="1"/>
          <p:nvPr/>
        </p:nvSpPr>
        <p:spPr>
          <a:xfrm>
            <a:off x="1259632" y="5445224"/>
            <a:ext cx="6840759" cy="923330"/>
          </a:xfrm>
          <a:prstGeom prst="rect">
            <a:avLst/>
          </a:prstGeom>
          <a:noFill/>
        </p:spPr>
        <p:txBody>
          <a:bodyPr wrap="square" rtlCol="0">
            <a:spAutoFit/>
          </a:bodyPr>
          <a:lstStyle/>
          <a:p>
            <a:r>
              <a:rPr kumimoji="1" lang="ja-JP" altLang="en-US" dirty="0" smtClean="0"/>
              <a:t>ＰＶＴ関係，すなわち状態方程式　</a:t>
            </a:r>
            <a:r>
              <a:rPr kumimoji="1" lang="en-US" altLang="ja-JP" dirty="0" smtClean="0"/>
              <a:t>EOS</a:t>
            </a:r>
            <a:r>
              <a:rPr kumimoji="1" lang="ja-JP" altLang="en-US" dirty="0" smtClean="0"/>
              <a:t>　</a:t>
            </a:r>
            <a:r>
              <a:rPr kumimoji="1" lang="en-US" altLang="ja-JP" i="1" dirty="0" smtClean="0"/>
              <a:t>P</a:t>
            </a:r>
            <a:r>
              <a:rPr kumimoji="1" lang="en-US" altLang="ja-JP" dirty="0" smtClean="0"/>
              <a:t>=f(</a:t>
            </a:r>
            <a:r>
              <a:rPr kumimoji="1" lang="en-US" altLang="ja-JP" i="1" dirty="0" smtClean="0"/>
              <a:t>V</a:t>
            </a:r>
            <a:r>
              <a:rPr kumimoji="1" lang="en-US" altLang="ja-JP" dirty="0" smtClean="0"/>
              <a:t>,</a:t>
            </a:r>
            <a:r>
              <a:rPr kumimoji="1" lang="en-US" altLang="ja-JP" i="1" dirty="0" smtClean="0"/>
              <a:t>T</a:t>
            </a:r>
            <a:r>
              <a:rPr kumimoji="1" lang="en-US" altLang="ja-JP" dirty="0" smtClean="0"/>
              <a:t>)</a:t>
            </a:r>
            <a:r>
              <a:rPr kumimoji="1" lang="ja-JP" altLang="en-US" dirty="0" smtClean="0"/>
              <a:t>  を上式右辺に代入し微分，積分を行うことで　</a:t>
            </a:r>
            <a:r>
              <a:rPr kumimoji="1" lang="en-US" altLang="ja-JP" dirty="0" err="1" smtClean="0"/>
              <a:t>U,H,S,f</a:t>
            </a:r>
            <a:r>
              <a:rPr kumimoji="1" lang="en-US" altLang="ja-JP" sz="1600" dirty="0" err="1" smtClean="0"/>
              <a:t>i</a:t>
            </a:r>
            <a:r>
              <a:rPr kumimoji="1" lang="ja-JP" altLang="en-US" dirty="0" smtClean="0"/>
              <a:t>が求められることを示している</a:t>
            </a:r>
            <a:r>
              <a:rPr kumimoji="1" lang="en-US" altLang="ja-JP" dirty="0" smtClean="0"/>
              <a:t>.</a:t>
            </a:r>
          </a:p>
          <a:p>
            <a:r>
              <a:rPr lang="ja-JP" altLang="en-US" dirty="0" smtClean="0"/>
              <a:t>混合物に関しても拡張して</a:t>
            </a:r>
            <a:r>
              <a:rPr lang="en-US" altLang="ja-JP" i="1" dirty="0" smtClean="0"/>
              <a:t>P</a:t>
            </a:r>
            <a:r>
              <a:rPr lang="en-US" altLang="ja-JP" dirty="0" smtClean="0"/>
              <a:t>=f(</a:t>
            </a:r>
            <a:r>
              <a:rPr lang="en-US" altLang="ja-JP" i="1" dirty="0" smtClean="0"/>
              <a:t>V</a:t>
            </a:r>
            <a:r>
              <a:rPr lang="en-US" altLang="ja-JP" dirty="0" smtClean="0"/>
              <a:t>,</a:t>
            </a:r>
            <a:r>
              <a:rPr lang="en-US" altLang="ja-JP" i="1" dirty="0" smtClean="0"/>
              <a:t>T,n</a:t>
            </a:r>
            <a:r>
              <a:rPr lang="en-US" altLang="ja-JP" sz="1400" baseline="-25000" dirty="0" smtClean="0"/>
              <a:t>1</a:t>
            </a:r>
            <a:r>
              <a:rPr lang="en-US" altLang="ja-JP" dirty="0" smtClean="0"/>
              <a:t>,</a:t>
            </a:r>
            <a:r>
              <a:rPr lang="en-US" altLang="ja-JP" i="1" dirty="0" smtClean="0"/>
              <a:t>n</a:t>
            </a:r>
            <a:r>
              <a:rPr lang="en-US" altLang="ja-JP" baseline="-25000" dirty="0" smtClean="0"/>
              <a:t>2</a:t>
            </a:r>
            <a:r>
              <a:rPr lang="en-US" altLang="ja-JP" dirty="0" smtClean="0"/>
              <a:t>,</a:t>
            </a:r>
            <a:r>
              <a:rPr lang="ja-JP" altLang="en-US" dirty="0" smtClean="0"/>
              <a:t>・・・</a:t>
            </a:r>
            <a:r>
              <a:rPr lang="en-US" altLang="ja-JP" dirty="0" smtClean="0"/>
              <a:t>)</a:t>
            </a:r>
            <a:r>
              <a:rPr lang="ja-JP" altLang="en-US" dirty="0" smtClean="0"/>
              <a:t>として用いることができる</a:t>
            </a:r>
            <a:endParaRPr kumimoji="1" lang="ja-JP" altLang="en-US" dirty="0"/>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798818589"/>
              </p:ext>
            </p:extLst>
          </p:nvPr>
        </p:nvGraphicFramePr>
        <p:xfrm>
          <a:off x="1339850" y="4221088"/>
          <a:ext cx="6464300" cy="1081087"/>
        </p:xfrm>
        <a:graphic>
          <a:graphicData uri="http://schemas.openxmlformats.org/presentationml/2006/ole">
            <mc:AlternateContent xmlns:mc="http://schemas.openxmlformats.org/markup-compatibility/2006">
              <mc:Choice xmlns:v="urn:schemas-microsoft-com:vml" Requires="v">
                <p:oleObj spid="_x0000_s7252" name="Equation" r:id="rId9" imgW="3403600" imgH="558800" progId="Equation.DSMT4">
                  <p:embed/>
                </p:oleObj>
              </mc:Choice>
              <mc:Fallback>
                <p:oleObj name="Equation" r:id="rId9" imgW="3403600" imgH="558800" progId="Equation.DSMT4">
                  <p:embed/>
                  <p:pic>
                    <p:nvPicPr>
                      <p:cNvPr id="0" name="オブジェクト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9850" y="4221088"/>
                        <a:ext cx="64643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8665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結び</a:t>
            </a:r>
            <a:endParaRPr kumimoji="1" lang="ja-JP" altLang="en-US" dirty="0"/>
          </a:p>
        </p:txBody>
      </p:sp>
      <p:sp>
        <p:nvSpPr>
          <p:cNvPr id="3" name="コンテンツ プレースホルダー 2"/>
          <p:cNvSpPr>
            <a:spLocks noGrp="1"/>
          </p:cNvSpPr>
          <p:nvPr>
            <p:ph idx="1"/>
          </p:nvPr>
        </p:nvSpPr>
        <p:spPr/>
        <p:txBody>
          <a:bodyPr>
            <a:normAutofit fontScale="92500" lnSpcReduction="20000"/>
          </a:bodyPr>
          <a:lstStyle/>
          <a:p>
            <a:r>
              <a:rPr kumimoji="1" lang="ja-JP" altLang="en-US" dirty="0" smtClean="0"/>
              <a:t>臨界定数、蒸気圧データから得られる</a:t>
            </a:r>
            <a:r>
              <a:rPr kumimoji="1" lang="en-US" altLang="ja-JP" dirty="0" smtClean="0"/>
              <a:t>ω</a:t>
            </a:r>
            <a:r>
              <a:rPr lang="ja-JP" altLang="en-US" dirty="0"/>
              <a:t>　</a:t>
            </a:r>
            <a:r>
              <a:rPr lang="ja-JP" altLang="en-US" dirty="0" smtClean="0"/>
              <a:t>あるいは極性パラメータ（</a:t>
            </a:r>
            <a:r>
              <a:rPr lang="en-US" altLang="ja-JP" dirty="0" smtClean="0"/>
              <a:t>BWR)</a:t>
            </a:r>
            <a:r>
              <a:rPr lang="ja-JP" altLang="en-US" dirty="0" smtClean="0"/>
              <a:t>から純物質物性が推算できる。</a:t>
            </a:r>
            <a:endParaRPr lang="en-US" altLang="ja-JP" dirty="0" smtClean="0"/>
          </a:p>
          <a:p>
            <a:r>
              <a:rPr lang="ja-JP" altLang="en-US" dirty="0" smtClean="0"/>
              <a:t>無極性物質から成る混合物は二成分間相互作用パラメータ</a:t>
            </a:r>
            <a:r>
              <a:rPr lang="en-US" altLang="ja-JP" dirty="0" err="1" smtClean="0"/>
              <a:t>m</a:t>
            </a:r>
            <a:r>
              <a:rPr lang="en-US" altLang="ja-JP" baseline="-25000" dirty="0" err="1" smtClean="0"/>
              <a:t>ij</a:t>
            </a:r>
            <a:r>
              <a:rPr lang="ja-JP" altLang="en-US" dirty="0" smtClean="0"/>
              <a:t>が成分ファミリー法により相関できているので混合物性を推算できる。極性物質を含む系はそれぞれに</a:t>
            </a:r>
            <a:r>
              <a:rPr lang="en-US" altLang="ja-JP" dirty="0" err="1" smtClean="0"/>
              <a:t>m</a:t>
            </a:r>
            <a:r>
              <a:rPr lang="en-US" altLang="ja-JP" baseline="-25000" dirty="0" err="1" smtClean="0"/>
              <a:t>ij</a:t>
            </a:r>
            <a:r>
              <a:rPr lang="ja-JP" altLang="en-US" dirty="0" smtClean="0"/>
              <a:t>を相関する必要がある。</a:t>
            </a:r>
            <a:endParaRPr lang="en-US" altLang="ja-JP" dirty="0" smtClean="0"/>
          </a:p>
          <a:p>
            <a:r>
              <a:rPr lang="ja-JP" altLang="en-US" dirty="0" smtClean="0"/>
              <a:t>推算結果が信用できるかどうかは実測値との一致性によってきまるが、それらしい値としては十分役に立つ。</a:t>
            </a:r>
            <a:endParaRPr lang="en-US" altLang="ja-JP" dirty="0" smtClean="0"/>
          </a:p>
        </p:txBody>
      </p:sp>
    </p:spTree>
    <p:extLst>
      <p:ext uri="{BB962C8B-B14F-4D97-AF65-F5344CB8AC3E}">
        <p14:creationId xmlns:p14="http://schemas.microsoft.com/office/powerpoint/2010/main" val="21733102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endParaRPr kumimoji="1" lang="ja-JP" altLang="en-US"/>
          </a:p>
        </p:txBody>
      </p:sp>
      <p:sp>
        <p:nvSpPr>
          <p:cNvPr id="4" name="コンテンツ プレースホルダー 3"/>
          <p:cNvSpPr>
            <a:spLocks noGrp="1"/>
          </p:cNvSpPr>
          <p:nvPr>
            <p:ph idx="1"/>
          </p:nvPr>
        </p:nvSpPr>
        <p:spPr/>
        <p:txBody>
          <a:bodyPr/>
          <a:lstStyle/>
          <a:p>
            <a:endParaRPr kumimoji="1" lang="en-US" altLang="ja-JP" dirty="0" smtClean="0"/>
          </a:p>
          <a:p>
            <a:endParaRPr lang="en-US" altLang="ja-JP" dirty="0"/>
          </a:p>
          <a:p>
            <a:endParaRPr kumimoji="1" lang="en-US" altLang="ja-JP" dirty="0" smtClean="0"/>
          </a:p>
          <a:p>
            <a:pPr marL="0" indent="0">
              <a:buNone/>
            </a:pPr>
            <a:r>
              <a:rPr lang="ja-JP" altLang="en-US" dirty="0" smtClean="0"/>
              <a:t>　　　　　ご清聴ありがとうございました</a:t>
            </a:r>
            <a:endParaRPr kumimoji="1" lang="ja-JP" altLang="en-US" dirty="0"/>
          </a:p>
        </p:txBody>
      </p:sp>
    </p:spTree>
    <p:extLst>
      <p:ext uri="{BB962C8B-B14F-4D97-AF65-F5344CB8AC3E}">
        <p14:creationId xmlns:p14="http://schemas.microsoft.com/office/powerpoint/2010/main" val="3575433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Tree>
    <p:extLst>
      <p:ext uri="{BB962C8B-B14F-4D97-AF65-F5344CB8AC3E}">
        <p14:creationId xmlns:p14="http://schemas.microsoft.com/office/powerpoint/2010/main" val="246398595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Tree>
    <p:extLst>
      <p:ext uri="{BB962C8B-B14F-4D97-AF65-F5344CB8AC3E}">
        <p14:creationId xmlns:p14="http://schemas.microsoft.com/office/powerpoint/2010/main" val="13052742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noAutofit/>
          </a:bodyPr>
          <a:lstStyle/>
          <a:p>
            <a:r>
              <a:rPr lang="en-US" altLang="ja-JP" sz="3600" dirty="0" smtClean="0">
                <a:effectLst/>
              </a:rPr>
              <a:t>Ⅰ. </a:t>
            </a:r>
            <a:r>
              <a:rPr lang="ja-JP" altLang="en-US" sz="3600" dirty="0" smtClean="0">
                <a:effectLst/>
              </a:rPr>
              <a:t>純物質物性の推算の基礎　</a:t>
            </a:r>
            <a:r>
              <a:rPr lang="en-US" altLang="ja-JP" sz="3600" dirty="0" smtClean="0">
                <a:effectLst/>
              </a:rPr>
              <a:t/>
            </a:r>
            <a:br>
              <a:rPr lang="en-US" altLang="ja-JP" sz="3600" dirty="0" smtClean="0">
                <a:effectLst/>
              </a:rPr>
            </a:br>
            <a:r>
              <a:rPr lang="ja-JP" altLang="en-US" sz="3600" dirty="0" smtClean="0">
                <a:effectLst/>
              </a:rPr>
              <a:t>－ </a:t>
            </a:r>
            <a:r>
              <a:rPr lang="en-US" altLang="ja-JP" sz="3600" dirty="0" smtClean="0">
                <a:effectLst/>
              </a:rPr>
              <a:t>van </a:t>
            </a:r>
            <a:r>
              <a:rPr lang="en-US" altLang="ja-JP" sz="3600" dirty="0">
                <a:effectLst/>
              </a:rPr>
              <a:t>der Waals</a:t>
            </a:r>
            <a:r>
              <a:rPr lang="ja-JP" altLang="ja-JP" sz="3600" dirty="0">
                <a:effectLst/>
              </a:rPr>
              <a:t>型状態</a:t>
            </a:r>
            <a:r>
              <a:rPr lang="ja-JP" altLang="ja-JP" sz="3600" dirty="0" smtClean="0">
                <a:effectLst/>
              </a:rPr>
              <a:t>方程式</a:t>
            </a:r>
            <a:endParaRPr kumimoji="1" lang="ja-JP" altLang="en-US" sz="3600"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539163154"/>
              </p:ext>
            </p:extLst>
          </p:nvPr>
        </p:nvGraphicFramePr>
        <p:xfrm>
          <a:off x="1043608" y="1529854"/>
          <a:ext cx="3344863" cy="1035050"/>
        </p:xfrm>
        <a:graphic>
          <a:graphicData uri="http://schemas.openxmlformats.org/presentationml/2006/ole">
            <mc:AlternateContent xmlns:mc="http://schemas.openxmlformats.org/markup-compatibility/2006">
              <mc:Choice xmlns:v="urn:schemas-microsoft-com:vml" Requires="v">
                <p:oleObj spid="_x0000_s10287" name="Equation" r:id="rId3" imgW="1422360" imgH="431640" progId="Equation.DSMT4">
                  <p:embed/>
                </p:oleObj>
              </mc:Choice>
              <mc:Fallback>
                <p:oleObj name="Equation" r:id="rId3" imgW="1422360" imgH="431640" progId="Equation.DSMT4">
                  <p:embed/>
                  <p:pic>
                    <p:nvPicPr>
                      <p:cNvPr id="0" name=""/>
                      <p:cNvPicPr>
                        <a:picLocks noChangeAspect="1" noChangeArrowheads="1"/>
                      </p:cNvPicPr>
                      <p:nvPr/>
                    </p:nvPicPr>
                    <p:blipFill>
                      <a:blip r:embed="rId4"/>
                      <a:srcRect/>
                      <a:stretch>
                        <a:fillRect/>
                      </a:stretch>
                    </p:blipFill>
                    <p:spPr bwMode="auto">
                      <a:xfrm>
                        <a:off x="1043608" y="1529854"/>
                        <a:ext cx="3344863" cy="1035050"/>
                      </a:xfrm>
                      <a:prstGeom prst="rect">
                        <a:avLst/>
                      </a:prstGeom>
                      <a:noFill/>
                    </p:spPr>
                  </p:pic>
                </p:oleObj>
              </mc:Fallback>
            </mc:AlternateContent>
          </a:graphicData>
        </a:graphic>
      </p:graphicFrame>
      <p:sp>
        <p:nvSpPr>
          <p:cNvPr id="9" name="テキスト ボックス 8"/>
          <p:cNvSpPr txBox="1"/>
          <p:nvPr/>
        </p:nvSpPr>
        <p:spPr>
          <a:xfrm>
            <a:off x="611560" y="2564904"/>
            <a:ext cx="4464496" cy="461665"/>
          </a:xfrm>
          <a:prstGeom prst="rect">
            <a:avLst/>
          </a:prstGeom>
          <a:noFill/>
        </p:spPr>
        <p:txBody>
          <a:bodyPr wrap="square" rtlCol="0">
            <a:spAutoFit/>
          </a:bodyPr>
          <a:lstStyle/>
          <a:p>
            <a:r>
              <a:rPr kumimoji="1" lang="ja-JP" altLang="en-US" dirty="0" smtClean="0"/>
              <a:t>　　　　　　</a:t>
            </a:r>
            <a:r>
              <a:rPr kumimoji="1" lang="ja-JP" altLang="en-US" sz="2400" dirty="0" smtClean="0"/>
              <a:t>引力　　　　斥力</a:t>
            </a:r>
            <a:endParaRPr kumimoji="1" lang="ja-JP" altLang="en-US" sz="2400" dirty="0"/>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1409971432"/>
              </p:ext>
            </p:extLst>
          </p:nvPr>
        </p:nvGraphicFramePr>
        <p:xfrm>
          <a:off x="1187624" y="3789040"/>
          <a:ext cx="2376264" cy="968962"/>
        </p:xfrm>
        <a:graphic>
          <a:graphicData uri="http://schemas.openxmlformats.org/presentationml/2006/ole">
            <mc:AlternateContent xmlns:mc="http://schemas.openxmlformats.org/markup-compatibility/2006">
              <mc:Choice xmlns:v="urn:schemas-microsoft-com:vml" Requires="v">
                <p:oleObj spid="_x0000_s10288" name="Equation" r:id="rId5" imgW="950760" imgH="383760" progId="Equation.DSMT4">
                  <p:embed/>
                </p:oleObj>
              </mc:Choice>
              <mc:Fallback>
                <p:oleObj name="Equation" r:id="rId5" imgW="950760" imgH="383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789040"/>
                        <a:ext cx="2376264" cy="968962"/>
                      </a:xfrm>
                      <a:prstGeom prst="rect">
                        <a:avLst/>
                      </a:prstGeom>
                      <a:noFill/>
                    </p:spPr>
                  </p:pic>
                </p:oleObj>
              </mc:Fallback>
            </mc:AlternateContent>
          </a:graphicData>
        </a:graphic>
      </p:graphicFrame>
      <p:sp>
        <p:nvSpPr>
          <p:cNvPr id="14" name="テキスト ボックス 13"/>
          <p:cNvSpPr txBox="1"/>
          <p:nvPr/>
        </p:nvSpPr>
        <p:spPr>
          <a:xfrm>
            <a:off x="1043608" y="3284984"/>
            <a:ext cx="2304256" cy="461665"/>
          </a:xfrm>
          <a:prstGeom prst="rect">
            <a:avLst/>
          </a:prstGeom>
          <a:noFill/>
        </p:spPr>
        <p:txBody>
          <a:bodyPr wrap="square" rtlCol="0">
            <a:spAutoFit/>
          </a:bodyPr>
          <a:lstStyle/>
          <a:p>
            <a:r>
              <a:rPr kumimoji="1" lang="ja-JP" altLang="en-US" sz="2400" dirty="0" smtClean="0"/>
              <a:t>すなわち</a:t>
            </a:r>
            <a:endParaRPr kumimoji="1" lang="ja-JP" altLang="en-US" sz="2400" dirty="0"/>
          </a:p>
        </p:txBody>
      </p:sp>
      <p:graphicFrame>
        <p:nvGraphicFramePr>
          <p:cNvPr id="16" name="グラフ 15"/>
          <p:cNvGraphicFramePr/>
          <p:nvPr>
            <p:extLst>
              <p:ext uri="{D42A27DB-BD31-4B8C-83A1-F6EECF244321}">
                <p14:modId xmlns:p14="http://schemas.microsoft.com/office/powerpoint/2010/main" val="697921374"/>
              </p:ext>
            </p:extLst>
          </p:nvPr>
        </p:nvGraphicFramePr>
        <p:xfrm>
          <a:off x="3779912" y="1628800"/>
          <a:ext cx="5040560" cy="4536504"/>
        </p:xfrm>
        <a:graphic>
          <a:graphicData uri="http://schemas.openxmlformats.org/drawingml/2006/chart">
            <c:chart xmlns:c="http://schemas.openxmlformats.org/drawingml/2006/chart" xmlns:r="http://schemas.openxmlformats.org/officeDocument/2006/relationships" r:id="rId7"/>
          </a:graphicData>
        </a:graphic>
      </p:graphicFrame>
      <p:sp>
        <p:nvSpPr>
          <p:cNvPr id="15" name="正方形/長方形 14"/>
          <p:cNvSpPr/>
          <p:nvPr/>
        </p:nvSpPr>
        <p:spPr>
          <a:xfrm>
            <a:off x="4139952" y="6016842"/>
            <a:ext cx="4572000" cy="646331"/>
          </a:xfrm>
          <a:prstGeom prst="rect">
            <a:avLst/>
          </a:prstGeom>
        </p:spPr>
        <p:txBody>
          <a:bodyPr>
            <a:spAutoFit/>
          </a:bodyPr>
          <a:lstStyle/>
          <a:p>
            <a:pPr indent="133350" algn="just">
              <a:spcAft>
                <a:spcPts val="0"/>
              </a:spcAft>
            </a:pPr>
            <a:r>
              <a:rPr lang="ja-JP" altLang="ja-JP" kern="100" dirty="0" smtClean="0">
                <a:effectLst/>
                <a:latin typeface="Times New Roman"/>
                <a:ea typeface="ＭＳ 明朝"/>
                <a:cs typeface="Times New Roman"/>
              </a:rPr>
              <a:t>図</a:t>
            </a:r>
            <a:r>
              <a:rPr lang="en-US" altLang="ja-JP" kern="100" dirty="0" smtClean="0">
                <a:effectLst/>
                <a:latin typeface="Times New Roman"/>
                <a:ea typeface="ＭＳ 明朝"/>
                <a:cs typeface="Times New Roman"/>
              </a:rPr>
              <a:t>1.3 CO</a:t>
            </a:r>
            <a:r>
              <a:rPr lang="en-US" altLang="ja-JP" kern="100" baseline="-25000" dirty="0" smtClean="0">
                <a:effectLst/>
                <a:latin typeface="Times New Roman"/>
                <a:ea typeface="ＭＳ 明朝"/>
                <a:cs typeface="Times New Roman"/>
              </a:rPr>
              <a:t>2</a:t>
            </a:r>
            <a:r>
              <a:rPr lang="ja-JP" altLang="ja-JP" kern="100" dirty="0" smtClean="0">
                <a:effectLst/>
                <a:latin typeface="Times New Roman"/>
                <a:ea typeface="ＭＳ 明朝"/>
                <a:cs typeface="Times New Roman"/>
              </a:rPr>
              <a:t>の気・液相</a:t>
            </a:r>
            <a:r>
              <a:rPr lang="en-US" altLang="ja-JP" kern="100" dirty="0" smtClean="0">
                <a:effectLst/>
                <a:latin typeface="Times New Roman"/>
                <a:ea typeface="ＭＳ 明朝"/>
                <a:cs typeface="Times New Roman"/>
              </a:rPr>
              <a:t>PV</a:t>
            </a:r>
            <a:r>
              <a:rPr lang="ja-JP" altLang="ja-JP" kern="100" dirty="0" smtClean="0">
                <a:effectLst/>
                <a:latin typeface="Times New Roman"/>
                <a:ea typeface="ＭＳ 明朝"/>
                <a:cs typeface="Times New Roman"/>
              </a:rPr>
              <a:t>図と飽和線（</a:t>
            </a:r>
            <a:r>
              <a:rPr lang="en-US" altLang="ja-JP" kern="100" dirty="0" smtClean="0">
                <a:effectLst/>
                <a:latin typeface="Times New Roman"/>
                <a:ea typeface="ＭＳ 明朝"/>
                <a:cs typeface="Times New Roman"/>
              </a:rPr>
              <a:t>Peng-Robinson</a:t>
            </a:r>
            <a:r>
              <a:rPr lang="ja-JP" altLang="en-US" kern="100" dirty="0">
                <a:latin typeface="Times New Roman"/>
                <a:ea typeface="ＭＳ 明朝"/>
                <a:cs typeface="Times New Roman"/>
              </a:rPr>
              <a:t> </a:t>
            </a:r>
            <a:r>
              <a:rPr lang="ja-JP" altLang="ja-JP" kern="100" dirty="0" smtClean="0">
                <a:effectLst/>
                <a:latin typeface="Times New Roman"/>
                <a:ea typeface="ＭＳ 明朝"/>
                <a:cs typeface="Times New Roman"/>
              </a:rPr>
              <a:t>状態式による計算値）</a:t>
            </a:r>
            <a:endParaRPr lang="ja-JP" altLang="ja-JP" kern="100" dirty="0" smtClean="0">
              <a:effectLst/>
              <a:latin typeface="Century"/>
              <a:ea typeface="ＭＳ 明朝"/>
              <a:cs typeface="Times New Roman"/>
            </a:endParaRPr>
          </a:p>
        </p:txBody>
      </p:sp>
      <p:sp>
        <p:nvSpPr>
          <p:cNvPr id="17" name="正方形/長方形 16"/>
          <p:cNvSpPr/>
          <p:nvPr/>
        </p:nvSpPr>
        <p:spPr>
          <a:xfrm>
            <a:off x="1428036" y="5013176"/>
            <a:ext cx="1072730" cy="584775"/>
          </a:xfrm>
          <a:prstGeom prst="rect">
            <a:avLst/>
          </a:prstGeom>
        </p:spPr>
        <p:txBody>
          <a:bodyPr wrap="none">
            <a:spAutoFit/>
          </a:bodyPr>
          <a:lstStyle/>
          <a:p>
            <a:r>
              <a:rPr lang="ja-JP" altLang="en-US" dirty="0"/>
              <a:t>　</a:t>
            </a:r>
            <a:r>
              <a:rPr lang="ja-JP" altLang="en-US" sz="3200" dirty="0"/>
              <a:t>　</a:t>
            </a:r>
            <a:r>
              <a:rPr lang="ja-JP" altLang="en-US" dirty="0"/>
              <a:t>　　　</a:t>
            </a:r>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20" name="Rectangle 1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21" name="オブジェクト 20"/>
          <p:cNvGraphicFramePr>
            <a:graphicFrameLocks noChangeAspect="1"/>
          </p:cNvGraphicFramePr>
          <p:nvPr>
            <p:extLst>
              <p:ext uri="{D42A27DB-BD31-4B8C-83A1-F6EECF244321}">
                <p14:modId xmlns:p14="http://schemas.microsoft.com/office/powerpoint/2010/main" val="373371584"/>
              </p:ext>
            </p:extLst>
          </p:nvPr>
        </p:nvGraphicFramePr>
        <p:xfrm>
          <a:off x="1691680" y="5004739"/>
          <a:ext cx="1779637" cy="593212"/>
        </p:xfrm>
        <a:graphic>
          <a:graphicData uri="http://schemas.openxmlformats.org/presentationml/2006/ole">
            <mc:AlternateContent xmlns:mc="http://schemas.openxmlformats.org/markup-compatibility/2006">
              <mc:Choice xmlns:v="urn:schemas-microsoft-com:vml" Requires="v">
                <p:oleObj spid="_x0000_s10289" name="Equation" r:id="rId8" imgW="774364" imgH="253890" progId="Equation.DSMT4">
                  <p:embed/>
                </p:oleObj>
              </mc:Choice>
              <mc:Fallback>
                <p:oleObj name="Equation" r:id="rId8" imgW="774364"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680" y="5004739"/>
                        <a:ext cx="1779637" cy="593212"/>
                      </a:xfrm>
                      <a:prstGeom prst="rect">
                        <a:avLst/>
                      </a:prstGeom>
                      <a:noFill/>
                    </p:spPr>
                  </p:pic>
                </p:oleObj>
              </mc:Fallback>
            </mc:AlternateContent>
          </a:graphicData>
        </a:graphic>
      </p:graphicFrame>
    </p:spTree>
    <p:extLst>
      <p:ext uri="{BB962C8B-B14F-4D97-AF65-F5344CB8AC3E}">
        <p14:creationId xmlns:p14="http://schemas.microsoft.com/office/powerpoint/2010/main" val="598967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27584" y="194910"/>
            <a:ext cx="6462460" cy="785818"/>
          </a:xfrm>
        </p:spPr>
        <p:txBody>
          <a:bodyPr>
            <a:noAutofit/>
          </a:bodyPr>
          <a:lstStyle/>
          <a:p>
            <a:r>
              <a:rPr lang="en-US" altLang="ja-JP" sz="3200" b="1" dirty="0">
                <a:effectLst/>
              </a:rPr>
              <a:t>van der </a:t>
            </a:r>
            <a:r>
              <a:rPr lang="en-US" altLang="ja-JP" sz="3200" b="1" dirty="0" smtClean="0">
                <a:effectLst/>
              </a:rPr>
              <a:t>Waals</a:t>
            </a:r>
            <a:r>
              <a:rPr lang="ja-JP" altLang="en-US" sz="3200" b="1" dirty="0" smtClean="0">
                <a:effectLst/>
              </a:rPr>
              <a:t>の鋭い直観</a:t>
            </a:r>
            <a:endParaRPr kumimoji="1" lang="ja-JP" altLang="en-US" sz="3200" dirty="0"/>
          </a:p>
        </p:txBody>
      </p:sp>
      <p:sp>
        <p:nvSpPr>
          <p:cNvPr id="12" name="テキスト ボックス 11"/>
          <p:cNvSpPr txBox="1"/>
          <p:nvPr/>
        </p:nvSpPr>
        <p:spPr>
          <a:xfrm>
            <a:off x="1115616" y="1988840"/>
            <a:ext cx="4680520" cy="369332"/>
          </a:xfrm>
          <a:prstGeom prst="rect">
            <a:avLst/>
          </a:prstGeom>
          <a:noFill/>
        </p:spPr>
        <p:txBody>
          <a:bodyPr wrap="square" rtlCol="0">
            <a:spAutoFit/>
          </a:bodyPr>
          <a:lstStyle/>
          <a:p>
            <a:endParaRPr kumimoji="1" lang="ja-JP" altLang="en-US" dirty="0"/>
          </a:p>
        </p:txBody>
      </p:sp>
      <p:pic>
        <p:nvPicPr>
          <p:cNvPr id="6163" name="Picture 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980728"/>
            <a:ext cx="9877337"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4"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173506"/>
            <a:ext cx="7114830" cy="6040690"/>
          </a:xfrm>
          <a:prstGeom prst="rect">
            <a:avLst/>
          </a:prstGeom>
          <a:solidFill>
            <a:srgbClr val="FFFF00"/>
          </a:solidFill>
          <a:ln>
            <a:noFill/>
          </a:ln>
          <a:effectLst/>
          <a:extLst/>
        </p:spPr>
      </p:pic>
      <p:sp>
        <p:nvSpPr>
          <p:cNvPr id="3" name="円/楕円 2"/>
          <p:cNvSpPr/>
          <p:nvPr/>
        </p:nvSpPr>
        <p:spPr>
          <a:xfrm>
            <a:off x="2339752" y="3356992"/>
            <a:ext cx="792088" cy="792088"/>
          </a:xfrm>
          <a:prstGeom prst="ellipse">
            <a:avLst/>
          </a:prstGeom>
          <a:blipFill dpi="0" rotWithShape="1">
            <a:blip r:embed="rId4">
              <a:alphaModFix amt="29000"/>
            </a:blip>
            <a:srcRect/>
            <a:tile tx="0" ty="0" sx="100000" sy="100000" flip="none" algn="tl"/>
          </a:blipFill>
          <a:ln w="28575">
            <a:solidFill>
              <a:srgbClr val="FF0000"/>
            </a:solidFill>
          </a:ln>
          <a:scene3d>
            <a:camera prst="perspectiveFront"/>
            <a:lightRig rig="threePt" dir="t"/>
          </a:scene3d>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Tree>
    <p:extLst>
      <p:ext uri="{BB962C8B-B14F-4D97-AF65-F5344CB8AC3E}">
        <p14:creationId xmlns:p14="http://schemas.microsoft.com/office/powerpoint/2010/main" val="12148652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76672"/>
            <a:ext cx="8229600" cy="1008112"/>
          </a:xfrm>
        </p:spPr>
        <p:txBody>
          <a:bodyPr>
            <a:normAutofit/>
          </a:bodyPr>
          <a:lstStyle/>
          <a:p>
            <a:r>
              <a:rPr kumimoji="1" lang="ja-JP" altLang="en-US" sz="2800" dirty="0" smtClean="0"/>
              <a:t>異種分子間相互作用パラメータ</a:t>
            </a:r>
            <a:r>
              <a:rPr kumimoji="1" lang="en-US" altLang="ja-JP" sz="2800" dirty="0" err="1" smtClean="0"/>
              <a:t>m</a:t>
            </a:r>
            <a:r>
              <a:rPr kumimoji="1" lang="en-US" altLang="ja-JP" sz="2800" baseline="-25000" dirty="0" err="1" smtClean="0"/>
              <a:t>ij</a:t>
            </a:r>
            <a:r>
              <a:rPr kumimoji="1" lang="ja-JP" altLang="en-US" sz="2800" baseline="-25000" dirty="0" smtClean="0"/>
              <a:t>　</a:t>
            </a:r>
            <a:r>
              <a:rPr kumimoji="1" lang="ja-JP" altLang="en-US" sz="2800" dirty="0" smtClean="0"/>
              <a:t>がわかれば</a:t>
            </a:r>
            <a:r>
              <a:rPr kumimoji="1" lang="en-US" altLang="ja-JP" sz="2800" dirty="0" smtClean="0"/>
              <a:t/>
            </a:r>
            <a:br>
              <a:rPr kumimoji="1" lang="en-US" altLang="ja-JP" sz="2800" dirty="0" smtClean="0"/>
            </a:br>
            <a:r>
              <a:rPr kumimoji="1" lang="ja-JP" altLang="en-US" sz="2800" dirty="0" smtClean="0"/>
              <a:t>混合</a:t>
            </a:r>
            <a:r>
              <a:rPr kumimoji="1" lang="ja-JP" altLang="en-US" sz="2800" dirty="0" err="1" smtClean="0"/>
              <a:t>物物</a:t>
            </a:r>
            <a:r>
              <a:rPr kumimoji="1" lang="ja-JP" altLang="en-US" sz="2800" dirty="0" smtClean="0"/>
              <a:t>性は純物質物性から求めることができる</a:t>
            </a:r>
            <a:endParaRPr kumimoji="1" lang="ja-JP" altLang="en-US" sz="28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5" name="テキスト ボックス 4"/>
          <p:cNvSpPr txBox="1"/>
          <p:nvPr/>
        </p:nvSpPr>
        <p:spPr>
          <a:xfrm>
            <a:off x="899592" y="1772816"/>
            <a:ext cx="7795724" cy="4154984"/>
          </a:xfrm>
          <a:prstGeom prst="rect">
            <a:avLst/>
          </a:prstGeom>
          <a:noFill/>
        </p:spPr>
        <p:txBody>
          <a:bodyPr wrap="none" rtlCol="0">
            <a:spAutoFit/>
          </a:bodyPr>
          <a:lstStyle/>
          <a:p>
            <a:r>
              <a:rPr lang="ja-JP" altLang="en-US" sz="2400" dirty="0" smtClean="0"/>
              <a:t>二成分系の</a:t>
            </a:r>
            <a:r>
              <a:rPr lang="en-US" altLang="ja-JP" sz="2400" dirty="0" smtClean="0"/>
              <a:t>A</a:t>
            </a:r>
            <a:r>
              <a:rPr lang="en-US" altLang="ja-JP" sz="2400" baseline="-25000" dirty="0" smtClean="0"/>
              <a:t>0</a:t>
            </a:r>
            <a:r>
              <a:rPr lang="ja-JP" altLang="en-US" sz="2400" dirty="0" smtClean="0"/>
              <a:t>は</a:t>
            </a:r>
            <a:endParaRPr lang="en-US" altLang="ja-JP" sz="2400" dirty="0" smtClean="0"/>
          </a:p>
          <a:p>
            <a:r>
              <a:rPr lang="ja-JP" altLang="en-US" sz="2400" dirty="0" smtClean="0"/>
              <a:t>　               </a:t>
            </a:r>
            <a:r>
              <a:rPr lang="en-US" altLang="ja-JP" sz="2400" dirty="0" smtClean="0"/>
              <a:t>A</a:t>
            </a:r>
            <a:r>
              <a:rPr lang="en-US" altLang="ja-JP" sz="2400" baseline="-25000" dirty="0" smtClean="0"/>
              <a:t>0</a:t>
            </a:r>
            <a:r>
              <a:rPr lang="en-US" altLang="ja-JP" sz="2400" dirty="0" smtClean="0"/>
              <a:t>= x</a:t>
            </a:r>
            <a:r>
              <a:rPr lang="en-US" altLang="ja-JP" sz="2400" baseline="-25000" dirty="0" smtClean="0"/>
              <a:t>1</a:t>
            </a:r>
            <a:r>
              <a:rPr lang="en-US" altLang="ja-JP" sz="2400" baseline="30000" dirty="0"/>
              <a:t>2</a:t>
            </a:r>
            <a:r>
              <a:rPr lang="en-US" altLang="ja-JP" sz="2400" dirty="0" smtClean="0"/>
              <a:t> A</a:t>
            </a:r>
            <a:r>
              <a:rPr lang="en-US" altLang="ja-JP" sz="2400" baseline="-25000" dirty="0"/>
              <a:t>011</a:t>
            </a:r>
            <a:r>
              <a:rPr lang="en-US" altLang="ja-JP" sz="2400" dirty="0" smtClean="0"/>
              <a:t> + 2 x</a:t>
            </a:r>
            <a:r>
              <a:rPr lang="en-US" altLang="ja-JP" sz="2400" baseline="-25000" dirty="0" smtClean="0"/>
              <a:t>1</a:t>
            </a:r>
            <a:r>
              <a:rPr lang="en-US" altLang="ja-JP" sz="2400" dirty="0" smtClean="0"/>
              <a:t>x</a:t>
            </a:r>
            <a:r>
              <a:rPr lang="en-US" altLang="ja-JP" sz="2400" baseline="-25000" dirty="0" smtClean="0"/>
              <a:t>2</a:t>
            </a:r>
            <a:r>
              <a:rPr lang="en-US" altLang="ja-JP" sz="2400" dirty="0" smtClean="0"/>
              <a:t> </a:t>
            </a:r>
            <a:r>
              <a:rPr lang="en-US" altLang="ja-JP" sz="2400" dirty="0" smtClean="0">
                <a:solidFill>
                  <a:srgbClr val="FF0000"/>
                </a:solidFill>
              </a:rPr>
              <a:t>A</a:t>
            </a:r>
            <a:r>
              <a:rPr lang="en-US" altLang="ja-JP" sz="2400" baseline="-25000" dirty="0" smtClean="0">
                <a:solidFill>
                  <a:srgbClr val="FF0000"/>
                </a:solidFill>
              </a:rPr>
              <a:t>012</a:t>
            </a:r>
            <a:r>
              <a:rPr lang="en-US" altLang="ja-JP" sz="2400" dirty="0" smtClean="0"/>
              <a:t> +x</a:t>
            </a:r>
            <a:r>
              <a:rPr lang="en-US" altLang="ja-JP" sz="2400" baseline="-25000" dirty="0"/>
              <a:t>2</a:t>
            </a:r>
            <a:r>
              <a:rPr lang="en-US" altLang="ja-JP" sz="2400" baseline="30000" dirty="0" smtClean="0"/>
              <a:t>2</a:t>
            </a:r>
            <a:r>
              <a:rPr lang="en-US" altLang="ja-JP" sz="2400" dirty="0" smtClean="0"/>
              <a:t> A</a:t>
            </a:r>
            <a:r>
              <a:rPr lang="en-US" altLang="ja-JP" sz="2400" baseline="-25000" dirty="0" smtClean="0"/>
              <a:t>022</a:t>
            </a:r>
          </a:p>
          <a:p>
            <a:r>
              <a:rPr lang="ja-JP" altLang="en-US" sz="2400" dirty="0" smtClean="0"/>
              <a:t>　　　　　ここで　</a:t>
            </a:r>
            <a:r>
              <a:rPr lang="en-US" altLang="ja-JP" sz="2400" dirty="0" smtClean="0"/>
              <a:t>A</a:t>
            </a:r>
            <a:r>
              <a:rPr lang="en-US" altLang="ja-JP" sz="2400" baseline="-25000" dirty="0" smtClean="0"/>
              <a:t>011</a:t>
            </a:r>
            <a:r>
              <a:rPr lang="en-US" altLang="ja-JP" sz="2400" dirty="0" smtClean="0"/>
              <a:t>, A</a:t>
            </a:r>
            <a:r>
              <a:rPr lang="en-US" altLang="ja-JP" sz="2400" baseline="-25000" dirty="0"/>
              <a:t>022</a:t>
            </a:r>
            <a:r>
              <a:rPr lang="ja-JP" altLang="en-US" sz="2400" dirty="0" smtClean="0"/>
              <a:t>は純物質のパラメータ。</a:t>
            </a:r>
            <a:endParaRPr lang="en-US" altLang="ja-JP" sz="2400" dirty="0" smtClean="0"/>
          </a:p>
          <a:p>
            <a:r>
              <a:rPr lang="ja-JP" altLang="en-US" sz="2400" dirty="0" smtClean="0"/>
              <a:t>　　　　　交差パラメータ</a:t>
            </a:r>
            <a:r>
              <a:rPr lang="en-US" altLang="ja-JP" sz="2400" dirty="0" smtClean="0"/>
              <a:t>A</a:t>
            </a:r>
            <a:r>
              <a:rPr lang="en-US" altLang="ja-JP" sz="2400" baseline="-25000" dirty="0" smtClean="0"/>
              <a:t>012</a:t>
            </a:r>
            <a:r>
              <a:rPr lang="ja-JP" altLang="en-US" sz="2400" dirty="0" smtClean="0"/>
              <a:t>は次式で求められる</a:t>
            </a:r>
            <a:r>
              <a:rPr lang="en-US" altLang="ja-JP" sz="2400" dirty="0" smtClean="0"/>
              <a:t>(BWR)</a:t>
            </a:r>
          </a:p>
          <a:p>
            <a:endParaRPr lang="en-US" altLang="ja-JP" sz="2400" dirty="0"/>
          </a:p>
          <a:p>
            <a:endParaRPr lang="en-US" altLang="ja-JP" sz="2400" dirty="0" smtClean="0"/>
          </a:p>
          <a:p>
            <a:endParaRPr lang="en-US" altLang="ja-JP" sz="2400" dirty="0"/>
          </a:p>
          <a:p>
            <a:r>
              <a:rPr lang="ja-JP" altLang="en-US" sz="2400" dirty="0" smtClean="0"/>
              <a:t>すなわち、純物質パラメータ</a:t>
            </a:r>
            <a:r>
              <a:rPr lang="en-US" altLang="ja-JP" sz="2400" dirty="0" err="1" smtClean="0"/>
              <a:t>T</a:t>
            </a:r>
            <a:r>
              <a:rPr lang="en-US" altLang="ja-JP" sz="2400" baseline="-25000" dirty="0" err="1"/>
              <a:t>ci</a:t>
            </a:r>
            <a:r>
              <a:rPr lang="en-US" altLang="ja-JP" sz="2400" dirty="0" smtClean="0"/>
              <a:t>, </a:t>
            </a:r>
            <a:r>
              <a:rPr lang="en-US" altLang="ja-JP" sz="2400" dirty="0" err="1" smtClean="0"/>
              <a:t>V</a:t>
            </a:r>
            <a:r>
              <a:rPr lang="en-US" altLang="ja-JP" sz="2400" baseline="-25000" dirty="0" err="1"/>
              <a:t>ci</a:t>
            </a:r>
            <a:r>
              <a:rPr lang="en-US" altLang="ja-JP" sz="2400" dirty="0" smtClean="0"/>
              <a:t>, </a:t>
            </a:r>
            <a:r>
              <a:rPr lang="en-US" altLang="ja-JP" sz="2400" dirty="0" err="1" smtClean="0"/>
              <a:t>ω</a:t>
            </a:r>
            <a:r>
              <a:rPr lang="en-US" altLang="ja-JP" sz="2400" baseline="-25000" dirty="0" err="1"/>
              <a:t>i</a:t>
            </a:r>
            <a:r>
              <a:rPr lang="en-US" altLang="ja-JP" sz="2400" baseline="-25000" dirty="0"/>
              <a:t> </a:t>
            </a:r>
            <a:r>
              <a:rPr lang="en-US" altLang="ja-JP" sz="2400" dirty="0" smtClean="0"/>
              <a:t>(</a:t>
            </a:r>
            <a:r>
              <a:rPr lang="en-US" altLang="ja-JP" sz="2400" dirty="0" err="1" smtClean="0"/>
              <a:t>i</a:t>
            </a:r>
            <a:r>
              <a:rPr lang="en-US" altLang="ja-JP" sz="2400" dirty="0" smtClean="0"/>
              <a:t>=1,2)</a:t>
            </a:r>
            <a:r>
              <a:rPr lang="ja-JP" altLang="en-US" sz="2400" dirty="0" smtClean="0"/>
              <a:t>と</a:t>
            </a:r>
            <a:endParaRPr lang="en-US" altLang="ja-JP" sz="2400" dirty="0" smtClean="0"/>
          </a:p>
          <a:p>
            <a:r>
              <a:rPr lang="ja-JP" altLang="en-US" sz="2400" dirty="0" smtClean="0"/>
              <a:t>異種分子間相互作用パラメータ</a:t>
            </a:r>
            <a:r>
              <a:rPr lang="en-US" altLang="ja-JP" sz="2400" dirty="0" smtClean="0"/>
              <a:t>m</a:t>
            </a:r>
            <a:r>
              <a:rPr lang="en-US" altLang="ja-JP" sz="2400" baseline="-25000" dirty="0"/>
              <a:t>12</a:t>
            </a:r>
            <a:r>
              <a:rPr lang="ja-JP" altLang="en-US" sz="2400" dirty="0" smtClean="0"/>
              <a:t>がわかれば混合</a:t>
            </a:r>
            <a:r>
              <a:rPr lang="ja-JP" altLang="en-US" sz="2400" dirty="0" err="1" smtClean="0"/>
              <a:t>物物</a:t>
            </a:r>
            <a:r>
              <a:rPr lang="ja-JP" altLang="en-US" sz="2400" dirty="0" smtClean="0"/>
              <a:t>性</a:t>
            </a:r>
            <a:endParaRPr lang="en-US" altLang="ja-JP" sz="2400" dirty="0" smtClean="0"/>
          </a:p>
          <a:p>
            <a:r>
              <a:rPr lang="ja-JP" altLang="en-US" sz="2400" dirty="0" smtClean="0"/>
              <a:t>は推算できる。</a:t>
            </a:r>
            <a:endParaRPr lang="en-US" altLang="ja-JP" sz="2400" dirty="0" smtClean="0"/>
          </a:p>
          <a:p>
            <a:r>
              <a:rPr lang="en-US" altLang="ja-JP" sz="2400" dirty="0"/>
              <a:t> </a:t>
            </a:r>
            <a:r>
              <a:rPr lang="en-US" altLang="ja-JP" sz="2400" dirty="0" smtClean="0"/>
              <a:t>    </a:t>
            </a:r>
            <a:r>
              <a:rPr lang="ja-JP" altLang="en-US" sz="2400" dirty="0" smtClean="0"/>
              <a:t>純物質</a:t>
            </a:r>
            <a:r>
              <a:rPr lang="en-US" altLang="ja-JP" sz="2400" dirty="0" err="1" smtClean="0"/>
              <a:t>Vci</a:t>
            </a:r>
            <a:r>
              <a:rPr lang="en-US" altLang="ja-JP" sz="2400" dirty="0" smtClean="0"/>
              <a:t>/</a:t>
            </a:r>
            <a:r>
              <a:rPr lang="en-US" altLang="ja-JP" sz="2400" dirty="0" err="1" smtClean="0"/>
              <a:t>Vcj</a:t>
            </a:r>
            <a:r>
              <a:rPr lang="ja-JP" altLang="en-US" sz="2400" dirty="0" smtClean="0"/>
              <a:t>　→　ファミリーによる</a:t>
            </a:r>
            <a:r>
              <a:rPr lang="en-US" altLang="ja-JP" sz="2400" dirty="0" err="1" smtClean="0"/>
              <a:t>m</a:t>
            </a:r>
            <a:r>
              <a:rPr lang="en-US" altLang="ja-JP" sz="2400" baseline="-25000" dirty="0" err="1" smtClean="0"/>
              <a:t>ij</a:t>
            </a:r>
            <a:r>
              <a:rPr lang="ja-JP" altLang="en-US" sz="2400" dirty="0" smtClean="0"/>
              <a:t>相関</a:t>
            </a:r>
            <a:r>
              <a:rPr lang="en-US" altLang="ja-JP" sz="2400" dirty="0" smtClean="0"/>
              <a:t> </a:t>
            </a:r>
            <a:r>
              <a:rPr lang="ja-JP" altLang="en-US" sz="2400" dirty="0" smtClean="0"/>
              <a:t>→　系の</a:t>
            </a:r>
            <a:r>
              <a:rPr lang="en-US" altLang="ja-JP" sz="2400" dirty="0" err="1" smtClean="0"/>
              <a:t>m</a:t>
            </a:r>
            <a:r>
              <a:rPr lang="en-US" altLang="ja-JP" sz="2400" baseline="-25000" dirty="0" err="1" smtClean="0"/>
              <a:t>ij</a:t>
            </a:r>
            <a:endParaRPr lang="en-US" altLang="ja-JP" sz="2400" baseline="-25000"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702412034"/>
              </p:ext>
            </p:extLst>
          </p:nvPr>
        </p:nvGraphicFramePr>
        <p:xfrm>
          <a:off x="2224881" y="3258914"/>
          <a:ext cx="4694237" cy="484187"/>
        </p:xfrm>
        <a:graphic>
          <a:graphicData uri="http://schemas.openxmlformats.org/presentationml/2006/ole">
            <mc:AlternateContent xmlns:mc="http://schemas.openxmlformats.org/markup-compatibility/2006">
              <mc:Choice xmlns:v="urn:schemas-microsoft-com:vml" Requires="v">
                <p:oleObj spid="_x0000_s8263" name="Equation" r:id="rId4" imgW="2425680" imgH="253800" progId="Equation.DSMT4">
                  <p:embed/>
                </p:oleObj>
              </mc:Choice>
              <mc:Fallback>
                <p:oleObj name="Equation" r:id="rId4" imgW="2425680" imgH="253800" progId="Equation.DSMT4">
                  <p:embed/>
                  <p:pic>
                    <p:nvPicPr>
                      <p:cNvPr id="0" name=""/>
                      <p:cNvPicPr>
                        <a:picLocks noChangeAspect="1" noChangeArrowheads="1"/>
                      </p:cNvPicPr>
                      <p:nvPr/>
                    </p:nvPicPr>
                    <p:blipFill>
                      <a:blip r:embed="rId5"/>
                      <a:srcRect/>
                      <a:stretch>
                        <a:fillRect/>
                      </a:stretch>
                    </p:blipFill>
                    <p:spPr bwMode="auto">
                      <a:xfrm>
                        <a:off x="2224881" y="3258914"/>
                        <a:ext cx="4694237" cy="484187"/>
                      </a:xfrm>
                      <a:prstGeom prst="rect">
                        <a:avLst/>
                      </a:prstGeom>
                      <a:noFill/>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2069990489"/>
              </p:ext>
            </p:extLst>
          </p:nvPr>
        </p:nvGraphicFramePr>
        <p:xfrm>
          <a:off x="2987824" y="3665642"/>
          <a:ext cx="2371725" cy="443930"/>
        </p:xfrm>
        <a:graphic>
          <a:graphicData uri="http://schemas.openxmlformats.org/presentationml/2006/ole">
            <mc:AlternateContent xmlns:mc="http://schemas.openxmlformats.org/markup-compatibility/2006">
              <mc:Choice xmlns:v="urn:schemas-microsoft-com:vml" Requires="v">
                <p:oleObj spid="_x0000_s8264" name="Equation" r:id="rId6" imgW="1079280" imgH="266400" progId="Equation.DSMT4">
                  <p:embed/>
                </p:oleObj>
              </mc:Choice>
              <mc:Fallback>
                <p:oleObj name="Equation" r:id="rId6" imgW="1079280" imgH="266400" progId="Equation.DSMT4">
                  <p:embed/>
                  <p:pic>
                    <p:nvPicPr>
                      <p:cNvPr id="0" name=""/>
                      <p:cNvPicPr/>
                      <p:nvPr/>
                    </p:nvPicPr>
                    <p:blipFill>
                      <a:blip r:embed="rId7"/>
                      <a:stretch>
                        <a:fillRect/>
                      </a:stretch>
                    </p:blipFill>
                    <p:spPr>
                      <a:xfrm>
                        <a:off x="2987824" y="3665642"/>
                        <a:ext cx="2371725" cy="443930"/>
                      </a:xfrm>
                      <a:prstGeom prst="rect">
                        <a:avLst/>
                      </a:prstGeom>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cxnSp>
        <p:nvCxnSpPr>
          <p:cNvPr id="13" name="直線矢印コネクタ 12"/>
          <p:cNvCxnSpPr/>
          <p:nvPr/>
        </p:nvCxnSpPr>
        <p:spPr>
          <a:xfrm flipH="1">
            <a:off x="2699792" y="2348880"/>
            <a:ext cx="2241678" cy="10081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372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76672"/>
            <a:ext cx="8229600" cy="785818"/>
          </a:xfrm>
        </p:spPr>
        <p:txBody>
          <a:bodyPr>
            <a:normAutofit/>
          </a:bodyPr>
          <a:lstStyle/>
          <a:p>
            <a:r>
              <a:rPr lang="ja-JP" altLang="ja-JP" dirty="0" smtClean="0">
                <a:effectLst/>
              </a:rPr>
              <a:t>対応</a:t>
            </a:r>
            <a:r>
              <a:rPr lang="ja-JP" altLang="ja-JP" dirty="0">
                <a:effectLst/>
              </a:rPr>
              <a:t>状態</a:t>
            </a:r>
            <a:r>
              <a:rPr lang="ja-JP" altLang="ja-JP" dirty="0" smtClean="0">
                <a:effectLst/>
              </a:rPr>
              <a:t>原理</a:t>
            </a:r>
            <a:r>
              <a:rPr lang="ja-JP" altLang="en-US" dirty="0" smtClean="0">
                <a:effectLst/>
              </a:rPr>
              <a:t>と</a:t>
            </a:r>
            <a:r>
              <a:rPr lang="ja-JP" altLang="ja-JP" dirty="0" smtClean="0">
                <a:effectLst/>
              </a:rPr>
              <a:t>一般化状態式</a:t>
            </a:r>
            <a:endParaRPr kumimoji="1" lang="ja-JP" altLang="en-US" dirty="0"/>
          </a:p>
        </p:txBody>
      </p:sp>
      <p:sp>
        <p:nvSpPr>
          <p:cNvPr id="3" name="テキスト ボックス 2"/>
          <p:cNvSpPr txBox="1"/>
          <p:nvPr/>
        </p:nvSpPr>
        <p:spPr>
          <a:xfrm>
            <a:off x="1475656" y="1556792"/>
            <a:ext cx="4968552" cy="523220"/>
          </a:xfrm>
          <a:prstGeom prst="rect">
            <a:avLst/>
          </a:prstGeom>
          <a:noFill/>
        </p:spPr>
        <p:txBody>
          <a:bodyPr wrap="square" rtlCol="0">
            <a:spAutoFit/>
          </a:bodyPr>
          <a:lstStyle/>
          <a:p>
            <a:r>
              <a:rPr lang="en-US" altLang="ja-JP" sz="2800" dirty="0"/>
              <a:t>van der Waals</a:t>
            </a:r>
            <a:r>
              <a:rPr lang="ja-JP" altLang="ja-JP" sz="2800" dirty="0"/>
              <a:t>一般化状態式</a:t>
            </a:r>
            <a:endParaRPr kumimoji="1" lang="ja-JP" altLang="en-US" sz="2800" dirty="0"/>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184102905"/>
              </p:ext>
            </p:extLst>
          </p:nvPr>
        </p:nvGraphicFramePr>
        <p:xfrm>
          <a:off x="2123728" y="2083708"/>
          <a:ext cx="2232248" cy="884855"/>
        </p:xfrm>
        <a:graphic>
          <a:graphicData uri="http://schemas.openxmlformats.org/presentationml/2006/ole">
            <mc:AlternateContent xmlns:mc="http://schemas.openxmlformats.org/markup-compatibility/2006">
              <mc:Choice xmlns:v="urn:schemas-microsoft-com:vml" Requires="v">
                <p:oleObj spid="_x0000_s11280" name="Equation" r:id="rId3" imgW="1051200" imgH="420480" progId="Equation.DSMT4">
                  <p:embed/>
                </p:oleObj>
              </mc:Choice>
              <mc:Fallback>
                <p:oleObj name="Equation" r:id="rId3" imgW="1051200" imgH="420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2083708"/>
                        <a:ext cx="2232248" cy="884855"/>
                      </a:xfrm>
                      <a:prstGeom prst="rect">
                        <a:avLst/>
                      </a:prstGeom>
                      <a:noFill/>
                    </p:spPr>
                  </p:pic>
                </p:oleObj>
              </mc:Fallback>
            </mc:AlternateContent>
          </a:graphicData>
        </a:graphic>
      </p:graphicFrame>
      <p:sp>
        <p:nvSpPr>
          <p:cNvPr id="7" name="テキスト ボックス 6"/>
          <p:cNvSpPr txBox="1"/>
          <p:nvPr/>
        </p:nvSpPr>
        <p:spPr>
          <a:xfrm>
            <a:off x="1301777" y="2994858"/>
            <a:ext cx="6696744" cy="3046988"/>
          </a:xfrm>
          <a:prstGeom prst="rect">
            <a:avLst/>
          </a:prstGeom>
          <a:noFill/>
        </p:spPr>
        <p:txBody>
          <a:bodyPr wrap="square" rtlCol="0">
            <a:spAutoFit/>
          </a:bodyPr>
          <a:lstStyle/>
          <a:p>
            <a:r>
              <a:rPr kumimoji="1" lang="ja-JP" altLang="en-US" sz="2400" dirty="0" smtClean="0"/>
              <a:t>ここで，</a:t>
            </a:r>
            <a:r>
              <a:rPr kumimoji="1" lang="en-US" altLang="ja-JP" sz="2400" dirty="0" err="1" smtClean="0"/>
              <a:t>Tr</a:t>
            </a:r>
            <a:r>
              <a:rPr kumimoji="1" lang="en-US" altLang="ja-JP" sz="2400" dirty="0" smtClean="0"/>
              <a:t>=T/</a:t>
            </a:r>
            <a:r>
              <a:rPr kumimoji="1" lang="en-US" altLang="ja-JP" sz="2400" dirty="0" err="1" smtClean="0"/>
              <a:t>Tc</a:t>
            </a:r>
            <a:r>
              <a:rPr kumimoji="1" lang="en-US" altLang="ja-JP" sz="2400" dirty="0" smtClean="0"/>
              <a:t>, </a:t>
            </a:r>
            <a:r>
              <a:rPr kumimoji="1" lang="en-US" altLang="ja-JP" sz="2400" dirty="0" err="1" smtClean="0"/>
              <a:t>Pr</a:t>
            </a:r>
            <a:r>
              <a:rPr kumimoji="1" lang="en-US" altLang="ja-JP" sz="2400" dirty="0" smtClean="0"/>
              <a:t>=P/Pc, </a:t>
            </a:r>
            <a:r>
              <a:rPr kumimoji="1" lang="en-US" altLang="ja-JP" sz="2400" dirty="0" err="1" smtClean="0"/>
              <a:t>Vr</a:t>
            </a:r>
            <a:r>
              <a:rPr kumimoji="1" lang="en-US" altLang="ja-JP" sz="2400" dirty="0" smtClean="0"/>
              <a:t>=V/</a:t>
            </a:r>
            <a:r>
              <a:rPr kumimoji="1" lang="en-US" altLang="ja-JP" sz="2400" dirty="0" err="1" smtClean="0"/>
              <a:t>Vc</a:t>
            </a:r>
            <a:r>
              <a:rPr kumimoji="1" lang="ja-JP" altLang="en-US" sz="2400" dirty="0" smtClean="0"/>
              <a:t>で定義される無次元数で，対臨界温度　</a:t>
            </a:r>
            <a:r>
              <a:rPr lang="en-US" altLang="ja-JP" sz="2400" dirty="0" smtClean="0"/>
              <a:t>reduced temperature </a:t>
            </a:r>
            <a:r>
              <a:rPr kumimoji="1" lang="ja-JP" altLang="en-US" sz="2400" dirty="0" smtClean="0"/>
              <a:t>などと呼ばれる</a:t>
            </a:r>
            <a:r>
              <a:rPr kumimoji="1" lang="en-US" altLang="ja-JP" sz="2400" dirty="0" smtClean="0"/>
              <a:t>.</a:t>
            </a:r>
          </a:p>
          <a:p>
            <a:r>
              <a:rPr lang="ja-JP" altLang="en-US" sz="2400" dirty="0"/>
              <a:t>Ｐｒ＝ｆ（Ｔｒ，Ｖｒ）　　</a:t>
            </a:r>
            <a:r>
              <a:rPr lang="ja-JP" altLang="en-US" sz="2400" dirty="0">
                <a:solidFill>
                  <a:srgbClr val="FF0000"/>
                </a:solidFill>
              </a:rPr>
              <a:t>二</a:t>
            </a:r>
            <a:r>
              <a:rPr lang="ja-JP" altLang="en-US" sz="2400" dirty="0" smtClean="0">
                <a:solidFill>
                  <a:srgbClr val="FF0000"/>
                </a:solidFill>
              </a:rPr>
              <a:t>変数</a:t>
            </a:r>
            <a:r>
              <a:rPr lang="ja-JP" altLang="en-US" sz="2400" dirty="0">
                <a:solidFill>
                  <a:srgbClr val="FF0000"/>
                </a:solidFill>
              </a:rPr>
              <a:t>対応状態原理</a:t>
            </a:r>
            <a:r>
              <a:rPr lang="ja-JP" altLang="en-US" sz="2400" dirty="0"/>
              <a:t>　ＣＳＰ</a:t>
            </a:r>
          </a:p>
          <a:p>
            <a:r>
              <a:rPr lang="ja-JP" altLang="en-US" sz="2400" dirty="0" smtClean="0"/>
              <a:t>→　</a:t>
            </a:r>
            <a:r>
              <a:rPr lang="ja-JP" altLang="en-US" sz="2400" b="1" dirty="0" smtClean="0">
                <a:solidFill>
                  <a:srgbClr val="3366FF"/>
                </a:solidFill>
              </a:rPr>
              <a:t>無極性・球状物質</a:t>
            </a:r>
            <a:r>
              <a:rPr lang="ja-JP" altLang="en-US" sz="2400" dirty="0" smtClean="0"/>
              <a:t>に適用可能</a:t>
            </a:r>
            <a:endParaRPr lang="en-US" altLang="ja-JP" sz="2400" dirty="0" smtClean="0"/>
          </a:p>
          <a:p>
            <a:r>
              <a:rPr lang="ja-JP" altLang="en-US" sz="2400" dirty="0" smtClean="0"/>
              <a:t>・鎖状</a:t>
            </a:r>
            <a:r>
              <a:rPr lang="ja-JP" altLang="en-US" sz="2400" dirty="0"/>
              <a:t>物質にも</a:t>
            </a:r>
            <a:r>
              <a:rPr lang="ja-JP" altLang="en-US" sz="2400" dirty="0" smtClean="0"/>
              <a:t>適用するため蒸気圧データから得られるパラメータ</a:t>
            </a:r>
            <a:r>
              <a:rPr lang="en-US" altLang="ja-JP" sz="2400" dirty="0" smtClean="0"/>
              <a:t>ω</a:t>
            </a:r>
            <a:r>
              <a:rPr lang="ja-JP" altLang="en-US" sz="2400" dirty="0" smtClean="0"/>
              <a:t>を考慮して</a:t>
            </a:r>
            <a:r>
              <a:rPr lang="ja-JP" altLang="en-US" sz="2400" dirty="0" smtClean="0">
                <a:solidFill>
                  <a:srgbClr val="FF0000"/>
                </a:solidFill>
              </a:rPr>
              <a:t>三変数対応状態原理</a:t>
            </a:r>
            <a:r>
              <a:rPr lang="ja-JP" altLang="en-US" sz="2400" dirty="0" smtClean="0"/>
              <a:t>に基づく一般化</a:t>
            </a:r>
            <a:r>
              <a:rPr lang="ja-JP" altLang="en-US" sz="2400" dirty="0"/>
              <a:t>状態式Ｐｒ＝ｆ（Ｔｒ，</a:t>
            </a:r>
            <a:r>
              <a:rPr lang="ja-JP" altLang="en-US" sz="2400" dirty="0" smtClean="0"/>
              <a:t>Ｖｒ</a:t>
            </a:r>
            <a:r>
              <a:rPr lang="en-US" altLang="ja-JP" sz="2400" dirty="0" smtClean="0"/>
              <a:t>,ω</a:t>
            </a:r>
            <a:r>
              <a:rPr lang="ja-JP" altLang="en-US" sz="2400" dirty="0" smtClean="0"/>
              <a:t>）</a:t>
            </a:r>
            <a:r>
              <a:rPr lang="ja-JP" altLang="en-US" sz="2400" dirty="0"/>
              <a:t>が</a:t>
            </a:r>
            <a:r>
              <a:rPr lang="ja-JP" altLang="en-US" sz="2400" dirty="0" smtClean="0"/>
              <a:t>ポピュラー</a:t>
            </a:r>
            <a:endParaRPr lang="en-US" altLang="ja-JP" sz="2400" dirty="0" smtClean="0"/>
          </a:p>
        </p:txBody>
      </p:sp>
    </p:spTree>
    <p:extLst>
      <p:ext uri="{BB962C8B-B14F-4D97-AF65-F5344CB8AC3E}">
        <p14:creationId xmlns:p14="http://schemas.microsoft.com/office/powerpoint/2010/main" val="2678292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763688" y="548680"/>
            <a:ext cx="5616624" cy="785818"/>
          </a:xfrm>
        </p:spPr>
        <p:txBody>
          <a:bodyPr>
            <a:normAutofit fontScale="90000"/>
          </a:bodyPr>
          <a:lstStyle/>
          <a:p>
            <a:r>
              <a:rPr kumimoji="1" lang="ja-JP" altLang="en-US" dirty="0" smtClean="0"/>
              <a:t>一般化状態式（１）－</a:t>
            </a:r>
            <a:r>
              <a:rPr kumimoji="1" lang="en-US" altLang="ja-JP" dirty="0" smtClean="0"/>
              <a:t>Peng-Robinson </a:t>
            </a:r>
            <a:r>
              <a:rPr kumimoji="1" lang="ja-JP" altLang="en-US" dirty="0" smtClean="0"/>
              <a:t>ＥＯＳ</a:t>
            </a:r>
            <a:endParaRPr kumimoji="1" lang="ja-JP"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609650442"/>
              </p:ext>
            </p:extLst>
          </p:nvPr>
        </p:nvGraphicFramePr>
        <p:xfrm>
          <a:off x="1979712" y="2132856"/>
          <a:ext cx="4202509" cy="936104"/>
        </p:xfrm>
        <a:graphic>
          <a:graphicData uri="http://schemas.openxmlformats.org/presentationml/2006/ole">
            <mc:AlternateContent xmlns:mc="http://schemas.openxmlformats.org/markup-compatibility/2006">
              <mc:Choice xmlns:v="urn:schemas-microsoft-com:vml" Requires="v">
                <p:oleObj spid="_x0000_s5197" name="Equation" r:id="rId3" imgW="1983960" imgH="429480" progId="Equation.DSMT4">
                  <p:embed/>
                </p:oleObj>
              </mc:Choice>
              <mc:Fallback>
                <p:oleObj name="Equation" r:id="rId3" imgW="1983960" imgH="42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132856"/>
                        <a:ext cx="4202509" cy="936104"/>
                      </a:xfrm>
                      <a:prstGeom prst="rect">
                        <a:avLst/>
                      </a:prstGeom>
                      <a:noFill/>
                    </p:spPr>
                  </p:pic>
                </p:oleObj>
              </mc:Fallback>
            </mc:AlternateContent>
          </a:graphicData>
        </a:graphic>
      </p:graphicFrame>
      <p:sp>
        <p:nvSpPr>
          <p:cNvPr id="6" name="テキスト ボックス 5"/>
          <p:cNvSpPr txBox="1"/>
          <p:nvPr/>
        </p:nvSpPr>
        <p:spPr>
          <a:xfrm>
            <a:off x="251520" y="1628800"/>
            <a:ext cx="8352928" cy="461665"/>
          </a:xfrm>
          <a:prstGeom prst="rect">
            <a:avLst/>
          </a:prstGeom>
          <a:noFill/>
        </p:spPr>
        <p:txBody>
          <a:bodyPr wrap="square" rtlCol="0">
            <a:spAutoFit/>
          </a:bodyPr>
          <a:lstStyle/>
          <a:p>
            <a:r>
              <a:rPr lang="ja-JP" altLang="ja-JP" sz="2400" dirty="0"/>
              <a:t>現在最も広くプロセス設計で用いられている</a:t>
            </a:r>
            <a:r>
              <a:rPr lang="en-US" altLang="ja-JP" sz="2400" dirty="0"/>
              <a:t>Peng-Robinson EOS </a:t>
            </a:r>
            <a:endParaRPr lang="ja-JP" altLang="ja-JP" sz="2400" dirty="0"/>
          </a:p>
        </p:txBody>
      </p:sp>
      <p:sp>
        <p:nvSpPr>
          <p:cNvPr id="18" name="テキスト ボックス 17"/>
          <p:cNvSpPr txBox="1"/>
          <p:nvPr/>
        </p:nvSpPr>
        <p:spPr>
          <a:xfrm>
            <a:off x="611560" y="3284983"/>
            <a:ext cx="8208912" cy="1938992"/>
          </a:xfrm>
          <a:prstGeom prst="rect">
            <a:avLst/>
          </a:prstGeom>
          <a:noFill/>
        </p:spPr>
        <p:txBody>
          <a:bodyPr wrap="square" rtlCol="0">
            <a:spAutoFit/>
          </a:bodyPr>
          <a:lstStyle/>
          <a:p>
            <a:r>
              <a:rPr lang="ja-JP" altLang="ja-JP" sz="2400" dirty="0" smtClean="0"/>
              <a:t>では，</a:t>
            </a:r>
            <a:r>
              <a:rPr lang="en-US" altLang="ja-JP" sz="2400" dirty="0" smtClean="0"/>
              <a:t>van der Waals</a:t>
            </a:r>
            <a:r>
              <a:rPr lang="ja-JP" altLang="ja-JP" sz="2400" dirty="0" smtClean="0"/>
              <a:t>状態式同様に，臨界点における条件より</a:t>
            </a:r>
            <a:endParaRPr lang="en-US" altLang="ja-JP" sz="2400" dirty="0" smtClean="0"/>
          </a:p>
          <a:p>
            <a:endParaRPr kumimoji="1" lang="en-US" altLang="ja-JP" sz="2400" dirty="0" smtClean="0"/>
          </a:p>
          <a:p>
            <a:endParaRPr lang="en-US" altLang="ja-JP" sz="2400" dirty="0"/>
          </a:p>
          <a:p>
            <a:r>
              <a:rPr kumimoji="1" lang="ja-JP" altLang="en-US" sz="2400" dirty="0" smtClean="0"/>
              <a:t>蒸気圧を良好に表現するため次の補正項を加えた</a:t>
            </a:r>
            <a:endParaRPr kumimoji="1" lang="en-US" altLang="ja-JP" sz="2400" dirty="0" smtClean="0"/>
          </a:p>
          <a:p>
            <a:endParaRPr kumimoji="1" lang="ja-JP" altLang="en-US" sz="2400" dirty="0"/>
          </a:p>
        </p:txBody>
      </p:sp>
      <p:sp>
        <p:nvSpPr>
          <p:cNvPr id="9216"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9217" name="オブジェクト 9216"/>
          <p:cNvGraphicFramePr>
            <a:graphicFrameLocks noChangeAspect="1"/>
          </p:cNvGraphicFramePr>
          <p:nvPr>
            <p:extLst>
              <p:ext uri="{D42A27DB-BD31-4B8C-83A1-F6EECF244321}">
                <p14:modId xmlns:p14="http://schemas.microsoft.com/office/powerpoint/2010/main" val="2302117593"/>
              </p:ext>
            </p:extLst>
          </p:nvPr>
        </p:nvGraphicFramePr>
        <p:xfrm>
          <a:off x="1691680" y="3717032"/>
          <a:ext cx="2233794" cy="734398"/>
        </p:xfrm>
        <a:graphic>
          <a:graphicData uri="http://schemas.openxmlformats.org/presentationml/2006/ole">
            <mc:AlternateContent xmlns:mc="http://schemas.openxmlformats.org/markup-compatibility/2006">
              <mc:Choice xmlns:v="urn:schemas-microsoft-com:vml" Requires="v">
                <p:oleObj spid="_x0000_s5198" name="Equation" r:id="rId5" imgW="1371240" imgH="447840" progId="Equation.DSMT4">
                  <p:embed/>
                </p:oleObj>
              </mc:Choice>
              <mc:Fallback>
                <p:oleObj name="Equation" r:id="rId5" imgW="1371240" imgH="447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717032"/>
                        <a:ext cx="2233794" cy="734398"/>
                      </a:xfrm>
                      <a:prstGeom prst="rect">
                        <a:avLst/>
                      </a:prstGeom>
                      <a:noFill/>
                    </p:spPr>
                  </p:pic>
                </p:oleObj>
              </mc:Fallback>
            </mc:AlternateContent>
          </a:graphicData>
        </a:graphic>
      </p:graphicFrame>
      <p:sp>
        <p:nvSpPr>
          <p:cNvPr id="9218"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9219" name="オブジェクト 9218"/>
          <p:cNvGraphicFramePr>
            <a:graphicFrameLocks noChangeAspect="1"/>
          </p:cNvGraphicFramePr>
          <p:nvPr>
            <p:extLst>
              <p:ext uri="{D42A27DB-BD31-4B8C-83A1-F6EECF244321}">
                <p14:modId xmlns:p14="http://schemas.microsoft.com/office/powerpoint/2010/main" val="3521972829"/>
              </p:ext>
            </p:extLst>
          </p:nvPr>
        </p:nvGraphicFramePr>
        <p:xfrm>
          <a:off x="4572000" y="3717032"/>
          <a:ext cx="2009581" cy="693956"/>
        </p:xfrm>
        <a:graphic>
          <a:graphicData uri="http://schemas.openxmlformats.org/presentationml/2006/ole">
            <mc:AlternateContent xmlns:mc="http://schemas.openxmlformats.org/markup-compatibility/2006">
              <mc:Choice xmlns:v="urn:schemas-microsoft-com:vml" Requires="v">
                <p:oleObj spid="_x0000_s5199" name="Equation" r:id="rId7" imgW="1307160" imgH="447840" progId="Equation.DSMT4">
                  <p:embed/>
                </p:oleObj>
              </mc:Choice>
              <mc:Fallback>
                <p:oleObj name="Equation" r:id="rId7" imgW="1307160" imgH="447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717032"/>
                        <a:ext cx="2009581" cy="693956"/>
                      </a:xfrm>
                      <a:prstGeom prst="rect">
                        <a:avLst/>
                      </a:prstGeom>
                      <a:noFill/>
                    </p:spPr>
                  </p:pic>
                </p:oleObj>
              </mc:Fallback>
            </mc:AlternateContent>
          </a:graphicData>
        </a:graphic>
      </p:graphicFrame>
      <p:sp>
        <p:nvSpPr>
          <p:cNvPr id="9220"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9221" name="オブジェクト 9220"/>
          <p:cNvGraphicFramePr>
            <a:graphicFrameLocks noChangeAspect="1"/>
          </p:cNvGraphicFramePr>
          <p:nvPr>
            <p:extLst>
              <p:ext uri="{D42A27DB-BD31-4B8C-83A1-F6EECF244321}">
                <p14:modId xmlns:p14="http://schemas.microsoft.com/office/powerpoint/2010/main" val="2332458809"/>
              </p:ext>
            </p:extLst>
          </p:nvPr>
        </p:nvGraphicFramePr>
        <p:xfrm>
          <a:off x="1691680" y="4762311"/>
          <a:ext cx="2736304" cy="462213"/>
        </p:xfrm>
        <a:graphic>
          <a:graphicData uri="http://schemas.openxmlformats.org/presentationml/2006/ole">
            <mc:AlternateContent xmlns:mc="http://schemas.openxmlformats.org/markup-compatibility/2006">
              <mc:Choice xmlns:v="urn:schemas-microsoft-com:vml" Requires="v">
                <p:oleObj spid="_x0000_s5200" name="Equation" r:id="rId9" imgW="1380240" imgH="228240" progId="Equation.DSMT4">
                  <p:embed/>
                </p:oleObj>
              </mc:Choice>
              <mc:Fallback>
                <p:oleObj name="Equation" r:id="rId9" imgW="1380240" imgH="228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1680" y="4762311"/>
                        <a:ext cx="2736304" cy="462213"/>
                      </a:xfrm>
                      <a:prstGeom prst="rect">
                        <a:avLst/>
                      </a:prstGeom>
                      <a:noFill/>
                    </p:spPr>
                  </p:pic>
                </p:oleObj>
              </mc:Fallback>
            </mc:AlternateContent>
          </a:graphicData>
        </a:graphic>
      </p:graphicFrame>
      <p:sp>
        <p:nvSpPr>
          <p:cNvPr id="922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9223" name="オブジェクト 9222"/>
          <p:cNvGraphicFramePr>
            <a:graphicFrameLocks noChangeAspect="1"/>
          </p:cNvGraphicFramePr>
          <p:nvPr>
            <p:extLst>
              <p:ext uri="{D42A27DB-BD31-4B8C-83A1-F6EECF244321}">
                <p14:modId xmlns:p14="http://schemas.microsoft.com/office/powerpoint/2010/main" val="1041080566"/>
              </p:ext>
            </p:extLst>
          </p:nvPr>
        </p:nvGraphicFramePr>
        <p:xfrm>
          <a:off x="2267744" y="5229200"/>
          <a:ext cx="1921869" cy="432048"/>
        </p:xfrm>
        <a:graphic>
          <a:graphicData uri="http://schemas.openxmlformats.org/presentationml/2006/ole">
            <mc:AlternateContent xmlns:mc="http://schemas.openxmlformats.org/markup-compatibility/2006">
              <mc:Choice xmlns:v="urn:schemas-microsoft-com:vml" Requires="v">
                <p:oleObj spid="_x0000_s5201" name="Equation" r:id="rId11" imgW="1234080" imgH="264960" progId="Equation.DSMT4">
                  <p:embed/>
                </p:oleObj>
              </mc:Choice>
              <mc:Fallback>
                <p:oleObj name="Equation" r:id="rId11" imgW="1234080" imgH="264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744" y="5229200"/>
                        <a:ext cx="1921869" cy="432048"/>
                      </a:xfrm>
                      <a:prstGeom prst="rect">
                        <a:avLst/>
                      </a:prstGeom>
                      <a:noFill/>
                    </p:spPr>
                  </p:pic>
                </p:oleObj>
              </mc:Fallback>
            </mc:AlternateContent>
          </a:graphicData>
        </a:graphic>
      </p:graphicFrame>
      <p:sp>
        <p:nvSpPr>
          <p:cNvPr id="9232" name="テキスト ボックス 9231"/>
          <p:cNvSpPr txBox="1"/>
          <p:nvPr/>
        </p:nvSpPr>
        <p:spPr>
          <a:xfrm>
            <a:off x="3203848" y="5589240"/>
            <a:ext cx="3888432" cy="369332"/>
          </a:xfrm>
          <a:prstGeom prst="rect">
            <a:avLst/>
          </a:prstGeom>
          <a:noFill/>
        </p:spPr>
        <p:txBody>
          <a:bodyPr wrap="square" rtlCol="0">
            <a:spAutoFit/>
          </a:bodyPr>
          <a:lstStyle/>
          <a:p>
            <a:r>
              <a:rPr lang="en-US" altLang="ja-JP" dirty="0" smtClean="0"/>
              <a:t>κ</a:t>
            </a:r>
            <a:r>
              <a:rPr lang="ja-JP" altLang="en-US" dirty="0" smtClean="0"/>
              <a:t>　</a:t>
            </a:r>
            <a:r>
              <a:rPr lang="en-US" altLang="ja-JP" dirty="0" smtClean="0"/>
              <a:t>= </a:t>
            </a:r>
            <a:r>
              <a:rPr lang="en-US" altLang="ja-JP" dirty="0"/>
              <a:t>0.37464+1.54226 -0.26992 </a:t>
            </a:r>
            <a:r>
              <a:rPr lang="en-US" altLang="ja-JP" dirty="0" smtClean="0"/>
              <a:t>ω</a:t>
            </a:r>
            <a:r>
              <a:rPr lang="en-US" altLang="ja-JP" baseline="30000" dirty="0" smtClean="0"/>
              <a:t>2</a:t>
            </a:r>
            <a:endParaRPr kumimoji="1" lang="ja-JP" altLang="en-US" dirty="0"/>
          </a:p>
        </p:txBody>
      </p:sp>
    </p:spTree>
    <p:extLst>
      <p:ext uri="{BB962C8B-B14F-4D97-AF65-F5344CB8AC3E}">
        <p14:creationId xmlns:p14="http://schemas.microsoft.com/office/powerpoint/2010/main" val="2437356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196754" y="404638"/>
            <a:ext cx="7398564" cy="785818"/>
          </a:xfrm>
        </p:spPr>
        <p:txBody>
          <a:bodyPr>
            <a:normAutofit fontScale="90000"/>
          </a:bodyPr>
          <a:lstStyle/>
          <a:p>
            <a:r>
              <a:rPr lang="ja-JP" altLang="en-US" dirty="0"/>
              <a:t>一般化状態式</a:t>
            </a:r>
            <a:r>
              <a:rPr lang="ja-JP" altLang="en-US" dirty="0" smtClean="0"/>
              <a:t>（</a:t>
            </a:r>
            <a:r>
              <a:rPr lang="en-US" altLang="ja-JP" dirty="0" smtClean="0"/>
              <a:t>2</a:t>
            </a:r>
            <a:r>
              <a:rPr lang="ja-JP" altLang="en-US" dirty="0" smtClean="0"/>
              <a:t>）－</a:t>
            </a:r>
            <a:r>
              <a:rPr lang="en-US" altLang="ja-JP" dirty="0" smtClean="0"/>
              <a:t/>
            </a:r>
            <a:br>
              <a:rPr lang="en-US" altLang="ja-JP" dirty="0" smtClean="0"/>
            </a:br>
            <a:r>
              <a:rPr lang="ja-JP" altLang="en-US" dirty="0" smtClean="0"/>
              <a:t> </a:t>
            </a:r>
            <a:r>
              <a:rPr lang="en-US" altLang="ja-JP" b="1" dirty="0" smtClean="0">
                <a:effectLst/>
              </a:rPr>
              <a:t>15</a:t>
            </a:r>
            <a:r>
              <a:rPr lang="ja-JP" altLang="ja-JP" b="1" dirty="0">
                <a:effectLst/>
              </a:rPr>
              <a:t>定数</a:t>
            </a:r>
            <a:r>
              <a:rPr lang="en-US" altLang="ja-JP" b="1" dirty="0">
                <a:effectLst/>
              </a:rPr>
              <a:t>BWR</a:t>
            </a:r>
            <a:r>
              <a:rPr lang="ja-JP" altLang="ja-JP" b="1" dirty="0">
                <a:effectLst/>
              </a:rPr>
              <a:t>状態方程式</a:t>
            </a:r>
            <a:endParaRPr kumimoji="1" lang="ja-JP"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3690726360"/>
              </p:ext>
            </p:extLst>
          </p:nvPr>
        </p:nvGraphicFramePr>
        <p:xfrm>
          <a:off x="1560684" y="1525004"/>
          <a:ext cx="6022632" cy="3070694"/>
        </p:xfrm>
        <a:graphic>
          <a:graphicData uri="http://schemas.openxmlformats.org/presentationml/2006/ole">
            <mc:AlternateContent xmlns:mc="http://schemas.openxmlformats.org/markup-compatibility/2006">
              <mc:Choice xmlns:v="urn:schemas-microsoft-com:vml" Requires="v">
                <p:oleObj spid="_x0000_s6176" name="Equation" r:id="rId3" imgW="3352800" imgH="1778000" progId="Equation.DSMT4">
                  <p:embed/>
                </p:oleObj>
              </mc:Choice>
              <mc:Fallback>
                <p:oleObj name="Equation" r:id="rId3" imgW="3352800" imgH="177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684" y="1525004"/>
                        <a:ext cx="6022632" cy="3070694"/>
                      </a:xfrm>
                      <a:prstGeom prst="rect">
                        <a:avLst/>
                      </a:prstGeom>
                      <a:noFill/>
                    </p:spPr>
                  </p:pic>
                </p:oleObj>
              </mc:Fallback>
            </mc:AlternateContent>
          </a:graphicData>
        </a:graphic>
      </p:graphicFrame>
      <p:sp>
        <p:nvSpPr>
          <p:cNvPr id="26" name="Rectangle 22"/>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7" name="Rectangle 23"/>
          <p:cNvSpPr>
            <a:spLocks noChangeArrowheads="1"/>
          </p:cNvSpPr>
          <p:nvPr/>
        </p:nvSpPr>
        <p:spPr bwMode="auto">
          <a:xfrm>
            <a:off x="0" y="933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8" name="Rectangle 24"/>
          <p:cNvSpPr>
            <a:spLocks noChangeArrowheads="1"/>
          </p:cNvSpPr>
          <p:nvPr/>
        </p:nvSpPr>
        <p:spPr bwMode="auto">
          <a:xfrm>
            <a:off x="0" y="16383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9" name="Rectangle 25"/>
          <p:cNvSpPr>
            <a:spLocks noChangeArrowheads="1"/>
          </p:cNvSpPr>
          <p:nvPr/>
        </p:nvSpPr>
        <p:spPr bwMode="auto">
          <a:xfrm>
            <a:off x="0" y="23526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30" name="Rectangle 26"/>
          <p:cNvSpPr>
            <a:spLocks noChangeArrowheads="1"/>
          </p:cNvSpPr>
          <p:nvPr/>
        </p:nvSpPr>
        <p:spPr bwMode="auto">
          <a:xfrm>
            <a:off x="33329" y="306035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31" name="テキスト ボックス 30"/>
          <p:cNvSpPr txBox="1"/>
          <p:nvPr/>
        </p:nvSpPr>
        <p:spPr>
          <a:xfrm>
            <a:off x="1259632" y="4653136"/>
            <a:ext cx="7272808" cy="1200329"/>
          </a:xfrm>
          <a:prstGeom prst="rect">
            <a:avLst/>
          </a:prstGeom>
          <a:noFill/>
        </p:spPr>
        <p:txBody>
          <a:bodyPr wrap="square" rtlCol="0">
            <a:spAutoFit/>
          </a:bodyPr>
          <a:lstStyle/>
          <a:p>
            <a:r>
              <a:rPr kumimoji="1" lang="en-US" altLang="ja-JP" sz="2400" dirty="0" smtClean="0"/>
              <a:t>15</a:t>
            </a:r>
            <a:r>
              <a:rPr kumimoji="1" lang="ja-JP" altLang="en-US" sz="2400" dirty="0" smtClean="0"/>
              <a:t>定数は</a:t>
            </a:r>
            <a:r>
              <a:rPr kumimoji="1" lang="en-US" altLang="ja-JP" sz="2400" dirty="0" err="1" smtClean="0"/>
              <a:t>T</a:t>
            </a:r>
            <a:r>
              <a:rPr kumimoji="1" lang="en-US" altLang="ja-JP" sz="2400" baseline="-25000" dirty="0" err="1" smtClean="0"/>
              <a:t>c</a:t>
            </a:r>
            <a:r>
              <a:rPr kumimoji="1" lang="en-US" altLang="ja-JP" sz="2400" dirty="0" smtClean="0"/>
              <a:t>, </a:t>
            </a:r>
            <a:r>
              <a:rPr kumimoji="1" lang="en-US" altLang="ja-JP" sz="2400" dirty="0" err="1" smtClean="0"/>
              <a:t>ρ</a:t>
            </a:r>
            <a:r>
              <a:rPr kumimoji="1" lang="en-US" altLang="ja-JP" sz="2400" baseline="-25000" dirty="0" err="1" smtClean="0"/>
              <a:t>c</a:t>
            </a:r>
            <a:r>
              <a:rPr kumimoji="1" lang="en-US" altLang="ja-JP" sz="2400" dirty="0" err="1" smtClean="0"/>
              <a:t>,ω</a:t>
            </a:r>
            <a:r>
              <a:rPr kumimoji="1" lang="ja-JP" altLang="en-US" sz="2400" dirty="0" smtClean="0"/>
              <a:t>で表される．本式は三変数対応状態原理に従う一般化状態方程式である．例えば，</a:t>
            </a:r>
            <a:r>
              <a:rPr kumimoji="1" lang="ja-JP" altLang="en-US" sz="2400" i="1" dirty="0" smtClean="0"/>
              <a:t>Ａ</a:t>
            </a:r>
            <a:r>
              <a:rPr kumimoji="1" lang="en-US" altLang="ja-JP" sz="2400" baseline="-25000" dirty="0" smtClean="0"/>
              <a:t>0</a:t>
            </a:r>
            <a:r>
              <a:rPr kumimoji="1" lang="ja-JP" altLang="en-US" sz="2400" dirty="0" smtClean="0"/>
              <a:t>は，次式で表される</a:t>
            </a:r>
            <a:endParaRPr kumimoji="1" lang="ja-JP" altLang="en-US" sz="2400" dirty="0"/>
          </a:p>
        </p:txBody>
      </p:sp>
      <p:graphicFrame>
        <p:nvGraphicFramePr>
          <p:cNvPr id="33" name="オブジェクト 32"/>
          <p:cNvGraphicFramePr>
            <a:graphicFrameLocks noChangeAspect="1"/>
          </p:cNvGraphicFramePr>
          <p:nvPr>
            <p:extLst>
              <p:ext uri="{D42A27DB-BD31-4B8C-83A1-F6EECF244321}">
                <p14:modId xmlns:p14="http://schemas.microsoft.com/office/powerpoint/2010/main" val="3677313189"/>
              </p:ext>
            </p:extLst>
          </p:nvPr>
        </p:nvGraphicFramePr>
        <p:xfrm>
          <a:off x="1708150" y="5699125"/>
          <a:ext cx="5130800" cy="501650"/>
        </p:xfrm>
        <a:graphic>
          <a:graphicData uri="http://schemas.openxmlformats.org/presentationml/2006/ole">
            <mc:AlternateContent xmlns:mc="http://schemas.openxmlformats.org/markup-compatibility/2006">
              <mc:Choice xmlns:v="urn:schemas-microsoft-com:vml" Requires="v">
                <p:oleObj spid="_x0000_s6177" name="Equation" r:id="rId5" imgW="2933640" imgH="279360" progId="Equation.DSMT4">
                  <p:embed/>
                </p:oleObj>
              </mc:Choice>
              <mc:Fallback>
                <p:oleObj name="Equation" r:id="rId5" imgW="2933640" imgH="279360" progId="Equation.DSMT4">
                  <p:embed/>
                  <p:pic>
                    <p:nvPicPr>
                      <p:cNvPr id="0" name=""/>
                      <p:cNvPicPr>
                        <a:picLocks noChangeAspect="1" noChangeArrowheads="1"/>
                      </p:cNvPicPr>
                      <p:nvPr/>
                    </p:nvPicPr>
                    <p:blipFill>
                      <a:blip r:embed="rId6"/>
                      <a:srcRect/>
                      <a:stretch>
                        <a:fillRect/>
                      </a:stretch>
                    </p:blipFill>
                    <p:spPr bwMode="auto">
                      <a:xfrm>
                        <a:off x="1708150" y="5699125"/>
                        <a:ext cx="5130800" cy="50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88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純物質物性の推算</a:t>
            </a:r>
            <a:endParaRPr kumimoji="1" lang="ja-JP" altLang="en-US" dirty="0"/>
          </a:p>
        </p:txBody>
      </p:sp>
      <p:sp>
        <p:nvSpPr>
          <p:cNvPr id="3" name="コンテンツ プレースホルダー 2"/>
          <p:cNvSpPr>
            <a:spLocks noGrp="1"/>
          </p:cNvSpPr>
          <p:nvPr>
            <p:ph idx="1"/>
          </p:nvPr>
        </p:nvSpPr>
        <p:spPr/>
        <p:txBody>
          <a:bodyPr>
            <a:normAutofit/>
          </a:bodyPr>
          <a:lstStyle/>
          <a:p>
            <a:r>
              <a:rPr lang="ja-JP" altLang="en-US" dirty="0"/>
              <a:t>臨界</a:t>
            </a:r>
            <a:r>
              <a:rPr lang="ja-JP" altLang="en-US" dirty="0" smtClean="0"/>
              <a:t>定数</a:t>
            </a:r>
            <a:r>
              <a:rPr lang="en-US" altLang="ja-JP" dirty="0" smtClean="0"/>
              <a:t>(Tc, Pc, </a:t>
            </a:r>
            <a:r>
              <a:rPr lang="en-US" altLang="ja-JP" dirty="0" err="1" smtClean="0"/>
              <a:t>Vc</a:t>
            </a:r>
            <a:r>
              <a:rPr lang="en-US" altLang="ja-JP" dirty="0" smtClean="0"/>
              <a:t>)</a:t>
            </a:r>
            <a:r>
              <a:rPr lang="ja-JP" altLang="en-US" dirty="0" smtClean="0"/>
              <a:t>　←　対応状態原理　</a:t>
            </a:r>
            <a:r>
              <a:rPr lang="en-US" altLang="ja-JP" dirty="0" smtClean="0"/>
              <a:t>(</a:t>
            </a:r>
            <a:r>
              <a:rPr lang="ja-JP" altLang="en-US" dirty="0" smtClean="0"/>
              <a:t>無極性物質・球状物質）</a:t>
            </a:r>
            <a:endParaRPr lang="en-US" altLang="ja-JP" dirty="0" smtClean="0"/>
          </a:p>
          <a:p>
            <a:r>
              <a:rPr lang="en-US" altLang="ja-JP" dirty="0" smtClean="0"/>
              <a:t>ω</a:t>
            </a:r>
            <a:r>
              <a:rPr lang="ja-JP" altLang="en-US" dirty="0" smtClean="0"/>
              <a:t>　←　蒸気圧データ</a:t>
            </a:r>
            <a:r>
              <a:rPr lang="ja-JP" altLang="en-US" dirty="0"/>
              <a:t>　</a:t>
            </a:r>
            <a:r>
              <a:rPr lang="ja-JP" altLang="en-US" dirty="0" smtClean="0"/>
              <a:t>から　一般化</a:t>
            </a:r>
            <a:r>
              <a:rPr lang="en-US" altLang="ja-JP" dirty="0" smtClean="0"/>
              <a:t>EOS</a:t>
            </a:r>
            <a:r>
              <a:rPr lang="ja-JP" altLang="en-US" dirty="0" smtClean="0"/>
              <a:t>　</a:t>
            </a:r>
            <a:r>
              <a:rPr lang="en-US" altLang="ja-JP" dirty="0" err="1" smtClean="0"/>
              <a:t>Pr</a:t>
            </a:r>
            <a:r>
              <a:rPr lang="en-US" altLang="ja-JP" dirty="0" smtClean="0"/>
              <a:t>=f(</a:t>
            </a:r>
            <a:r>
              <a:rPr lang="en-US" altLang="ja-JP" dirty="0" err="1" smtClean="0"/>
              <a:t>Tc,Vc,ω</a:t>
            </a:r>
            <a:r>
              <a:rPr lang="ja-JP" altLang="en-US" dirty="0" smtClean="0"/>
              <a:t>）</a:t>
            </a:r>
            <a:r>
              <a:rPr lang="en-US" altLang="ja-JP" dirty="0" smtClean="0"/>
              <a:t> </a:t>
            </a:r>
            <a:r>
              <a:rPr lang="ja-JP" altLang="en-US" dirty="0" smtClean="0"/>
              <a:t>を得る　</a:t>
            </a:r>
            <a:r>
              <a:rPr lang="en-US" altLang="ja-JP" dirty="0" smtClean="0"/>
              <a:t>(</a:t>
            </a:r>
            <a:r>
              <a:rPr lang="ja-JP" altLang="en-US" dirty="0" smtClean="0"/>
              <a:t>非球状物質への拡大）。</a:t>
            </a:r>
            <a:endParaRPr lang="en-US" altLang="ja-JP" dirty="0" smtClean="0"/>
          </a:p>
          <a:p>
            <a:r>
              <a:rPr lang="en-US" altLang="ja-JP" dirty="0" smtClean="0"/>
              <a:t>BWR</a:t>
            </a:r>
            <a:r>
              <a:rPr lang="ja-JP" altLang="en-US" dirty="0" smtClean="0"/>
              <a:t>型</a:t>
            </a:r>
            <a:r>
              <a:rPr lang="en-US" altLang="ja-JP" dirty="0" smtClean="0"/>
              <a:t>EOS</a:t>
            </a:r>
            <a:r>
              <a:rPr lang="ja-JP" altLang="en-US" dirty="0" smtClean="0"/>
              <a:t>では　さらに極性パラメータを追加し、無極性、極性物質に適用できるよう改良。</a:t>
            </a:r>
            <a:endParaRPr lang="en-US" altLang="ja-JP" dirty="0" smtClean="0"/>
          </a:p>
          <a:p>
            <a:pPr marL="0" indent="0">
              <a:buNone/>
            </a:pPr>
            <a:endParaRPr lang="en-US" altLang="ja-JP" dirty="0"/>
          </a:p>
          <a:p>
            <a:pPr marL="0" indent="0">
              <a:buNone/>
            </a:pPr>
            <a:endParaRPr lang="en-US" altLang="ja-JP" dirty="0" smtClean="0"/>
          </a:p>
          <a:p>
            <a:endParaRPr lang="en-US" altLang="ja-JP" dirty="0"/>
          </a:p>
          <a:p>
            <a:endParaRPr lang="en-US" altLang="ja-JP" dirty="0" smtClean="0"/>
          </a:p>
        </p:txBody>
      </p:sp>
    </p:spTree>
    <p:extLst>
      <p:ext uri="{BB962C8B-B14F-4D97-AF65-F5344CB8AC3E}">
        <p14:creationId xmlns:p14="http://schemas.microsoft.com/office/powerpoint/2010/main" val="25282926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dirty="0" smtClean="0"/>
              <a:t>[</a:t>
            </a:r>
            <a:r>
              <a:rPr kumimoji="1" lang="ja-JP" altLang="en-US" dirty="0" smtClean="0"/>
              <a:t>操作</a:t>
            </a:r>
            <a:r>
              <a:rPr kumimoji="1" lang="en-US" altLang="ja-JP" dirty="0" smtClean="0"/>
              <a:t>]</a:t>
            </a:r>
            <a:r>
              <a:rPr kumimoji="1" lang="ja-JP" altLang="en-US" dirty="0" smtClean="0"/>
              <a:t>純物質物性推算</a:t>
            </a:r>
            <a:endParaRPr kumimoji="1" lang="ja-JP" altLang="en-US" dirty="0"/>
          </a:p>
        </p:txBody>
      </p:sp>
      <p:sp>
        <p:nvSpPr>
          <p:cNvPr id="3" name="コンテンツ プレースホルダー 2"/>
          <p:cNvSpPr>
            <a:spLocks noGrp="1"/>
          </p:cNvSpPr>
          <p:nvPr>
            <p:ph idx="1"/>
          </p:nvPr>
        </p:nvSpPr>
        <p:spPr/>
        <p:txBody>
          <a:bodyPr>
            <a:normAutofit fontScale="92500" lnSpcReduction="20000"/>
          </a:bodyPr>
          <a:lstStyle/>
          <a:p>
            <a:r>
              <a:rPr kumimoji="1" lang="en-US" altLang="ja-JP" dirty="0" smtClean="0"/>
              <a:t>2</a:t>
            </a:r>
            <a:r>
              <a:rPr kumimoji="1" lang="ja-JP" altLang="en-US" dirty="0" smtClean="0"/>
              <a:t>種類のプログラム</a:t>
            </a:r>
            <a:endParaRPr kumimoji="1" lang="en-US" altLang="ja-JP" dirty="0" smtClean="0"/>
          </a:p>
          <a:p>
            <a:pPr marL="0" indent="0">
              <a:buNone/>
            </a:pPr>
            <a:r>
              <a:rPr kumimoji="1" lang="ja-JP" altLang="en-US" dirty="0" smtClean="0"/>
              <a:t>　　</a:t>
            </a:r>
            <a:r>
              <a:rPr kumimoji="1" lang="en-US" altLang="ja-JP" dirty="0" smtClean="0"/>
              <a:t>1.</a:t>
            </a:r>
            <a:r>
              <a:rPr kumimoji="1" lang="ja-JP" altLang="en-US" dirty="0" smtClean="0"/>
              <a:t>推算値</a:t>
            </a:r>
            <a:r>
              <a:rPr lang="ja-JP" altLang="en-US" dirty="0" smtClean="0"/>
              <a:t>を得る：　</a:t>
            </a:r>
            <a:r>
              <a:rPr lang="en-US" altLang="ja-JP" dirty="0" err="1" smtClean="0"/>
              <a:t>bpred</a:t>
            </a:r>
            <a:r>
              <a:rPr lang="en-US" altLang="ja-JP" dirty="0" smtClean="0"/>
              <a:t>, </a:t>
            </a:r>
            <a:r>
              <a:rPr lang="en-US" altLang="ja-JP" dirty="0" err="1" smtClean="0"/>
              <a:t>prpred</a:t>
            </a:r>
            <a:r>
              <a:rPr lang="en-US" altLang="ja-JP" dirty="0" smtClean="0"/>
              <a:t> (prediction)</a:t>
            </a:r>
          </a:p>
          <a:p>
            <a:pPr marL="0" indent="0">
              <a:buNone/>
            </a:pPr>
            <a:r>
              <a:rPr lang="ja-JP" altLang="en-US" dirty="0" smtClean="0"/>
              <a:t>　　</a:t>
            </a:r>
            <a:r>
              <a:rPr lang="en-US" altLang="ja-JP" dirty="0" smtClean="0"/>
              <a:t>2.</a:t>
            </a:r>
            <a:r>
              <a:rPr lang="ja-JP" altLang="en-US" dirty="0" smtClean="0"/>
              <a:t>実験値</a:t>
            </a:r>
            <a:r>
              <a:rPr lang="ja-JP" altLang="en-US" dirty="0"/>
              <a:t>との</a:t>
            </a:r>
            <a:r>
              <a:rPr lang="ja-JP" altLang="en-US" dirty="0" smtClean="0"/>
              <a:t>比較：　</a:t>
            </a:r>
            <a:r>
              <a:rPr lang="en-US" altLang="ja-JP" dirty="0" err="1" smtClean="0"/>
              <a:t>bcomp</a:t>
            </a:r>
            <a:r>
              <a:rPr lang="en-US" altLang="ja-JP" dirty="0" smtClean="0"/>
              <a:t>, </a:t>
            </a:r>
            <a:r>
              <a:rPr lang="en-US" altLang="ja-JP" dirty="0" err="1" smtClean="0"/>
              <a:t>prcomp</a:t>
            </a:r>
            <a:r>
              <a:rPr lang="en-US" altLang="ja-JP" dirty="0" smtClean="0"/>
              <a:t>     </a:t>
            </a:r>
          </a:p>
          <a:p>
            <a:pPr marL="0" indent="0">
              <a:buNone/>
            </a:pPr>
            <a:r>
              <a:rPr lang="en-US" altLang="ja-JP" dirty="0"/>
              <a:t> </a:t>
            </a:r>
            <a:r>
              <a:rPr lang="en-US" altLang="ja-JP" dirty="0" smtClean="0"/>
              <a:t>                                                       (comparison)</a:t>
            </a:r>
          </a:p>
          <a:p>
            <a:pPr marL="0" indent="0">
              <a:buNone/>
            </a:pPr>
            <a:r>
              <a:rPr lang="ja-JP" altLang="en-US" dirty="0" smtClean="0"/>
              <a:t>　　</a:t>
            </a:r>
            <a:r>
              <a:rPr lang="en-US" altLang="ja-JP" dirty="0" err="1" smtClean="0"/>
              <a:t>bpred</a:t>
            </a:r>
            <a:r>
              <a:rPr lang="en-US" altLang="ja-JP" dirty="0" smtClean="0"/>
              <a:t> (-1)</a:t>
            </a:r>
          </a:p>
          <a:p>
            <a:pPr marL="0" indent="0">
              <a:buNone/>
            </a:pPr>
            <a:r>
              <a:rPr lang="ja-JP" altLang="en-US" dirty="0"/>
              <a:t>　</a:t>
            </a:r>
            <a:r>
              <a:rPr lang="ja-JP" altLang="en-US" dirty="0" smtClean="0"/>
              <a:t>　約</a:t>
            </a:r>
            <a:r>
              <a:rPr lang="en-US" altLang="ja-JP" u="sng" dirty="0" smtClean="0"/>
              <a:t>250</a:t>
            </a:r>
            <a:r>
              <a:rPr lang="ja-JP" altLang="en-US" dirty="0" smtClean="0"/>
              <a:t>物質の臨界値、</a:t>
            </a:r>
            <a:r>
              <a:rPr lang="en-US" altLang="ja-JP" dirty="0" smtClean="0"/>
              <a:t>ω</a:t>
            </a:r>
            <a:r>
              <a:rPr lang="ja-JP" altLang="en-US" dirty="0" smtClean="0"/>
              <a:t>の収納</a:t>
            </a:r>
            <a:endParaRPr lang="en-US" altLang="ja-JP" dirty="0" smtClean="0"/>
          </a:p>
          <a:p>
            <a:pPr marL="0" indent="0">
              <a:buNone/>
            </a:pPr>
            <a:r>
              <a:rPr lang="ja-JP" altLang="en-US" dirty="0"/>
              <a:t>　</a:t>
            </a:r>
            <a:r>
              <a:rPr lang="ja-JP" altLang="en-US" dirty="0" smtClean="0"/>
              <a:t>　理想気体比熱</a:t>
            </a:r>
            <a:r>
              <a:rPr lang="en-US" altLang="ja-JP" dirty="0" smtClean="0"/>
              <a:t>a</a:t>
            </a:r>
            <a:r>
              <a:rPr lang="ja-JP" altLang="en-US" dirty="0" smtClean="0"/>
              <a:t>～</a:t>
            </a:r>
            <a:r>
              <a:rPr lang="en-US" altLang="ja-JP" dirty="0"/>
              <a:t>d</a:t>
            </a:r>
            <a:r>
              <a:rPr lang="ja-JP" altLang="en-US" dirty="0" err="1" smtClean="0"/>
              <a:t>、</a:t>
            </a:r>
            <a:r>
              <a:rPr lang="ja-JP" altLang="en-US" dirty="0" smtClean="0"/>
              <a:t>標準生成熱</a:t>
            </a:r>
            <a:r>
              <a:rPr lang="en-US" altLang="ja-JP" dirty="0" smtClean="0"/>
              <a:t>H00, </a:t>
            </a:r>
          </a:p>
          <a:p>
            <a:pPr marL="0" indent="0">
              <a:buNone/>
            </a:pPr>
            <a:r>
              <a:rPr lang="en-US" altLang="ja-JP" dirty="0"/>
              <a:t> </a:t>
            </a:r>
            <a:r>
              <a:rPr lang="en-US" altLang="ja-JP" dirty="0" smtClean="0"/>
              <a:t>     </a:t>
            </a:r>
            <a:r>
              <a:rPr lang="ja-JP" altLang="en-US" dirty="0" smtClean="0"/>
              <a:t>標準自由エネルギーｇ００</a:t>
            </a:r>
            <a:endParaRPr lang="en-US" altLang="ja-JP" dirty="0" smtClean="0"/>
          </a:p>
          <a:p>
            <a:pPr marL="0" indent="0">
              <a:buNone/>
            </a:pPr>
            <a:r>
              <a:rPr lang="en-US" altLang="ja-JP" dirty="0" smtClean="0"/>
              <a:t>Poling, </a:t>
            </a:r>
            <a:r>
              <a:rPr lang="en-US" altLang="ja-JP" dirty="0" err="1" smtClean="0"/>
              <a:t>Prausnitz</a:t>
            </a:r>
            <a:r>
              <a:rPr lang="en-US" altLang="ja-JP" dirty="0" smtClean="0"/>
              <a:t>, O’Connell, “Gases and Liquids”5</a:t>
            </a:r>
            <a:r>
              <a:rPr lang="en-US" altLang="ja-JP" baseline="30000" dirty="0" smtClean="0"/>
              <a:t>th</a:t>
            </a:r>
            <a:r>
              <a:rPr lang="en-US" altLang="ja-JP" dirty="0" smtClean="0"/>
              <a:t> ed.</a:t>
            </a:r>
            <a:r>
              <a:rPr lang="ja-JP" altLang="en-US" dirty="0" smtClean="0"/>
              <a:t>では</a:t>
            </a:r>
            <a:r>
              <a:rPr lang="en-US" altLang="ja-JP" u="sng" dirty="0" smtClean="0"/>
              <a:t>468</a:t>
            </a:r>
            <a:r>
              <a:rPr lang="ja-JP" altLang="en-US" dirty="0" smtClean="0"/>
              <a:t>物質のパラメータが収納されている　</a:t>
            </a:r>
            <a:endParaRPr lang="en-US" altLang="ja-JP" dirty="0"/>
          </a:p>
          <a:p>
            <a:pPr marL="0" indent="0">
              <a:buNone/>
            </a:pPr>
            <a:endParaRPr lang="en-US" altLang="ja-JP" dirty="0" smtClean="0"/>
          </a:p>
          <a:p>
            <a:pPr marL="0" indent="0">
              <a:buNone/>
            </a:pPr>
            <a:endParaRPr lang="en-US" altLang="ja-JP" dirty="0" smtClean="0">
              <a:latin typeface="Symbol" panose="05050102010706020507" pitchFamily="18" charset="2"/>
            </a:endParaRPr>
          </a:p>
        </p:txBody>
      </p:sp>
      <p:sp>
        <p:nvSpPr>
          <p:cNvPr id="6" name="円/楕円 5"/>
          <p:cNvSpPr/>
          <p:nvPr/>
        </p:nvSpPr>
        <p:spPr>
          <a:xfrm>
            <a:off x="611560" y="4005064"/>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43370255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123</TotalTime>
  <Words>1304</Words>
  <Application>Microsoft Office PowerPoint</Application>
  <PresentationFormat>画面に合わせる (4:3)</PresentationFormat>
  <Paragraphs>342</Paragraphs>
  <Slides>46</Slides>
  <Notes>6</Notes>
  <HiddenSlides>0</HiddenSlides>
  <MMClips>0</MMClips>
  <ScaleCrop>false</ScaleCrop>
  <HeadingPairs>
    <vt:vector size="6" baseType="variant">
      <vt:variant>
        <vt:lpstr>テーマ</vt:lpstr>
      </vt:variant>
      <vt:variant>
        <vt:i4>1</vt:i4>
      </vt:variant>
      <vt:variant>
        <vt:lpstr>埋め込まれた OLE サーバー</vt:lpstr>
      </vt:variant>
      <vt:variant>
        <vt:i4>4</vt:i4>
      </vt:variant>
      <vt:variant>
        <vt:lpstr>スライド タイトル</vt:lpstr>
      </vt:variant>
      <vt:variant>
        <vt:i4>46</vt:i4>
      </vt:variant>
    </vt:vector>
  </HeadingPairs>
  <TitlesOfParts>
    <vt:vector size="51" baseType="lpstr">
      <vt:lpstr>Office ​​テーマ</vt:lpstr>
      <vt:lpstr>Equation</vt:lpstr>
      <vt:lpstr>文書</vt:lpstr>
      <vt:lpstr>SPW 11.0 Graph</vt:lpstr>
      <vt:lpstr>SigmaPlotGraphicObject.10</vt:lpstr>
      <vt:lpstr>EOSによる高圧物性推算法</vt:lpstr>
      <vt:lpstr>物性推算との関わり</vt:lpstr>
      <vt:lpstr>PowerPoint プレゼンテーション</vt:lpstr>
      <vt:lpstr>Ⅰ. 純物質物性の推算 熱力学とＥＯＳの関係</vt:lpstr>
      <vt:lpstr>対応状態原理と一般化状態式</vt:lpstr>
      <vt:lpstr>一般化状態式（１）－Peng-Robinson ＥＯＳ</vt:lpstr>
      <vt:lpstr>一般化状態式（2）－  15定数BWR状態方程式</vt:lpstr>
      <vt:lpstr>純物質物性の推算</vt:lpstr>
      <vt:lpstr>[操作]純物質物性推算</vt:lpstr>
      <vt:lpstr>純物質物性計算例</vt:lpstr>
      <vt:lpstr>    図1.3 CO2の気・液相PV図と飽和線（Peng-Robinson状態式による計算値）  </vt:lpstr>
      <vt:lpstr>  図1.4 CO2 のPZ図（PR式による等温線）1: 180K, 2: 240K, 3: 304.2K (臨界温度), 4: 360K, 5: 420K, 6: 480K, 7: 540K, cp: 臨界点（実験値） </vt:lpstr>
      <vt:lpstr> 図3.2 CO2のPH 図 (BWR状態式による計算値。 基準値：220K, 1 MPaの液エンタルピーを392.6 J/gとする) 1: 220 K, 2: 240 K, 3: 260 K, 4: 273.15 K, 5: 280 K, 6: 300 K,  7: 320 K, 8: 340 K, 9: 360 K, 10: 380 K，■：臨界点(実験値) </vt:lpstr>
      <vt:lpstr>図3.3 CO2のTH図（BWR状態式による計算値。基準値：220K, 1 MPaの液エンタルピーを392.6 J/gとする）図中の数字は, 圧力[MPa]を示す </vt:lpstr>
      <vt:lpstr>図9.3 NH3の比熱 (BWR状態式)。実線：10 MPa (沸点：398.36 K)。△：10 MPa文献値， 破線: 理想気体 （基本データの の値から） 日本機械学会，”流体の熱物性値集”, p.240, 1988</vt:lpstr>
      <vt:lpstr>図9.1 CO2のPS 図 (BWR状態式による計算値。基準値を 220K, 1 MPaの液エントロピーを2.680 J/(g K)とした) 1:220 K, 2:240 K, 3:260 K, 4:273.15 K, 5:280 K, 6: 300 K,  7:320 K, 8:340 K, 9:360 K, 10:380 K，・は臨界点。 臨界点近傍は収束しないので連続するよう破線で繋いだ。 </vt:lpstr>
      <vt:lpstr>図9.2 CO2のTS図（BWR状態式による計算値。基準値を 220K, 1 MPaの液エントロピーを2.680 J/(g K)とした） 数字は, 圧力 [MPa]を示す。 臨界点近傍は収束しないので連続するよう破線で繋いだ。 </vt:lpstr>
      <vt:lpstr>Ⅱ.混合物物性の推算</vt:lpstr>
      <vt:lpstr>Hudson-McCoubrey理論によるmij</vt:lpstr>
      <vt:lpstr>Hudson-McCoubrey理論の物性計算への適用</vt:lpstr>
      <vt:lpstr>成分ファミリー法によるmij</vt:lpstr>
      <vt:lpstr>mijのイメージ</vt:lpstr>
      <vt:lpstr>熱力学物性推算手順</vt:lpstr>
      <vt:lpstr>混合物物性推算演示</vt:lpstr>
      <vt:lpstr>PowerPoint プレゼンテーション</vt:lpstr>
      <vt:lpstr>PowerPoint プレゼンテーション</vt:lpstr>
      <vt:lpstr>共沸点・臨界点の計算は苦手</vt:lpstr>
      <vt:lpstr>PowerPoint プレゼンテーション</vt:lpstr>
      <vt:lpstr>PowerPoint プレゼンテーション</vt:lpstr>
      <vt:lpstr>三成分系気液平衡</vt:lpstr>
      <vt:lpstr>逆行凝縮</vt:lpstr>
      <vt:lpstr>超臨界流体中における溶解度</vt:lpstr>
      <vt:lpstr>T,P一定ではΔG最少が安定</vt:lpstr>
      <vt:lpstr>反応平衡</vt:lpstr>
      <vt:lpstr>PowerPoint プレゼンテーション</vt:lpstr>
      <vt:lpstr>混合冷媒ヒートポンプ設計とCOP</vt:lpstr>
      <vt:lpstr>準安定</vt:lpstr>
      <vt:lpstr>相互拡散係数　D12=D120　Q</vt:lpstr>
      <vt:lpstr>未知な系、データの少ない系</vt:lpstr>
      <vt:lpstr>結び</vt:lpstr>
      <vt:lpstr>PowerPoint プレゼンテーション</vt:lpstr>
      <vt:lpstr>PowerPoint プレゼンテーション</vt:lpstr>
      <vt:lpstr>PowerPoint プレゼンテーション</vt:lpstr>
      <vt:lpstr>Ⅰ. 純物質物性の推算の基礎　 － van der Waals型状態方程式</vt:lpstr>
      <vt:lpstr>van der Waalsの鋭い直観</vt:lpstr>
      <vt:lpstr>異種分子間相互作用パラメータmij　がわかれば 混合物物性は純物質物性から求めることができ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OSによる高圧物性推算法</dc:title>
  <dc:creator>nishi</dc:creator>
  <cp:lastModifiedBy>nishi</cp:lastModifiedBy>
  <cp:revision>55</cp:revision>
  <cp:lastPrinted>2014-08-07T10:31:45Z</cp:lastPrinted>
  <dcterms:created xsi:type="dcterms:W3CDTF">2014-08-06T02:48:45Z</dcterms:created>
  <dcterms:modified xsi:type="dcterms:W3CDTF">2014-08-07T10:36:06Z</dcterms:modified>
</cp:coreProperties>
</file>